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63" r:id="rId2"/>
    <p:sldId id="265" r:id="rId3"/>
    <p:sldId id="258" r:id="rId4"/>
    <p:sldId id="268" r:id="rId5"/>
    <p:sldId id="642" r:id="rId6"/>
    <p:sldId id="647" r:id="rId7"/>
    <p:sldId id="311" r:id="rId8"/>
    <p:sldId id="310" r:id="rId9"/>
    <p:sldId id="277" r:id="rId10"/>
    <p:sldId id="648" r:id="rId11"/>
    <p:sldId id="314" r:id="rId12"/>
    <p:sldId id="416" r:id="rId13"/>
    <p:sldId id="402" r:id="rId14"/>
    <p:sldId id="419" r:id="rId15"/>
    <p:sldId id="649" r:id="rId16"/>
    <p:sldId id="313" r:id="rId17"/>
    <p:sldId id="624" r:id="rId18"/>
    <p:sldId id="304" r:id="rId19"/>
    <p:sldId id="293" r:id="rId20"/>
    <p:sldId id="615" r:id="rId21"/>
    <p:sldId id="609" r:id="rId22"/>
    <p:sldId id="312" r:id="rId23"/>
    <p:sldId id="284" r:id="rId24"/>
    <p:sldId id="644" r:id="rId25"/>
    <p:sldId id="269" r:id="rId26"/>
    <p:sldId id="274" r:id="rId27"/>
    <p:sldId id="267" r:id="rId28"/>
    <p:sldId id="271" r:id="rId29"/>
    <p:sldId id="270" r:id="rId30"/>
    <p:sldId id="272" r:id="rId31"/>
    <p:sldId id="273" r:id="rId32"/>
    <p:sldId id="257" r:id="rId33"/>
    <p:sldId id="259"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FFCC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DE37D33-1090-4E8F-9FF7-B4670058ED71}" v="5640" dt="2018-09-18T10:07:43.85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622" autoAdjust="0"/>
    <p:restoredTop sz="94660"/>
  </p:normalViewPr>
  <p:slideViewPr>
    <p:cSldViewPr snapToGrid="0">
      <p:cViewPr varScale="1">
        <p:scale>
          <a:sx n="87" d="100"/>
          <a:sy n="87" d="100"/>
        </p:scale>
        <p:origin x="120" y="117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uomo suntola" userId="e13c90942de6d9dd" providerId="LiveId" clId="{3DE37D33-1090-4E8F-9FF7-B4670058ED71}"/>
    <pc:docChg chg="undo custSel mod addSld delSld modSld sldOrd">
      <pc:chgData name="tuomo suntola" userId="e13c90942de6d9dd" providerId="LiveId" clId="{3DE37D33-1090-4E8F-9FF7-B4670058ED71}" dt="2018-09-18T10:07:43.850" v="5627"/>
      <pc:docMkLst>
        <pc:docMk/>
      </pc:docMkLst>
      <pc:sldChg chg="addSp delSp modSp ord setBg addAnim delAnim modAnim">
        <pc:chgData name="tuomo suntola" userId="e13c90942de6d9dd" providerId="LiveId" clId="{3DE37D33-1090-4E8F-9FF7-B4670058ED71}" dt="2018-09-17T19:12:15.078" v="3616" actId="1076"/>
        <pc:sldMkLst>
          <pc:docMk/>
          <pc:sldMk cId="1081150794" sldId="258"/>
        </pc:sldMkLst>
        <pc:spChg chg="add mod">
          <ac:chgData name="tuomo suntola" userId="e13c90942de6d9dd" providerId="LiveId" clId="{3DE37D33-1090-4E8F-9FF7-B4670058ED71}" dt="2018-09-17T19:10:18.578" v="3613" actId="20577"/>
          <ac:spMkLst>
            <pc:docMk/>
            <pc:sldMk cId="1081150794" sldId="258"/>
            <ac:spMk id="6" creationId="{91C679C3-04CE-480D-BC6A-8A09B7C3F428}"/>
          </ac:spMkLst>
        </pc:spChg>
        <pc:spChg chg="add mod topLvl">
          <ac:chgData name="tuomo suntola" userId="e13c90942de6d9dd" providerId="LiveId" clId="{3DE37D33-1090-4E8F-9FF7-B4670058ED71}" dt="2018-09-17T05:54:54.346" v="2752" actId="14100"/>
          <ac:spMkLst>
            <pc:docMk/>
            <pc:sldMk cId="1081150794" sldId="258"/>
            <ac:spMk id="8" creationId="{1C4DA3CC-C368-4E6C-A3D3-55C49EED7167}"/>
          </ac:spMkLst>
        </pc:spChg>
        <pc:spChg chg="add del">
          <ac:chgData name="tuomo suntola" userId="e13c90942de6d9dd" providerId="LiveId" clId="{3DE37D33-1090-4E8F-9FF7-B4670058ED71}" dt="2018-09-16T10:01:37.108" v="2533"/>
          <ac:spMkLst>
            <pc:docMk/>
            <pc:sldMk cId="1081150794" sldId="258"/>
            <ac:spMk id="12" creationId="{8C90A429-691B-49D5-BE76-0EF1B87238C8}"/>
          </ac:spMkLst>
        </pc:spChg>
        <pc:spChg chg="add mod topLvl">
          <ac:chgData name="tuomo suntola" userId="e13c90942de6d9dd" providerId="LiveId" clId="{3DE37D33-1090-4E8F-9FF7-B4670058ED71}" dt="2018-09-17T05:51:39.839" v="2742" actId="164"/>
          <ac:spMkLst>
            <pc:docMk/>
            <pc:sldMk cId="1081150794" sldId="258"/>
            <ac:spMk id="16" creationId="{A6E53DB3-DF1D-427B-8059-9B6AA5411062}"/>
          </ac:spMkLst>
        </pc:spChg>
        <pc:spChg chg="add mod topLvl">
          <ac:chgData name="tuomo suntola" userId="e13c90942de6d9dd" providerId="LiveId" clId="{3DE37D33-1090-4E8F-9FF7-B4670058ED71}" dt="2018-09-17T19:12:15.078" v="3616" actId="1076"/>
          <ac:spMkLst>
            <pc:docMk/>
            <pc:sldMk cId="1081150794" sldId="258"/>
            <ac:spMk id="20" creationId="{8BD45776-8209-4618-BC04-B6369B3EFDFA}"/>
          </ac:spMkLst>
        </pc:spChg>
        <pc:spChg chg="add mod">
          <ac:chgData name="tuomo suntola" userId="e13c90942de6d9dd" providerId="LiveId" clId="{3DE37D33-1090-4E8F-9FF7-B4670058ED71}" dt="2018-09-17T05:55:28.376" v="2756" actId="14100"/>
          <ac:spMkLst>
            <pc:docMk/>
            <pc:sldMk cId="1081150794" sldId="258"/>
            <ac:spMk id="23" creationId="{BBD56D20-5D82-470F-9B9A-393EC2F84D10}"/>
          </ac:spMkLst>
        </pc:spChg>
        <pc:grpChg chg="add del mod">
          <ac:chgData name="tuomo suntola" userId="e13c90942de6d9dd" providerId="LiveId" clId="{3DE37D33-1090-4E8F-9FF7-B4670058ED71}" dt="2018-09-17T19:07:47.062" v="3579" actId="165"/>
          <ac:grpSpMkLst>
            <pc:docMk/>
            <pc:sldMk cId="1081150794" sldId="258"/>
            <ac:grpSpMk id="5" creationId="{F0B3B0EB-E116-47D9-890C-44873EA10CAD}"/>
          </ac:grpSpMkLst>
        </pc:grpChg>
        <pc:grpChg chg="add del mod">
          <ac:chgData name="tuomo suntola" userId="e13c90942de6d9dd" providerId="LiveId" clId="{3DE37D33-1090-4E8F-9FF7-B4670058ED71}" dt="2018-09-17T19:07:55.886" v="3580" actId="165"/>
          <ac:grpSpMkLst>
            <pc:docMk/>
            <pc:sldMk cId="1081150794" sldId="258"/>
            <ac:grpSpMk id="10" creationId="{0EAA90BA-386A-4918-9013-959A8DBCD27B}"/>
          </ac:grpSpMkLst>
        </pc:grpChg>
        <pc:grpChg chg="add del mod">
          <ac:chgData name="tuomo suntola" userId="e13c90942de6d9dd" providerId="LiveId" clId="{3DE37D33-1090-4E8F-9FF7-B4670058ED71}" dt="2018-09-17T05:48:25.122" v="2717" actId="165"/>
          <ac:grpSpMkLst>
            <pc:docMk/>
            <pc:sldMk cId="1081150794" sldId="258"/>
            <ac:grpSpMk id="10" creationId="{ACA01D0A-60A1-4C22-B62E-AFAD5A8A7DBD}"/>
          </ac:grpSpMkLst>
        </pc:grpChg>
        <pc:grpChg chg="add del mod">
          <ac:chgData name="tuomo suntola" userId="e13c90942de6d9dd" providerId="LiveId" clId="{3DE37D33-1090-4E8F-9FF7-B4670058ED71}" dt="2018-09-17T05:50:31.579" v="2731" actId="165"/>
          <ac:grpSpMkLst>
            <pc:docMk/>
            <pc:sldMk cId="1081150794" sldId="258"/>
            <ac:grpSpMk id="11" creationId="{6DFB9B3E-2EDC-4D88-AB50-EE6A92032EBE}"/>
          </ac:grpSpMkLst>
        </pc:grpChg>
        <pc:grpChg chg="add mod">
          <ac:chgData name="tuomo suntola" userId="e13c90942de6d9dd" providerId="LiveId" clId="{3DE37D33-1090-4E8F-9FF7-B4670058ED71}" dt="2018-09-17T19:12:15.078" v="3616" actId="1076"/>
          <ac:grpSpMkLst>
            <pc:docMk/>
            <pc:sldMk cId="1081150794" sldId="258"/>
            <ac:grpSpMk id="12" creationId="{C5818B52-3063-4F31-9C9B-00D176342E73}"/>
          </ac:grpSpMkLst>
        </pc:grpChg>
        <pc:grpChg chg="add mod">
          <ac:chgData name="tuomo suntola" userId="e13c90942de6d9dd" providerId="LiveId" clId="{3DE37D33-1090-4E8F-9FF7-B4670058ED71}" dt="2018-09-17T19:12:15.078" v="3616" actId="1076"/>
          <ac:grpSpMkLst>
            <pc:docMk/>
            <pc:sldMk cId="1081150794" sldId="258"/>
            <ac:grpSpMk id="29" creationId="{BA75E087-6E86-43CF-833B-B0E3726FA642}"/>
          </ac:grpSpMkLst>
        </pc:grpChg>
        <pc:grpChg chg="add mod">
          <ac:chgData name="tuomo suntola" userId="e13c90942de6d9dd" providerId="LiveId" clId="{3DE37D33-1090-4E8F-9FF7-B4670058ED71}" dt="2018-09-17T19:12:15.078" v="3616" actId="1076"/>
          <ac:grpSpMkLst>
            <pc:docMk/>
            <pc:sldMk cId="1081150794" sldId="258"/>
            <ac:grpSpMk id="30" creationId="{EB0594A6-8660-4DC6-87E3-64B6A958CC26}"/>
          </ac:grpSpMkLst>
        </pc:grpChg>
        <pc:picChg chg="add mod ord topLvl">
          <ac:chgData name="tuomo suntola" userId="e13c90942de6d9dd" providerId="LiveId" clId="{3DE37D33-1090-4E8F-9FF7-B4670058ED71}" dt="2018-09-17T19:12:15.078" v="3616" actId="1076"/>
          <ac:picMkLst>
            <pc:docMk/>
            <pc:sldMk cId="1081150794" sldId="258"/>
            <ac:picMk id="2" creationId="{B3E99C37-8134-4B2B-AC43-509A99EB06B3}"/>
          </ac:picMkLst>
        </pc:picChg>
        <pc:picChg chg="add del mod">
          <ac:chgData name="tuomo suntola" userId="e13c90942de6d9dd" providerId="LiveId" clId="{3DE37D33-1090-4E8F-9FF7-B4670058ED71}" dt="2018-09-16T14:15:55.652" v="2702" actId="478"/>
          <ac:picMkLst>
            <pc:docMk/>
            <pc:sldMk cId="1081150794" sldId="258"/>
            <ac:picMk id="3" creationId="{1653860F-87F7-4945-BD81-49BC877CB619}"/>
          </ac:picMkLst>
        </pc:picChg>
        <pc:picChg chg="add mod">
          <ac:chgData name="tuomo suntola" userId="e13c90942de6d9dd" providerId="LiveId" clId="{3DE37D33-1090-4E8F-9FF7-B4670058ED71}" dt="2018-09-17T05:54:36.010" v="2751" actId="1076"/>
          <ac:picMkLst>
            <pc:docMk/>
            <pc:sldMk cId="1081150794" sldId="258"/>
            <ac:picMk id="3" creationId="{2A9E74E3-EC32-421C-B95F-29EA6F597A7A}"/>
          </ac:picMkLst>
        </pc:picChg>
        <pc:picChg chg="add del mod">
          <ac:chgData name="tuomo suntola" userId="e13c90942de6d9dd" providerId="LiveId" clId="{3DE37D33-1090-4E8F-9FF7-B4670058ED71}" dt="2018-09-04T05:54:12.424" v="5" actId="478"/>
          <ac:picMkLst>
            <pc:docMk/>
            <pc:sldMk cId="1081150794" sldId="258"/>
            <ac:picMk id="3" creationId="{C7ED648F-0567-4B17-AF9E-ACA434B98970}"/>
          </ac:picMkLst>
        </pc:picChg>
        <pc:picChg chg="add mod topLvl">
          <ac:chgData name="tuomo suntola" userId="e13c90942de6d9dd" providerId="LiveId" clId="{3DE37D33-1090-4E8F-9FF7-B4670058ED71}" dt="2018-09-17T19:12:15.078" v="3616" actId="1076"/>
          <ac:picMkLst>
            <pc:docMk/>
            <pc:sldMk cId="1081150794" sldId="258"/>
            <ac:picMk id="4" creationId="{359A5446-21E3-4CB0-A3E5-B7E9F88C27C1}"/>
          </ac:picMkLst>
        </pc:picChg>
        <pc:picChg chg="add del mod topLvl">
          <ac:chgData name="tuomo suntola" userId="e13c90942de6d9dd" providerId="LiveId" clId="{3DE37D33-1090-4E8F-9FF7-B4670058ED71}" dt="2018-09-17T05:48:33.118" v="2719" actId="478"/>
          <ac:picMkLst>
            <pc:docMk/>
            <pc:sldMk cId="1081150794" sldId="258"/>
            <ac:picMk id="7" creationId="{F91323CD-9E81-466C-87C3-F143449D52BC}"/>
          </ac:picMkLst>
        </pc:picChg>
        <pc:picChg chg="add del">
          <ac:chgData name="tuomo suntola" userId="e13c90942de6d9dd" providerId="LiveId" clId="{3DE37D33-1090-4E8F-9FF7-B4670058ED71}" dt="2018-09-16T10:01:37.108" v="2533"/>
          <ac:picMkLst>
            <pc:docMk/>
            <pc:sldMk cId="1081150794" sldId="258"/>
            <ac:picMk id="11" creationId="{10A79C98-06A9-4EFD-93F2-16628F744E39}"/>
          </ac:picMkLst>
        </pc:picChg>
        <pc:picChg chg="add del mod topLvl">
          <ac:chgData name="tuomo suntola" userId="e13c90942de6d9dd" providerId="LiveId" clId="{3DE37D33-1090-4E8F-9FF7-B4670058ED71}" dt="2018-09-17T05:50:34.979" v="2732" actId="478"/>
          <ac:picMkLst>
            <pc:docMk/>
            <pc:sldMk cId="1081150794" sldId="258"/>
            <ac:picMk id="14" creationId="{4B4DEA00-5444-4C53-8465-A7D0AD9BD892}"/>
          </ac:picMkLst>
        </pc:picChg>
        <pc:picChg chg="add mod topLvl modCrop">
          <ac:chgData name="tuomo suntola" userId="e13c90942de6d9dd" providerId="LiveId" clId="{3DE37D33-1090-4E8F-9FF7-B4670058ED71}" dt="2018-09-17T19:12:15.078" v="3616" actId="1076"/>
          <ac:picMkLst>
            <pc:docMk/>
            <pc:sldMk cId="1081150794" sldId="258"/>
            <ac:picMk id="18" creationId="{3E702A35-93EB-475E-9C1B-27FFF412FE05}"/>
          </ac:picMkLst>
        </pc:picChg>
        <pc:picChg chg="add mod">
          <ac:chgData name="tuomo suntola" userId="e13c90942de6d9dd" providerId="LiveId" clId="{3DE37D33-1090-4E8F-9FF7-B4670058ED71}" dt="2018-09-17T05:54:21.053" v="2750" actId="14100"/>
          <ac:picMkLst>
            <pc:docMk/>
            <pc:sldMk cId="1081150794" sldId="258"/>
            <ac:picMk id="19" creationId="{60E9BC86-9B9B-4C86-9A27-255B273AAEFE}"/>
          </ac:picMkLst>
        </pc:picChg>
        <pc:picChg chg="add mod">
          <ac:chgData name="tuomo suntola" userId="e13c90942de6d9dd" providerId="LiveId" clId="{3DE37D33-1090-4E8F-9FF7-B4670058ED71}" dt="2018-09-16T14:15:07.123" v="2698" actId="164"/>
          <ac:picMkLst>
            <pc:docMk/>
            <pc:sldMk cId="1081150794" sldId="258"/>
            <ac:picMk id="22" creationId="{E2693ABB-8336-4E09-AB55-4DA03B213DD8}"/>
          </ac:picMkLst>
        </pc:picChg>
        <pc:cxnChg chg="add mod topLvl">
          <ac:chgData name="tuomo suntola" userId="e13c90942de6d9dd" providerId="LiveId" clId="{3DE37D33-1090-4E8F-9FF7-B4670058ED71}" dt="2018-09-17T05:54:54.346" v="2752" actId="14100"/>
          <ac:cxnSpMkLst>
            <pc:docMk/>
            <pc:sldMk cId="1081150794" sldId="258"/>
            <ac:cxnSpMk id="9" creationId="{0F1199C3-D04A-4534-8A53-074C560DBD00}"/>
          </ac:cxnSpMkLst>
        </pc:cxnChg>
        <pc:cxnChg chg="add del">
          <ac:chgData name="tuomo suntola" userId="e13c90942de6d9dd" providerId="LiveId" clId="{3DE37D33-1090-4E8F-9FF7-B4670058ED71}" dt="2018-09-16T10:01:37.108" v="2533"/>
          <ac:cxnSpMkLst>
            <pc:docMk/>
            <pc:sldMk cId="1081150794" sldId="258"/>
            <ac:cxnSpMk id="13" creationId="{A88C316A-FAD5-480B-97BA-0947AC52829A}"/>
          </ac:cxnSpMkLst>
        </pc:cxnChg>
        <pc:cxnChg chg="add mod topLvl">
          <ac:chgData name="tuomo suntola" userId="e13c90942de6d9dd" providerId="LiveId" clId="{3DE37D33-1090-4E8F-9FF7-B4670058ED71}" dt="2018-09-17T05:54:21.053" v="2750" actId="14100"/>
          <ac:cxnSpMkLst>
            <pc:docMk/>
            <pc:sldMk cId="1081150794" sldId="258"/>
            <ac:cxnSpMk id="17" creationId="{9E43A0D2-FDB8-4A1C-8667-630EF0D5E6F9}"/>
          </ac:cxnSpMkLst>
        </pc:cxnChg>
        <pc:cxnChg chg="add mod topLvl">
          <ac:chgData name="tuomo suntola" userId="e13c90942de6d9dd" providerId="LiveId" clId="{3DE37D33-1090-4E8F-9FF7-B4670058ED71}" dt="2018-09-17T19:12:15.078" v="3616" actId="1076"/>
          <ac:cxnSpMkLst>
            <pc:docMk/>
            <pc:sldMk cId="1081150794" sldId="258"/>
            <ac:cxnSpMk id="21" creationId="{9B5EDF24-A903-47B5-A0FA-BCC3847D63CF}"/>
          </ac:cxnSpMkLst>
        </pc:cxnChg>
        <pc:cxnChg chg="add mod">
          <ac:chgData name="tuomo suntola" userId="e13c90942de6d9dd" providerId="LiveId" clId="{3DE37D33-1090-4E8F-9FF7-B4670058ED71}" dt="2018-09-17T05:55:28.376" v="2756" actId="14100"/>
          <ac:cxnSpMkLst>
            <pc:docMk/>
            <pc:sldMk cId="1081150794" sldId="258"/>
            <ac:cxnSpMk id="24" creationId="{0FBEEEAB-174C-4DB5-8ECA-A44A2FB188D0}"/>
          </ac:cxnSpMkLst>
        </pc:cxnChg>
      </pc:sldChg>
      <pc:sldChg chg="addSp delSp modSp add">
        <pc:chgData name="tuomo suntola" userId="e13c90942de6d9dd" providerId="LiveId" clId="{3DE37D33-1090-4E8F-9FF7-B4670058ED71}" dt="2018-09-17T19:04:11.667" v="3559" actId="732"/>
        <pc:sldMkLst>
          <pc:docMk/>
          <pc:sldMk cId="1834085824" sldId="262"/>
        </pc:sldMkLst>
        <pc:spChg chg="add mod">
          <ac:chgData name="tuomo suntola" userId="e13c90942de6d9dd" providerId="LiveId" clId="{3DE37D33-1090-4E8F-9FF7-B4670058ED71}" dt="2018-09-04T06:06:32.834" v="62" actId="1076"/>
          <ac:spMkLst>
            <pc:docMk/>
            <pc:sldMk cId="1834085824" sldId="262"/>
            <ac:spMk id="5" creationId="{760EFE6F-3139-47C8-8615-88F8FAB9D6C5}"/>
          </ac:spMkLst>
        </pc:spChg>
        <pc:spChg chg="add del mod">
          <ac:chgData name="tuomo suntola" userId="e13c90942de6d9dd" providerId="LiveId" clId="{3DE37D33-1090-4E8F-9FF7-B4670058ED71}" dt="2018-09-16T09:59:58.435" v="2526"/>
          <ac:spMkLst>
            <pc:docMk/>
            <pc:sldMk cId="1834085824" sldId="262"/>
            <ac:spMk id="6" creationId="{1696BE3B-DDBE-4E60-B3A9-02C8C3345833}"/>
          </ac:spMkLst>
        </pc:spChg>
        <pc:picChg chg="add del mod">
          <ac:chgData name="tuomo suntola" userId="e13c90942de6d9dd" providerId="LiveId" clId="{3DE37D33-1090-4E8F-9FF7-B4670058ED71}" dt="2018-09-16T09:59:58.435" v="2526"/>
          <ac:picMkLst>
            <pc:docMk/>
            <pc:sldMk cId="1834085824" sldId="262"/>
            <ac:picMk id="2" creationId="{A44B0AA0-7032-4623-87EF-BE0CC4953EB6}"/>
          </ac:picMkLst>
        </pc:picChg>
        <pc:picChg chg="del">
          <ac:chgData name="tuomo suntola" userId="e13c90942de6d9dd" providerId="LiveId" clId="{3DE37D33-1090-4E8F-9FF7-B4670058ED71}" dt="2018-09-04T06:04:21.593" v="40" actId="478"/>
          <ac:picMkLst>
            <pc:docMk/>
            <pc:sldMk cId="1834085824" sldId="262"/>
            <ac:picMk id="2" creationId="{B284251C-3FBA-405A-9E52-8155F8E57F88}"/>
          </ac:picMkLst>
        </pc:picChg>
        <pc:picChg chg="add mod modCrop">
          <ac:chgData name="tuomo suntola" userId="e13c90942de6d9dd" providerId="LiveId" clId="{3DE37D33-1090-4E8F-9FF7-B4670058ED71}" dt="2018-09-04T06:04:52.264" v="47" actId="1076"/>
          <ac:picMkLst>
            <pc:docMk/>
            <pc:sldMk cId="1834085824" sldId="262"/>
            <ac:picMk id="3" creationId="{0ED06AED-D3BE-4E81-AA91-11195FDC1514}"/>
          </ac:picMkLst>
        </pc:picChg>
        <pc:picChg chg="add mod ord modCrop">
          <ac:chgData name="tuomo suntola" userId="e13c90942de6d9dd" providerId="LiveId" clId="{3DE37D33-1090-4E8F-9FF7-B4670058ED71}" dt="2018-09-17T19:04:11.667" v="3559" actId="732"/>
          <ac:picMkLst>
            <pc:docMk/>
            <pc:sldMk cId="1834085824" sldId="262"/>
            <ac:picMk id="4" creationId="{044072CE-371D-49F7-B0CB-4D68EFB112A4}"/>
          </ac:picMkLst>
        </pc:picChg>
        <pc:picChg chg="add del">
          <ac:chgData name="tuomo suntola" userId="e13c90942de6d9dd" providerId="LiveId" clId="{3DE37D33-1090-4E8F-9FF7-B4670058ED71}" dt="2018-09-16T10:02:26.477" v="2535"/>
          <ac:picMkLst>
            <pc:docMk/>
            <pc:sldMk cId="1834085824" sldId="262"/>
            <ac:picMk id="11" creationId="{8E1D52A2-EF21-4E3C-855E-B8971B347C79}"/>
          </ac:picMkLst>
        </pc:picChg>
        <pc:cxnChg chg="add del mod">
          <ac:chgData name="tuomo suntola" userId="e13c90942de6d9dd" providerId="LiveId" clId="{3DE37D33-1090-4E8F-9FF7-B4670058ED71}" dt="2018-09-16T09:59:58.435" v="2526"/>
          <ac:cxnSpMkLst>
            <pc:docMk/>
            <pc:sldMk cId="1834085824" sldId="262"/>
            <ac:cxnSpMk id="8" creationId="{6129A9CD-DA29-4133-B563-4A63BF54225C}"/>
          </ac:cxnSpMkLst>
        </pc:cxnChg>
      </pc:sldChg>
      <pc:sldChg chg="addSp modSp add ord">
        <pc:chgData name="tuomo suntola" userId="e13c90942de6d9dd" providerId="LiveId" clId="{3DE37D33-1090-4E8F-9FF7-B4670058ED71}" dt="2018-09-14T16:38:15.813" v="131"/>
        <pc:sldMkLst>
          <pc:docMk/>
          <pc:sldMk cId="581596156" sldId="263"/>
        </pc:sldMkLst>
        <pc:spChg chg="mod">
          <ac:chgData name="tuomo suntola" userId="e13c90942de6d9dd" providerId="LiveId" clId="{3DE37D33-1090-4E8F-9FF7-B4670058ED71}" dt="2018-09-14T16:36:31.823" v="111" actId="1076"/>
          <ac:spMkLst>
            <pc:docMk/>
            <pc:sldMk cId="581596156" sldId="263"/>
            <ac:spMk id="2" creationId="{A963D118-3EE1-4DAF-A283-F4787C21EAC5}"/>
          </ac:spMkLst>
        </pc:spChg>
        <pc:spChg chg="mod">
          <ac:chgData name="tuomo suntola" userId="e13c90942de6d9dd" providerId="LiveId" clId="{3DE37D33-1090-4E8F-9FF7-B4670058ED71}" dt="2018-09-14T16:38:10.714" v="130" actId="14100"/>
          <ac:spMkLst>
            <pc:docMk/>
            <pc:sldMk cId="581596156" sldId="263"/>
            <ac:spMk id="3" creationId="{98384F91-5EA5-490E-87CC-D63F49A4B0AB}"/>
          </ac:spMkLst>
        </pc:spChg>
        <pc:picChg chg="add mod">
          <ac:chgData name="tuomo suntola" userId="e13c90942de6d9dd" providerId="LiveId" clId="{3DE37D33-1090-4E8F-9FF7-B4670058ED71}" dt="2018-09-14T16:34:55.879" v="74" actId="14100"/>
          <ac:picMkLst>
            <pc:docMk/>
            <pc:sldMk cId="581596156" sldId="263"/>
            <ac:picMk id="1026" creationId="{9033D5B6-357D-4011-AFE7-82950A0A5EEB}"/>
          </ac:picMkLst>
        </pc:picChg>
      </pc:sldChg>
      <pc:sldChg chg="addSp delSp modSp add modAnim">
        <pc:chgData name="tuomo suntola" userId="e13c90942de6d9dd" providerId="LiveId" clId="{3DE37D33-1090-4E8F-9FF7-B4670058ED71}" dt="2018-09-17T19:12:44.956" v="3617" actId="207"/>
        <pc:sldMkLst>
          <pc:docMk/>
          <pc:sldMk cId="3909267775" sldId="265"/>
        </pc:sldMkLst>
        <pc:spChg chg="mod">
          <ac:chgData name="tuomo suntola" userId="e13c90942de6d9dd" providerId="LiveId" clId="{3DE37D33-1090-4E8F-9FF7-B4670058ED71}" dt="2018-09-17T18:46:24.873" v="3394" actId="1076"/>
          <ac:spMkLst>
            <pc:docMk/>
            <pc:sldMk cId="3909267775" sldId="265"/>
            <ac:spMk id="3" creationId="{98384F91-5EA5-490E-87CC-D63F49A4B0AB}"/>
          </ac:spMkLst>
        </pc:spChg>
        <pc:spChg chg="add del mod">
          <ac:chgData name="tuomo suntola" userId="e13c90942de6d9dd" providerId="LiveId" clId="{3DE37D33-1090-4E8F-9FF7-B4670058ED71}" dt="2018-09-17T18:44:11.079" v="3380" actId="478"/>
          <ac:spMkLst>
            <pc:docMk/>
            <pc:sldMk cId="3909267775" sldId="265"/>
            <ac:spMk id="4" creationId="{4C5D4A25-973A-45E0-B5BE-B8BAAEB95C02}"/>
          </ac:spMkLst>
        </pc:spChg>
        <pc:spChg chg="add del mod">
          <ac:chgData name="tuomo suntola" userId="e13c90942de6d9dd" providerId="LiveId" clId="{3DE37D33-1090-4E8F-9FF7-B4670058ED71}" dt="2018-09-17T18:45:40.916" v="3390" actId="478"/>
          <ac:spMkLst>
            <pc:docMk/>
            <pc:sldMk cId="3909267775" sldId="265"/>
            <ac:spMk id="6" creationId="{B92F54A3-A9C8-4A1C-8AB5-91D5D54A6D02}"/>
          </ac:spMkLst>
        </pc:spChg>
        <pc:spChg chg="add mod">
          <ac:chgData name="tuomo suntola" userId="e13c90942de6d9dd" providerId="LiveId" clId="{3DE37D33-1090-4E8F-9FF7-B4670058ED71}" dt="2018-09-17T18:47:24.036" v="3411" actId="207"/>
          <ac:spMkLst>
            <pc:docMk/>
            <pc:sldMk cId="3909267775" sldId="265"/>
            <ac:spMk id="7" creationId="{C295489A-1357-49A0-9D55-BC4CF71E40D1}"/>
          </ac:spMkLst>
        </pc:spChg>
        <pc:spChg chg="add mod">
          <ac:chgData name="tuomo suntola" userId="e13c90942de6d9dd" providerId="LiveId" clId="{3DE37D33-1090-4E8F-9FF7-B4670058ED71}" dt="2018-09-17T18:48:17.835" v="3419" actId="255"/>
          <ac:spMkLst>
            <pc:docMk/>
            <pc:sldMk cId="3909267775" sldId="265"/>
            <ac:spMk id="8" creationId="{99B6B6A3-1D6A-4071-B881-5EE5FF6AD7BC}"/>
          </ac:spMkLst>
        </pc:spChg>
        <pc:spChg chg="add mod">
          <ac:chgData name="tuomo suntola" userId="e13c90942de6d9dd" providerId="LiveId" clId="{3DE37D33-1090-4E8F-9FF7-B4670058ED71}" dt="2018-09-17T19:12:44.956" v="3617" actId="207"/>
          <ac:spMkLst>
            <pc:docMk/>
            <pc:sldMk cId="3909267775" sldId="265"/>
            <ac:spMk id="9" creationId="{2B6CCFD5-C612-49E5-B321-9D961A007697}"/>
          </ac:spMkLst>
        </pc:spChg>
      </pc:sldChg>
      <pc:sldChg chg="modSp add del">
        <pc:chgData name="tuomo suntola" userId="e13c90942de6d9dd" providerId="LiveId" clId="{3DE37D33-1090-4E8F-9FF7-B4670058ED71}" dt="2018-09-17T14:07:46.293" v="3374" actId="2696"/>
        <pc:sldMkLst>
          <pc:docMk/>
          <pc:sldMk cId="2298039015" sldId="266"/>
        </pc:sldMkLst>
        <pc:spChg chg="mod">
          <ac:chgData name="tuomo suntola" userId="e13c90942de6d9dd" providerId="LiveId" clId="{3DE37D33-1090-4E8F-9FF7-B4670058ED71}" dt="2018-09-16T05:22:22.857" v="158" actId="207"/>
          <ac:spMkLst>
            <pc:docMk/>
            <pc:sldMk cId="2298039015" sldId="266"/>
            <ac:spMk id="3" creationId="{98384F91-5EA5-490E-87CC-D63F49A4B0AB}"/>
          </ac:spMkLst>
        </pc:spChg>
      </pc:sldChg>
      <pc:sldChg chg="addSp delSp modSp add">
        <pc:chgData name="tuomo suntola" userId="e13c90942de6d9dd" providerId="LiveId" clId="{3DE37D33-1090-4E8F-9FF7-B4670058ED71}" dt="2018-09-16T07:08:47.011" v="1476" actId="1076"/>
        <pc:sldMkLst>
          <pc:docMk/>
          <pc:sldMk cId="1676798590" sldId="267"/>
        </pc:sldMkLst>
        <pc:spChg chg="mod">
          <ac:chgData name="tuomo suntola" userId="e13c90942de6d9dd" providerId="LiveId" clId="{3DE37D33-1090-4E8F-9FF7-B4670058ED71}" dt="2018-09-16T07:03:14.256" v="1269" actId="1076"/>
          <ac:spMkLst>
            <pc:docMk/>
            <pc:sldMk cId="1676798590" sldId="267"/>
            <ac:spMk id="3" creationId="{98384F91-5EA5-490E-87CC-D63F49A4B0AB}"/>
          </ac:spMkLst>
        </pc:spChg>
        <pc:spChg chg="add del mod">
          <ac:chgData name="tuomo suntola" userId="e13c90942de6d9dd" providerId="LiveId" clId="{3DE37D33-1090-4E8F-9FF7-B4670058ED71}" dt="2018-09-16T06:33:02.116" v="858" actId="478"/>
          <ac:spMkLst>
            <pc:docMk/>
            <pc:sldMk cId="1676798590" sldId="267"/>
            <ac:spMk id="200" creationId="{420C6328-1187-4127-B52D-16BFFCFFE75F}"/>
          </ac:spMkLst>
        </pc:spChg>
        <pc:spChg chg="add del mod">
          <ac:chgData name="tuomo suntola" userId="e13c90942de6d9dd" providerId="LiveId" clId="{3DE37D33-1090-4E8F-9FF7-B4670058ED71}" dt="2018-09-16T07:02:44.796" v="1260" actId="113"/>
          <ac:spMkLst>
            <pc:docMk/>
            <pc:sldMk cId="1676798590" sldId="267"/>
            <ac:spMk id="201" creationId="{E6A3F2AD-9227-4691-90CF-BA9271FB9171}"/>
          </ac:spMkLst>
        </pc:spChg>
        <pc:spChg chg="add mod">
          <ac:chgData name="tuomo suntola" userId="e13c90942de6d9dd" providerId="LiveId" clId="{3DE37D33-1090-4E8F-9FF7-B4670058ED71}" dt="2018-09-16T07:08:32.917" v="1473" actId="20577"/>
          <ac:spMkLst>
            <pc:docMk/>
            <pc:sldMk cId="1676798590" sldId="267"/>
            <ac:spMk id="247" creationId="{3CB6F5D7-C0A1-44EE-A6AE-4BA04C5BA218}"/>
          </ac:spMkLst>
        </pc:spChg>
        <pc:spChg chg="add del mod">
          <ac:chgData name="tuomo suntola" userId="e13c90942de6d9dd" providerId="LiveId" clId="{3DE37D33-1090-4E8F-9FF7-B4670058ED71}" dt="2018-09-16T06:33:02.116" v="858" actId="478"/>
          <ac:spMkLst>
            <pc:docMk/>
            <pc:sldMk cId="1676798590" sldId="267"/>
            <ac:spMk id="248" creationId="{A34E8587-4DE9-45C6-A62C-35CD368EA7C6}"/>
          </ac:spMkLst>
        </pc:spChg>
        <pc:spChg chg="add del mod">
          <ac:chgData name="tuomo suntola" userId="e13c90942de6d9dd" providerId="LiveId" clId="{3DE37D33-1090-4E8F-9FF7-B4670058ED71}" dt="2018-09-16T07:08:06.043" v="1453" actId="478"/>
          <ac:spMkLst>
            <pc:docMk/>
            <pc:sldMk cId="1676798590" sldId="267"/>
            <ac:spMk id="254" creationId="{3F97F1D1-A30A-4AA9-9984-ACE9E1603282}"/>
          </ac:spMkLst>
        </pc:spChg>
        <pc:spChg chg="add mod">
          <ac:chgData name="tuomo suntola" userId="e13c90942de6d9dd" providerId="LiveId" clId="{3DE37D33-1090-4E8F-9FF7-B4670058ED71}" dt="2018-09-16T07:01:19.018" v="1250" actId="1076"/>
          <ac:spMkLst>
            <pc:docMk/>
            <pc:sldMk cId="1676798590" sldId="267"/>
            <ac:spMk id="272" creationId="{894D85F6-8A18-4E2E-AB9E-4F0A7734B848}"/>
          </ac:spMkLst>
        </pc:spChg>
        <pc:spChg chg="add mod">
          <ac:chgData name="tuomo suntola" userId="e13c90942de6d9dd" providerId="LiveId" clId="{3DE37D33-1090-4E8F-9FF7-B4670058ED71}" dt="2018-09-16T06:56:08.684" v="1207" actId="3064"/>
          <ac:spMkLst>
            <pc:docMk/>
            <pc:sldMk cId="1676798590" sldId="267"/>
            <ac:spMk id="273" creationId="{F9E2F368-55D1-4D1B-9D40-96A0915B0564}"/>
          </ac:spMkLst>
        </pc:spChg>
        <pc:spChg chg="add mod">
          <ac:chgData name="tuomo suntola" userId="e13c90942de6d9dd" providerId="LiveId" clId="{3DE37D33-1090-4E8F-9FF7-B4670058ED71}" dt="2018-09-16T07:08:47.011" v="1476" actId="1076"/>
          <ac:spMkLst>
            <pc:docMk/>
            <pc:sldMk cId="1676798590" sldId="267"/>
            <ac:spMk id="274" creationId="{191D8BB6-5DAC-4E76-AB9E-F5A4B4F41F6C}"/>
          </ac:spMkLst>
        </pc:spChg>
        <pc:spChg chg="add mod">
          <ac:chgData name="tuomo suntola" userId="e13c90942de6d9dd" providerId="LiveId" clId="{3DE37D33-1090-4E8F-9FF7-B4670058ED71}" dt="2018-09-16T06:57:17.782" v="1222" actId="1076"/>
          <ac:spMkLst>
            <pc:docMk/>
            <pc:sldMk cId="1676798590" sldId="267"/>
            <ac:spMk id="276" creationId="{B5FAA89C-1321-4AB8-BAC4-7F7C70A7416B}"/>
          </ac:spMkLst>
        </pc:spChg>
        <pc:spChg chg="add mod">
          <ac:chgData name="tuomo suntola" userId="e13c90942de6d9dd" providerId="LiveId" clId="{3DE37D33-1090-4E8F-9FF7-B4670058ED71}" dt="2018-09-16T07:01:40.526" v="1254" actId="1076"/>
          <ac:spMkLst>
            <pc:docMk/>
            <pc:sldMk cId="1676798590" sldId="267"/>
            <ac:spMk id="277" creationId="{EA1006A5-CB31-4799-B1A8-7F5A84012A45}"/>
          </ac:spMkLst>
        </pc:spChg>
        <pc:spChg chg="add mod">
          <ac:chgData name="tuomo suntola" userId="e13c90942de6d9dd" providerId="LiveId" clId="{3DE37D33-1090-4E8F-9FF7-B4670058ED71}" dt="2018-09-16T06:42:37.625" v="951" actId="1076"/>
          <ac:spMkLst>
            <pc:docMk/>
            <pc:sldMk cId="1676798590" sldId="267"/>
            <ac:spMk id="1032" creationId="{13A6CE7C-FDAB-42E0-81B8-85269BC9A74D}"/>
          </ac:spMkLst>
        </pc:spChg>
        <pc:spChg chg="add mod ord">
          <ac:chgData name="tuomo suntola" userId="e13c90942de6d9dd" providerId="LiveId" clId="{3DE37D33-1090-4E8F-9FF7-B4670058ED71}" dt="2018-09-16T06:42:37.625" v="951" actId="1076"/>
          <ac:spMkLst>
            <pc:docMk/>
            <pc:sldMk cId="1676798590" sldId="267"/>
            <ac:spMk id="1037" creationId="{7EC9A6EE-483A-421C-9BD7-3AC923EA1B60}"/>
          </ac:spMkLst>
        </pc:spChg>
        <pc:spChg chg="add del mod">
          <ac:chgData name="tuomo suntola" userId="e13c90942de6d9dd" providerId="LiveId" clId="{3DE37D33-1090-4E8F-9FF7-B4670058ED71}" dt="2018-09-16T06:38:24.940" v="930" actId="478"/>
          <ac:spMkLst>
            <pc:docMk/>
            <pc:sldMk cId="1676798590" sldId="267"/>
            <ac:spMk id="1044" creationId="{859AC4DD-DDF9-467C-8639-DCEE56B69DBE}"/>
          </ac:spMkLst>
        </pc:spChg>
        <pc:spChg chg="add mod">
          <ac:chgData name="tuomo suntola" userId="e13c90942de6d9dd" providerId="LiveId" clId="{3DE37D33-1090-4E8F-9FF7-B4670058ED71}" dt="2018-09-16T06:57:11.465" v="1221" actId="208"/>
          <ac:spMkLst>
            <pc:docMk/>
            <pc:sldMk cId="1676798590" sldId="267"/>
            <ac:spMk id="1045" creationId="{A7C26E16-4069-4731-BC7A-DB6C2CC1B925}"/>
          </ac:spMkLst>
        </pc:spChg>
        <pc:grpChg chg="add del mod">
          <ac:chgData name="tuomo suntola" userId="e13c90942de6d9dd" providerId="LiveId" clId="{3DE37D33-1090-4E8F-9FF7-B4670058ED71}" dt="2018-09-16T06:30:41.295" v="833" actId="478"/>
          <ac:grpSpMkLst>
            <pc:docMk/>
            <pc:sldMk cId="1676798590" sldId="267"/>
            <ac:grpSpMk id="5" creationId="{C7AADAD7-C61C-4224-A171-EF33C82BF09A}"/>
          </ac:grpSpMkLst>
        </pc:grpChg>
        <pc:grpChg chg="add del">
          <ac:chgData name="tuomo suntola" userId="e13c90942de6d9dd" providerId="LiveId" clId="{3DE37D33-1090-4E8F-9FF7-B4670058ED71}" dt="2018-09-16T05:26:03.455" v="197"/>
          <ac:grpSpMkLst>
            <pc:docMk/>
            <pc:sldMk cId="1676798590" sldId="267"/>
            <ac:grpSpMk id="96" creationId="{532781A2-C60E-42AF-BBA6-D47590BA9165}"/>
          </ac:grpSpMkLst>
        </pc:grpChg>
        <pc:grpChg chg="add mod topLvl">
          <ac:chgData name="tuomo suntola" userId="e13c90942de6d9dd" providerId="LiveId" clId="{3DE37D33-1090-4E8F-9FF7-B4670058ED71}" dt="2018-09-16T05:51:12.616" v="632" actId="164"/>
          <ac:grpSpMkLst>
            <pc:docMk/>
            <pc:sldMk cId="1676798590" sldId="267"/>
            <ac:grpSpMk id="187" creationId="{DD80E16B-5573-423D-B4DA-404395229575}"/>
          </ac:grpSpMkLst>
        </pc:grpChg>
        <pc:grpChg chg="add mod topLvl">
          <ac:chgData name="tuomo suntola" userId="e13c90942de6d9dd" providerId="LiveId" clId="{3DE37D33-1090-4E8F-9FF7-B4670058ED71}" dt="2018-09-16T05:51:12.616" v="632" actId="164"/>
          <ac:grpSpMkLst>
            <pc:docMk/>
            <pc:sldMk cId="1676798590" sldId="267"/>
            <ac:grpSpMk id="190" creationId="{308DFFA6-4512-43EA-BAE2-C8D84B05E633}"/>
          </ac:grpSpMkLst>
        </pc:grpChg>
        <pc:grpChg chg="add mod topLvl">
          <ac:chgData name="tuomo suntola" userId="e13c90942de6d9dd" providerId="LiveId" clId="{3DE37D33-1090-4E8F-9FF7-B4670058ED71}" dt="2018-09-16T05:51:03.037" v="631" actId="164"/>
          <ac:grpSpMkLst>
            <pc:docMk/>
            <pc:sldMk cId="1676798590" sldId="267"/>
            <ac:grpSpMk id="193" creationId="{FFF55FEE-5079-47C1-973E-19164127B5A9}"/>
          </ac:grpSpMkLst>
        </pc:grpChg>
        <pc:grpChg chg="add mod topLvl">
          <ac:chgData name="tuomo suntola" userId="e13c90942de6d9dd" providerId="LiveId" clId="{3DE37D33-1090-4E8F-9FF7-B4670058ED71}" dt="2018-09-16T05:51:03.037" v="631" actId="164"/>
          <ac:grpSpMkLst>
            <pc:docMk/>
            <pc:sldMk cId="1676798590" sldId="267"/>
            <ac:grpSpMk id="196" creationId="{472CFA33-13F4-49D0-805A-35EA4C4B1BEE}"/>
          </ac:grpSpMkLst>
        </pc:grpChg>
        <pc:grpChg chg="add mod">
          <ac:chgData name="tuomo suntola" userId="e13c90942de6d9dd" providerId="LiveId" clId="{3DE37D33-1090-4E8F-9FF7-B4670058ED71}" dt="2018-09-16T05:51:03.037" v="631" actId="164"/>
          <ac:grpSpMkLst>
            <pc:docMk/>
            <pc:sldMk cId="1676798590" sldId="267"/>
            <ac:grpSpMk id="202" creationId="{60641CCA-B79C-450C-AEC4-9A9A82979F04}"/>
          </ac:grpSpMkLst>
        </pc:grpChg>
        <pc:grpChg chg="add del mod">
          <ac:chgData name="tuomo suntola" userId="e13c90942de6d9dd" providerId="LiveId" clId="{3DE37D33-1090-4E8F-9FF7-B4670058ED71}" dt="2018-09-16T06:24:38.940" v="797" actId="478"/>
          <ac:grpSpMkLst>
            <pc:docMk/>
            <pc:sldMk cId="1676798590" sldId="267"/>
            <ac:grpSpMk id="207" creationId="{650F2F9C-9F72-473B-8994-0EAFDFD90E03}"/>
          </ac:grpSpMkLst>
        </pc:grpChg>
        <pc:grpChg chg="mod">
          <ac:chgData name="tuomo suntola" userId="e13c90942de6d9dd" providerId="LiveId" clId="{3DE37D33-1090-4E8F-9FF7-B4670058ED71}" dt="2018-09-16T06:19:45.743" v="634"/>
          <ac:grpSpMkLst>
            <pc:docMk/>
            <pc:sldMk cId="1676798590" sldId="267"/>
            <ac:grpSpMk id="208" creationId="{343839CC-510F-40C3-9AF8-80BEB971F796}"/>
          </ac:grpSpMkLst>
        </pc:grpChg>
        <pc:grpChg chg="mod">
          <ac:chgData name="tuomo suntola" userId="e13c90942de6d9dd" providerId="LiveId" clId="{3DE37D33-1090-4E8F-9FF7-B4670058ED71}" dt="2018-09-16T06:19:45.743" v="634"/>
          <ac:grpSpMkLst>
            <pc:docMk/>
            <pc:sldMk cId="1676798590" sldId="267"/>
            <ac:grpSpMk id="209" creationId="{CE526969-E761-4AE9-8043-F2B6E452BDF6}"/>
          </ac:grpSpMkLst>
        </pc:grpChg>
        <pc:grpChg chg="mod">
          <ac:chgData name="tuomo suntola" userId="e13c90942de6d9dd" providerId="LiveId" clId="{3DE37D33-1090-4E8F-9FF7-B4670058ED71}" dt="2018-09-16T06:19:45.743" v="634"/>
          <ac:grpSpMkLst>
            <pc:docMk/>
            <pc:sldMk cId="1676798590" sldId="267"/>
            <ac:grpSpMk id="210" creationId="{033C11BA-C1E9-4CF0-A60C-9131DDA155BF}"/>
          </ac:grpSpMkLst>
        </pc:grpChg>
        <pc:grpChg chg="add del mod">
          <ac:chgData name="tuomo suntola" userId="e13c90942de6d9dd" providerId="LiveId" clId="{3DE37D33-1090-4E8F-9FF7-B4670058ED71}" dt="2018-09-16T06:20:56.404" v="648" actId="478"/>
          <ac:grpSpMkLst>
            <pc:docMk/>
            <pc:sldMk cId="1676798590" sldId="267"/>
            <ac:grpSpMk id="217" creationId="{54FB3C87-40FE-4887-9555-70BAD2B24238}"/>
          </ac:grpSpMkLst>
        </pc:grpChg>
        <pc:grpChg chg="mod">
          <ac:chgData name="tuomo suntola" userId="e13c90942de6d9dd" providerId="LiveId" clId="{3DE37D33-1090-4E8F-9FF7-B4670058ED71}" dt="2018-09-16T06:20:19.499" v="641"/>
          <ac:grpSpMkLst>
            <pc:docMk/>
            <pc:sldMk cId="1676798590" sldId="267"/>
            <ac:grpSpMk id="218" creationId="{3CCD473D-DE63-4F6C-BCF5-67FE2AA0DCB0}"/>
          </ac:grpSpMkLst>
        </pc:grpChg>
        <pc:grpChg chg="mod">
          <ac:chgData name="tuomo suntola" userId="e13c90942de6d9dd" providerId="LiveId" clId="{3DE37D33-1090-4E8F-9FF7-B4670058ED71}" dt="2018-09-16T06:20:19.499" v="641"/>
          <ac:grpSpMkLst>
            <pc:docMk/>
            <pc:sldMk cId="1676798590" sldId="267"/>
            <ac:grpSpMk id="219" creationId="{F948A260-C890-4993-BADA-988AAB66B30C}"/>
          </ac:grpSpMkLst>
        </pc:grpChg>
        <pc:grpChg chg="mod">
          <ac:chgData name="tuomo suntola" userId="e13c90942de6d9dd" providerId="LiveId" clId="{3DE37D33-1090-4E8F-9FF7-B4670058ED71}" dt="2018-09-16T06:20:19.499" v="641"/>
          <ac:grpSpMkLst>
            <pc:docMk/>
            <pc:sldMk cId="1676798590" sldId="267"/>
            <ac:grpSpMk id="220" creationId="{7D84AA73-76BE-421D-870A-E442D6A21A1C}"/>
          </ac:grpSpMkLst>
        </pc:grpChg>
        <pc:grpChg chg="add del mod">
          <ac:chgData name="tuomo suntola" userId="e13c90942de6d9dd" providerId="LiveId" clId="{3DE37D33-1090-4E8F-9FF7-B4670058ED71}" dt="2018-09-16T06:24:38.940" v="797" actId="478"/>
          <ac:grpSpMkLst>
            <pc:docMk/>
            <pc:sldMk cId="1676798590" sldId="267"/>
            <ac:grpSpMk id="227" creationId="{4C8E7FA0-1786-4542-85B1-496081185348}"/>
          </ac:grpSpMkLst>
        </pc:grpChg>
        <pc:grpChg chg="mod">
          <ac:chgData name="tuomo suntola" userId="e13c90942de6d9dd" providerId="LiveId" clId="{3DE37D33-1090-4E8F-9FF7-B4670058ED71}" dt="2018-09-16T06:20:44.859" v="646"/>
          <ac:grpSpMkLst>
            <pc:docMk/>
            <pc:sldMk cId="1676798590" sldId="267"/>
            <ac:grpSpMk id="228" creationId="{95108E36-D5D3-42CE-831E-902C082DC56C}"/>
          </ac:grpSpMkLst>
        </pc:grpChg>
        <pc:grpChg chg="mod">
          <ac:chgData name="tuomo suntola" userId="e13c90942de6d9dd" providerId="LiveId" clId="{3DE37D33-1090-4E8F-9FF7-B4670058ED71}" dt="2018-09-16T06:20:44.859" v="646"/>
          <ac:grpSpMkLst>
            <pc:docMk/>
            <pc:sldMk cId="1676798590" sldId="267"/>
            <ac:grpSpMk id="229" creationId="{5C5E1144-8031-487A-A4B6-CB2E17A22D22}"/>
          </ac:grpSpMkLst>
        </pc:grpChg>
        <pc:grpChg chg="mod">
          <ac:chgData name="tuomo suntola" userId="e13c90942de6d9dd" providerId="LiveId" clId="{3DE37D33-1090-4E8F-9FF7-B4670058ED71}" dt="2018-09-16T06:20:44.859" v="646"/>
          <ac:grpSpMkLst>
            <pc:docMk/>
            <pc:sldMk cId="1676798590" sldId="267"/>
            <ac:grpSpMk id="230" creationId="{CFA07C75-99E9-463D-83EA-368DA136E4E2}"/>
          </ac:grpSpMkLst>
        </pc:grpChg>
        <pc:grpChg chg="add del mod">
          <ac:chgData name="tuomo suntola" userId="e13c90942de6d9dd" providerId="LiveId" clId="{3DE37D33-1090-4E8F-9FF7-B4670058ED71}" dt="2018-09-16T06:24:38.940" v="797" actId="478"/>
          <ac:grpSpMkLst>
            <pc:docMk/>
            <pc:sldMk cId="1676798590" sldId="267"/>
            <ac:grpSpMk id="237" creationId="{9FBCBAC6-83BD-4C26-9212-8D483FD03994}"/>
          </ac:grpSpMkLst>
        </pc:grpChg>
        <pc:grpChg chg="mod">
          <ac:chgData name="tuomo suntola" userId="e13c90942de6d9dd" providerId="LiveId" clId="{3DE37D33-1090-4E8F-9FF7-B4670058ED71}" dt="2018-09-16T06:21:37.455" v="654"/>
          <ac:grpSpMkLst>
            <pc:docMk/>
            <pc:sldMk cId="1676798590" sldId="267"/>
            <ac:grpSpMk id="238" creationId="{ACAE3603-D00A-4C78-A85F-7BFC2CC24F33}"/>
          </ac:grpSpMkLst>
        </pc:grpChg>
        <pc:grpChg chg="mod">
          <ac:chgData name="tuomo suntola" userId="e13c90942de6d9dd" providerId="LiveId" clId="{3DE37D33-1090-4E8F-9FF7-B4670058ED71}" dt="2018-09-16T06:21:37.455" v="654"/>
          <ac:grpSpMkLst>
            <pc:docMk/>
            <pc:sldMk cId="1676798590" sldId="267"/>
            <ac:grpSpMk id="239" creationId="{23B78258-881F-451E-BE19-2EA0A7FB44F6}"/>
          </ac:grpSpMkLst>
        </pc:grpChg>
        <pc:grpChg chg="mod">
          <ac:chgData name="tuomo suntola" userId="e13c90942de6d9dd" providerId="LiveId" clId="{3DE37D33-1090-4E8F-9FF7-B4670058ED71}" dt="2018-09-16T06:21:37.455" v="654"/>
          <ac:grpSpMkLst>
            <pc:docMk/>
            <pc:sldMk cId="1676798590" sldId="267"/>
            <ac:grpSpMk id="240" creationId="{CD3895D6-D217-40EF-A459-EDDF46047BFD}"/>
          </ac:grpSpMkLst>
        </pc:grpChg>
        <pc:grpChg chg="add mod topLvl">
          <ac:chgData name="tuomo suntola" userId="e13c90942de6d9dd" providerId="LiveId" clId="{3DE37D33-1090-4E8F-9FF7-B4670058ED71}" dt="2018-09-16T05:51:12.616" v="632" actId="164"/>
          <ac:grpSpMkLst>
            <pc:docMk/>
            <pc:sldMk cId="1676798590" sldId="267"/>
            <ac:grpSpMk id="1025" creationId="{F55A1256-D913-47EB-8AE3-20334E5C40BF}"/>
          </ac:grpSpMkLst>
        </pc:grpChg>
        <pc:grpChg chg="add del mod">
          <ac:chgData name="tuomo suntola" userId="e13c90942de6d9dd" providerId="LiveId" clId="{3DE37D33-1090-4E8F-9FF7-B4670058ED71}" dt="2018-09-16T05:46:34.387" v="613" actId="165"/>
          <ac:grpSpMkLst>
            <pc:docMk/>
            <pc:sldMk cId="1676798590" sldId="267"/>
            <ac:grpSpMk id="1027" creationId="{308C36D6-1D87-4B28-99CF-39F7EC65FB3D}"/>
          </ac:grpSpMkLst>
        </pc:grpChg>
        <pc:grpChg chg="add del mod">
          <ac:chgData name="tuomo suntola" userId="e13c90942de6d9dd" providerId="LiveId" clId="{3DE37D33-1090-4E8F-9FF7-B4670058ED71}" dt="2018-09-16T06:31:00.777" v="834" actId="478"/>
          <ac:grpSpMkLst>
            <pc:docMk/>
            <pc:sldMk cId="1676798590" sldId="267"/>
            <ac:grpSpMk id="1028" creationId="{C29ACA89-BFD5-4A8B-8741-EABD7745054A}"/>
          </ac:grpSpMkLst>
        </pc:grpChg>
        <pc:grpChg chg="add del mod">
          <ac:chgData name="tuomo suntola" userId="e13c90942de6d9dd" providerId="LiveId" clId="{3DE37D33-1090-4E8F-9FF7-B4670058ED71}" dt="2018-09-16T06:31:00.777" v="834" actId="478"/>
          <ac:grpSpMkLst>
            <pc:docMk/>
            <pc:sldMk cId="1676798590" sldId="267"/>
            <ac:grpSpMk id="1029" creationId="{1F41175E-59AE-45D6-9C1D-F79B0A922D29}"/>
          </ac:grpSpMkLst>
        </pc:grpChg>
        <pc:graphicFrameChg chg="add del mod">
          <ac:chgData name="tuomo suntola" userId="e13c90942de6d9dd" providerId="LiveId" clId="{3DE37D33-1090-4E8F-9FF7-B4670058ED71}" dt="2018-09-16T07:08:42.714" v="1475" actId="478"/>
          <ac:graphicFrameMkLst>
            <pc:docMk/>
            <pc:sldMk cId="1676798590" sldId="267"/>
            <ac:graphicFrameMk id="1048" creationId="{080ECC6D-C0FD-4544-8418-0C73FF0E4D3F}"/>
          </ac:graphicFrameMkLst>
        </pc:graphicFrameChg>
        <pc:cxnChg chg="add mod">
          <ac:chgData name="tuomo suntola" userId="e13c90942de6d9dd" providerId="LiveId" clId="{3DE37D33-1090-4E8F-9FF7-B4670058ED71}" dt="2018-09-16T05:26:53.007" v="214" actId="164"/>
          <ac:cxnSpMkLst>
            <pc:docMk/>
            <pc:sldMk cId="1676798590" sldId="267"/>
            <ac:cxnSpMk id="92" creationId="{0177BAD9-BF62-4975-A887-B7F4ADE6BE26}"/>
          </ac:cxnSpMkLst>
        </pc:cxnChg>
        <pc:cxnChg chg="add mod">
          <ac:chgData name="tuomo suntola" userId="e13c90942de6d9dd" providerId="LiveId" clId="{3DE37D33-1090-4E8F-9FF7-B4670058ED71}" dt="2018-09-16T05:26:53.007" v="214" actId="164"/>
          <ac:cxnSpMkLst>
            <pc:docMk/>
            <pc:sldMk cId="1676798590" sldId="267"/>
            <ac:cxnSpMk id="183" creationId="{911BD6C5-4627-4511-9E1D-912BFDBC185F}"/>
          </ac:cxnSpMkLst>
        </pc:cxnChg>
        <pc:cxnChg chg="add mod">
          <ac:chgData name="tuomo suntola" userId="e13c90942de6d9dd" providerId="LiveId" clId="{3DE37D33-1090-4E8F-9FF7-B4670058ED71}" dt="2018-09-16T06:42:37.625" v="951" actId="1076"/>
          <ac:cxnSpMkLst>
            <pc:docMk/>
            <pc:sldMk cId="1676798590" sldId="267"/>
            <ac:cxnSpMk id="255" creationId="{BC5D864B-E19A-4561-89BB-04BC7A40AF29}"/>
          </ac:cxnSpMkLst>
        </pc:cxnChg>
        <pc:cxnChg chg="add mod">
          <ac:chgData name="tuomo suntola" userId="e13c90942de6d9dd" providerId="LiveId" clId="{3DE37D33-1090-4E8F-9FF7-B4670058ED71}" dt="2018-09-16T06:42:37.625" v="951" actId="1076"/>
          <ac:cxnSpMkLst>
            <pc:docMk/>
            <pc:sldMk cId="1676798590" sldId="267"/>
            <ac:cxnSpMk id="258" creationId="{F55F1018-B05B-42B1-B45A-74361FA06505}"/>
          </ac:cxnSpMkLst>
        </pc:cxnChg>
        <pc:cxnChg chg="add mod">
          <ac:chgData name="tuomo suntola" userId="e13c90942de6d9dd" providerId="LiveId" clId="{3DE37D33-1090-4E8F-9FF7-B4670058ED71}" dt="2018-09-16T06:42:37.625" v="951" actId="1076"/>
          <ac:cxnSpMkLst>
            <pc:docMk/>
            <pc:sldMk cId="1676798590" sldId="267"/>
            <ac:cxnSpMk id="260" creationId="{530B2E99-EF7E-4F6B-8CCE-40841C337F23}"/>
          </ac:cxnSpMkLst>
        </pc:cxnChg>
        <pc:cxnChg chg="add mod ord">
          <ac:chgData name="tuomo suntola" userId="e13c90942de6d9dd" providerId="LiveId" clId="{3DE37D33-1090-4E8F-9FF7-B4670058ED71}" dt="2018-09-16T06:42:37.625" v="951" actId="1076"/>
          <ac:cxnSpMkLst>
            <pc:docMk/>
            <pc:sldMk cId="1676798590" sldId="267"/>
            <ac:cxnSpMk id="270" creationId="{F32FF44F-EA02-4386-A152-01802AC1E232}"/>
          </ac:cxnSpMkLst>
        </pc:cxnChg>
        <pc:cxnChg chg="add del mod">
          <ac:chgData name="tuomo suntola" userId="e13c90942de6d9dd" providerId="LiveId" clId="{3DE37D33-1090-4E8F-9FF7-B4670058ED71}" dt="2018-09-16T05:26:33.890" v="213" actId="478"/>
          <ac:cxnSpMkLst>
            <pc:docMk/>
            <pc:sldMk cId="1676798590" sldId="267"/>
            <ac:cxnSpMk id="1024" creationId="{61CF5D48-BAA9-41FB-A7B2-7F5532A120D3}"/>
          </ac:cxnSpMkLst>
        </pc:cxnChg>
        <pc:cxnChg chg="add mod">
          <ac:chgData name="tuomo suntola" userId="e13c90942de6d9dd" providerId="LiveId" clId="{3DE37D33-1090-4E8F-9FF7-B4670058ED71}" dt="2018-09-16T06:42:37.625" v="951" actId="1076"/>
          <ac:cxnSpMkLst>
            <pc:docMk/>
            <pc:sldMk cId="1676798590" sldId="267"/>
            <ac:cxnSpMk id="1031" creationId="{1D04450A-B49B-4161-B260-E0C4FD25459F}"/>
          </ac:cxnSpMkLst>
        </pc:cxnChg>
        <pc:cxnChg chg="add mod">
          <ac:chgData name="tuomo suntola" userId="e13c90942de6d9dd" providerId="LiveId" clId="{3DE37D33-1090-4E8F-9FF7-B4670058ED71}" dt="2018-09-16T06:42:37.625" v="951" actId="1076"/>
          <ac:cxnSpMkLst>
            <pc:docMk/>
            <pc:sldMk cId="1676798590" sldId="267"/>
            <ac:cxnSpMk id="1043" creationId="{826FBB0B-8C39-45BD-9316-687A9DBF78C3}"/>
          </ac:cxnSpMkLst>
        </pc:cxnChg>
      </pc:sldChg>
      <pc:sldChg chg="addSp modSp add ord modAnim">
        <pc:chgData name="tuomo suntola" userId="e13c90942de6d9dd" providerId="LiveId" clId="{3DE37D33-1090-4E8F-9FF7-B4670058ED71}" dt="2018-09-17T18:53:04.253" v="3444" actId="207"/>
        <pc:sldMkLst>
          <pc:docMk/>
          <pc:sldMk cId="1111767520" sldId="268"/>
        </pc:sldMkLst>
        <pc:spChg chg="mod">
          <ac:chgData name="tuomo suntola" userId="e13c90942de6d9dd" providerId="LiveId" clId="{3DE37D33-1090-4E8F-9FF7-B4670058ED71}" dt="2018-09-17T18:50:31.543" v="3423" actId="207"/>
          <ac:spMkLst>
            <pc:docMk/>
            <pc:sldMk cId="1111767520" sldId="268"/>
            <ac:spMk id="3" creationId="{98384F91-5EA5-490E-87CC-D63F49A4B0AB}"/>
          </ac:spMkLst>
        </pc:spChg>
        <pc:spChg chg="add mod">
          <ac:chgData name="tuomo suntola" userId="e13c90942de6d9dd" providerId="LiveId" clId="{3DE37D33-1090-4E8F-9FF7-B4670058ED71}" dt="2018-09-17T18:53:04.253" v="3444" actId="207"/>
          <ac:spMkLst>
            <pc:docMk/>
            <pc:sldMk cId="1111767520" sldId="268"/>
            <ac:spMk id="5" creationId="{A3DDCF7F-6ACA-4CA5-BB10-88B1595D3A24}"/>
          </ac:spMkLst>
        </pc:spChg>
      </pc:sldChg>
      <pc:sldChg chg="addSp modSp add ord">
        <pc:chgData name="tuomo suntola" userId="e13c90942de6d9dd" providerId="LiveId" clId="{3DE37D33-1090-4E8F-9FF7-B4670058ED71}" dt="2018-09-16T07:24:25.473" v="1654" actId="207"/>
        <pc:sldMkLst>
          <pc:docMk/>
          <pc:sldMk cId="1513017766" sldId="269"/>
        </pc:sldMkLst>
        <pc:spChg chg="mod">
          <ac:chgData name="tuomo suntola" userId="e13c90942de6d9dd" providerId="LiveId" clId="{3DE37D33-1090-4E8F-9FF7-B4670058ED71}" dt="2018-09-16T06:55:29.935" v="1205" actId="3064"/>
          <ac:spMkLst>
            <pc:docMk/>
            <pc:sldMk cId="1513017766" sldId="269"/>
            <ac:spMk id="3" creationId="{98384F91-5EA5-490E-87CC-D63F49A4B0AB}"/>
          </ac:spMkLst>
        </pc:spChg>
        <pc:spChg chg="add mod">
          <ac:chgData name="tuomo suntola" userId="e13c90942de6d9dd" providerId="LiveId" clId="{3DE37D33-1090-4E8F-9FF7-B4670058ED71}" dt="2018-09-16T07:24:25.473" v="1654" actId="207"/>
          <ac:spMkLst>
            <pc:docMk/>
            <pc:sldMk cId="1513017766" sldId="269"/>
            <ac:spMk id="116" creationId="{365AFA52-D4FC-4A5A-B4A6-16929961C2CF}"/>
          </ac:spMkLst>
        </pc:spChg>
        <pc:spChg chg="mod">
          <ac:chgData name="tuomo suntola" userId="e13c90942de6d9dd" providerId="LiveId" clId="{3DE37D33-1090-4E8F-9FF7-B4670058ED71}" dt="2018-09-16T06:55:36.920" v="1206" actId="3064"/>
          <ac:spMkLst>
            <pc:docMk/>
            <pc:sldMk cId="1513017766" sldId="269"/>
            <ac:spMk id="200" creationId="{420C6328-1187-4127-B52D-16BFFCFFE75F}"/>
          </ac:spMkLst>
        </pc:spChg>
        <pc:spChg chg="mod">
          <ac:chgData name="tuomo suntola" userId="e13c90942de6d9dd" providerId="LiveId" clId="{3DE37D33-1090-4E8F-9FF7-B4670058ED71}" dt="2018-09-16T07:22:52.808" v="1592" actId="1076"/>
          <ac:spMkLst>
            <pc:docMk/>
            <pc:sldMk cId="1513017766" sldId="269"/>
            <ac:spMk id="201" creationId="{E6A3F2AD-9227-4691-90CF-BA9271FB9171}"/>
          </ac:spMkLst>
        </pc:spChg>
        <pc:spChg chg="mod">
          <ac:chgData name="tuomo suntola" userId="e13c90942de6d9dd" providerId="LiveId" clId="{3DE37D33-1090-4E8F-9FF7-B4670058ED71}" dt="2018-09-16T07:23:05.818" v="1600" actId="20577"/>
          <ac:spMkLst>
            <pc:docMk/>
            <pc:sldMk cId="1513017766" sldId="269"/>
            <ac:spMk id="247" creationId="{3CB6F5D7-C0A1-44EE-A6AE-4BA04C5BA218}"/>
          </ac:spMkLst>
        </pc:spChg>
        <pc:spChg chg="mod">
          <ac:chgData name="tuomo suntola" userId="e13c90942de6d9dd" providerId="LiveId" clId="{3DE37D33-1090-4E8F-9FF7-B4670058ED71}" dt="2018-09-16T07:22:46.772" v="1591" actId="1076"/>
          <ac:spMkLst>
            <pc:docMk/>
            <pc:sldMk cId="1513017766" sldId="269"/>
            <ac:spMk id="248" creationId="{A34E8587-4DE9-45C6-A62C-35CD368EA7C6}"/>
          </ac:spMkLst>
        </pc:spChg>
      </pc:sldChg>
      <pc:sldChg chg="addSp delSp modSp add">
        <pc:chgData name="tuomo suntola" userId="e13c90942de6d9dd" providerId="LiveId" clId="{3DE37D33-1090-4E8F-9FF7-B4670058ED71}" dt="2018-09-16T07:11:40.509" v="1504" actId="478"/>
        <pc:sldMkLst>
          <pc:docMk/>
          <pc:sldMk cId="2684451969" sldId="270"/>
        </pc:sldMkLst>
        <pc:spChg chg="add mod">
          <ac:chgData name="tuomo suntola" userId="e13c90942de6d9dd" providerId="LiveId" clId="{3DE37D33-1090-4E8F-9FF7-B4670058ED71}" dt="2018-09-16T06:58:38.937" v="1236" actId="14100"/>
          <ac:spMkLst>
            <pc:docMk/>
            <pc:sldMk cId="2684451969" sldId="270"/>
            <ac:spMk id="4" creationId="{10E63BAF-10E5-4C48-AEDD-D8E47BBB301C}"/>
          </ac:spMkLst>
        </pc:spChg>
        <pc:spChg chg="add mod">
          <ac:chgData name="tuomo suntola" userId="e13c90942de6d9dd" providerId="LiveId" clId="{3DE37D33-1090-4E8F-9FF7-B4670058ED71}" dt="2018-09-16T06:59:05.244" v="1244" actId="14100"/>
          <ac:spMkLst>
            <pc:docMk/>
            <pc:sldMk cId="2684451969" sldId="270"/>
            <ac:spMk id="24" creationId="{266303DA-A233-41FD-9D1E-2BEE0F0B3986}"/>
          </ac:spMkLst>
        </pc:spChg>
        <pc:spChg chg="add mod">
          <ac:chgData name="tuomo suntola" userId="e13c90942de6d9dd" providerId="LiveId" clId="{3DE37D33-1090-4E8F-9FF7-B4670058ED71}" dt="2018-09-16T07:02:13.895" v="1259" actId="1036"/>
          <ac:spMkLst>
            <pc:docMk/>
            <pc:sldMk cId="2684451969" sldId="270"/>
            <ac:spMk id="25" creationId="{1E0F0425-D942-4BD4-BA17-914FBB11837D}"/>
          </ac:spMkLst>
        </pc:spChg>
        <pc:spChg chg="del">
          <ac:chgData name="tuomo suntola" userId="e13c90942de6d9dd" providerId="LiveId" clId="{3DE37D33-1090-4E8F-9FF7-B4670058ED71}" dt="2018-09-16T07:10:23.644" v="1494" actId="478"/>
          <ac:spMkLst>
            <pc:docMk/>
            <pc:sldMk cId="2684451969" sldId="270"/>
            <ac:spMk id="201" creationId="{E6A3F2AD-9227-4691-90CF-BA9271FB9171}"/>
          </ac:spMkLst>
        </pc:spChg>
        <pc:spChg chg="del">
          <ac:chgData name="tuomo suntola" userId="e13c90942de6d9dd" providerId="LiveId" clId="{3DE37D33-1090-4E8F-9FF7-B4670058ED71}" dt="2018-09-16T07:10:23.644" v="1494" actId="478"/>
          <ac:spMkLst>
            <pc:docMk/>
            <pc:sldMk cId="2684451969" sldId="270"/>
            <ac:spMk id="247" creationId="{3CB6F5D7-C0A1-44EE-A6AE-4BA04C5BA218}"/>
          </ac:spMkLst>
        </pc:spChg>
        <pc:spChg chg="del">
          <ac:chgData name="tuomo suntola" userId="e13c90942de6d9dd" providerId="LiveId" clId="{3DE37D33-1090-4E8F-9FF7-B4670058ED71}" dt="2018-09-16T07:10:23.644" v="1494" actId="478"/>
          <ac:spMkLst>
            <pc:docMk/>
            <pc:sldMk cId="2684451969" sldId="270"/>
            <ac:spMk id="254" creationId="{3F97F1D1-A30A-4AA9-9984-ACE9E1603282}"/>
          </ac:spMkLst>
        </pc:spChg>
        <pc:spChg chg="mod">
          <ac:chgData name="tuomo suntola" userId="e13c90942de6d9dd" providerId="LiveId" clId="{3DE37D33-1090-4E8F-9FF7-B4670058ED71}" dt="2018-09-16T07:01:24.936" v="1252" actId="1035"/>
          <ac:spMkLst>
            <pc:docMk/>
            <pc:sldMk cId="2684451969" sldId="270"/>
            <ac:spMk id="272" creationId="{894D85F6-8A18-4E2E-AB9E-4F0A7734B848}"/>
          </ac:spMkLst>
        </pc:spChg>
        <pc:spChg chg="del mod">
          <ac:chgData name="tuomo suntola" userId="e13c90942de6d9dd" providerId="LiveId" clId="{3DE37D33-1090-4E8F-9FF7-B4670058ED71}" dt="2018-09-16T07:10:23.644" v="1494" actId="478"/>
          <ac:spMkLst>
            <pc:docMk/>
            <pc:sldMk cId="2684451969" sldId="270"/>
            <ac:spMk id="274" creationId="{191D8BB6-5DAC-4E76-AB9E-F5A4B4F41F6C}"/>
          </ac:spMkLst>
        </pc:spChg>
        <pc:spChg chg="mod">
          <ac:chgData name="tuomo suntola" userId="e13c90942de6d9dd" providerId="LiveId" clId="{3DE37D33-1090-4E8F-9FF7-B4670058ED71}" dt="2018-09-16T07:00:59.179" v="1248" actId="1076"/>
          <ac:spMkLst>
            <pc:docMk/>
            <pc:sldMk cId="2684451969" sldId="270"/>
            <ac:spMk id="277" creationId="{EA1006A5-CB31-4799-B1A8-7F5A84012A45}"/>
          </ac:spMkLst>
        </pc:spChg>
        <pc:graphicFrameChg chg="add mod">
          <ac:chgData name="tuomo suntola" userId="e13c90942de6d9dd" providerId="LiveId" clId="{3DE37D33-1090-4E8F-9FF7-B4670058ED71}" dt="2018-09-16T07:11:33.805" v="1502"/>
          <ac:graphicFrameMkLst>
            <pc:docMk/>
            <pc:sldMk cId="2684451969" sldId="270"/>
            <ac:graphicFrameMk id="26" creationId="{83D47233-3E88-4EE4-AB83-A781ED3D743A}"/>
          </ac:graphicFrameMkLst>
        </pc:graphicFrameChg>
        <pc:graphicFrameChg chg="add">
          <ac:chgData name="tuomo suntola" userId="e13c90942de6d9dd" providerId="LiveId" clId="{3DE37D33-1090-4E8F-9FF7-B4670058ED71}" dt="2018-09-16T07:10:31.301" v="1495"/>
          <ac:graphicFrameMkLst>
            <pc:docMk/>
            <pc:sldMk cId="2684451969" sldId="270"/>
            <ac:graphicFrameMk id="27" creationId="{D8EA2C21-05B7-47A8-89EC-484367C4B0E0}"/>
          </ac:graphicFrameMkLst>
        </pc:graphicFrameChg>
        <pc:graphicFrameChg chg="add mod">
          <ac:chgData name="tuomo suntola" userId="e13c90942de6d9dd" providerId="LiveId" clId="{3DE37D33-1090-4E8F-9FF7-B4670058ED71}" dt="2018-09-16T07:11:36.696" v="1503" actId="1076"/>
          <ac:graphicFrameMkLst>
            <pc:docMk/>
            <pc:sldMk cId="2684451969" sldId="270"/>
            <ac:graphicFrameMk id="28" creationId="{68D3E2D2-6BA8-4A5F-ACA5-A1C4A4882D38}"/>
          </ac:graphicFrameMkLst>
        </pc:graphicFrameChg>
        <pc:graphicFrameChg chg="del">
          <ac:chgData name="tuomo suntola" userId="e13c90942de6d9dd" providerId="LiveId" clId="{3DE37D33-1090-4E8F-9FF7-B4670058ED71}" dt="2018-09-16T07:11:40.509" v="1504" actId="478"/>
          <ac:graphicFrameMkLst>
            <pc:docMk/>
            <pc:sldMk cId="2684451969" sldId="270"/>
            <ac:graphicFrameMk id="1048" creationId="{080ECC6D-C0FD-4544-8418-0C73FF0E4D3F}"/>
          </ac:graphicFrameMkLst>
        </pc:graphicFrameChg>
        <pc:cxnChg chg="mod">
          <ac:chgData name="tuomo suntola" userId="e13c90942de6d9dd" providerId="LiveId" clId="{3DE37D33-1090-4E8F-9FF7-B4670058ED71}" dt="2018-09-16T06:58:54.287" v="1242" actId="1076"/>
          <ac:cxnSpMkLst>
            <pc:docMk/>
            <pc:sldMk cId="2684451969" sldId="270"/>
            <ac:cxnSpMk id="255" creationId="{BC5D864B-E19A-4561-89BB-04BC7A40AF29}"/>
          </ac:cxnSpMkLst>
        </pc:cxnChg>
      </pc:sldChg>
      <pc:sldChg chg="addSp delSp modSp add">
        <pc:chgData name="tuomo suntola" userId="e13c90942de6d9dd" providerId="LiveId" clId="{3DE37D33-1090-4E8F-9FF7-B4670058ED71}" dt="2018-09-16T07:09:28.614" v="1492" actId="1076"/>
        <pc:sldMkLst>
          <pc:docMk/>
          <pc:sldMk cId="1647014405" sldId="271"/>
        </pc:sldMkLst>
        <pc:spChg chg="del">
          <ac:chgData name="tuomo suntola" userId="e13c90942de6d9dd" providerId="LiveId" clId="{3DE37D33-1090-4E8F-9FF7-B4670058ED71}" dt="2018-09-16T07:03:42.785" v="1273" actId="478"/>
          <ac:spMkLst>
            <pc:docMk/>
            <pc:sldMk cId="1647014405" sldId="271"/>
            <ac:spMk id="201" creationId="{E6A3F2AD-9227-4691-90CF-BA9271FB9171}"/>
          </ac:spMkLst>
        </pc:spChg>
        <pc:spChg chg="del">
          <ac:chgData name="tuomo suntola" userId="e13c90942de6d9dd" providerId="LiveId" clId="{3DE37D33-1090-4E8F-9FF7-B4670058ED71}" dt="2018-09-16T07:03:38.738" v="1272" actId="478"/>
          <ac:spMkLst>
            <pc:docMk/>
            <pc:sldMk cId="1647014405" sldId="271"/>
            <ac:spMk id="247" creationId="{3CB6F5D7-C0A1-44EE-A6AE-4BA04C5BA218}"/>
          </ac:spMkLst>
        </pc:spChg>
        <pc:spChg chg="del mod">
          <ac:chgData name="tuomo suntola" userId="e13c90942de6d9dd" providerId="LiveId" clId="{3DE37D33-1090-4E8F-9FF7-B4670058ED71}" dt="2018-09-16T07:09:02.325" v="1477" actId="478"/>
          <ac:spMkLst>
            <pc:docMk/>
            <pc:sldMk cId="1647014405" sldId="271"/>
            <ac:spMk id="254" creationId="{3F97F1D1-A30A-4AA9-9984-ACE9E1603282}"/>
          </ac:spMkLst>
        </pc:spChg>
        <pc:spChg chg="del mod">
          <ac:chgData name="tuomo suntola" userId="e13c90942de6d9dd" providerId="LiveId" clId="{3DE37D33-1090-4E8F-9FF7-B4670058ED71}" dt="2018-09-16T07:09:02.325" v="1477" actId="478"/>
          <ac:spMkLst>
            <pc:docMk/>
            <pc:sldMk cId="1647014405" sldId="271"/>
            <ac:spMk id="274" creationId="{191D8BB6-5DAC-4E76-AB9E-F5A4B4F41F6C}"/>
          </ac:spMkLst>
        </pc:spChg>
        <pc:graphicFrameChg chg="add mod">
          <ac:chgData name="tuomo suntola" userId="e13c90942de6d9dd" providerId="LiveId" clId="{3DE37D33-1090-4E8F-9FF7-B4670058ED71}" dt="2018-09-16T07:09:24.380" v="1491" actId="1076"/>
          <ac:graphicFrameMkLst>
            <pc:docMk/>
            <pc:sldMk cId="1647014405" sldId="271"/>
            <ac:graphicFrameMk id="23" creationId="{59BA5F04-64DF-4F04-A3FC-BAF95BE23F57}"/>
          </ac:graphicFrameMkLst>
        </pc:graphicFrameChg>
        <pc:graphicFrameChg chg="mod">
          <ac:chgData name="tuomo suntola" userId="e13c90942de6d9dd" providerId="LiveId" clId="{3DE37D33-1090-4E8F-9FF7-B4670058ED71}" dt="2018-09-16T07:09:28.614" v="1492" actId="1076"/>
          <ac:graphicFrameMkLst>
            <pc:docMk/>
            <pc:sldMk cId="1647014405" sldId="271"/>
            <ac:graphicFrameMk id="1048" creationId="{080ECC6D-C0FD-4544-8418-0C73FF0E4D3F}"/>
          </ac:graphicFrameMkLst>
        </pc:graphicFrameChg>
        <pc:cxnChg chg="add del mod">
          <ac:chgData name="tuomo suntola" userId="e13c90942de6d9dd" providerId="LiveId" clId="{3DE37D33-1090-4E8F-9FF7-B4670058ED71}" dt="2018-09-16T07:07:35.136" v="1452" actId="478"/>
          <ac:cxnSpMkLst>
            <pc:docMk/>
            <pc:sldMk cId="1647014405" sldId="271"/>
            <ac:cxnSpMk id="5" creationId="{53EE0802-4526-473D-BF95-1108AEA45A86}"/>
          </ac:cxnSpMkLst>
        </pc:cxnChg>
      </pc:sldChg>
      <pc:sldChg chg="addSp delSp modSp add">
        <pc:chgData name="tuomo suntola" userId="e13c90942de6d9dd" providerId="LiveId" clId="{3DE37D33-1090-4E8F-9FF7-B4670058ED71}" dt="2018-09-16T07:20:39.070" v="1581" actId="1582"/>
        <pc:sldMkLst>
          <pc:docMk/>
          <pc:sldMk cId="729443950" sldId="272"/>
        </pc:sldMkLst>
        <pc:spChg chg="add del">
          <ac:chgData name="tuomo suntola" userId="e13c90942de6d9dd" providerId="LiveId" clId="{3DE37D33-1090-4E8F-9FF7-B4670058ED71}" dt="2018-09-16T07:12:22.636" v="1509" actId="478"/>
          <ac:spMkLst>
            <pc:docMk/>
            <pc:sldMk cId="729443950" sldId="272"/>
            <ac:spMk id="4" creationId="{10E63BAF-10E5-4C48-AEDD-D8E47BBB301C}"/>
          </ac:spMkLst>
        </pc:spChg>
        <pc:spChg chg="add del">
          <ac:chgData name="tuomo suntola" userId="e13c90942de6d9dd" providerId="LiveId" clId="{3DE37D33-1090-4E8F-9FF7-B4670058ED71}" dt="2018-09-16T07:12:22.090" v="1508" actId="478"/>
          <ac:spMkLst>
            <pc:docMk/>
            <pc:sldMk cId="729443950" sldId="272"/>
            <ac:spMk id="24" creationId="{266303DA-A233-41FD-9D1E-2BEE0F0B3986}"/>
          </ac:spMkLst>
        </pc:spChg>
        <pc:spChg chg="add mod">
          <ac:chgData name="tuomo suntola" userId="e13c90942de6d9dd" providerId="LiveId" clId="{3DE37D33-1090-4E8F-9FF7-B4670058ED71}" dt="2018-09-16T07:12:54.192" v="1518" actId="1076"/>
          <ac:spMkLst>
            <pc:docMk/>
            <pc:sldMk cId="729443950" sldId="272"/>
            <ac:spMk id="30" creationId="{29DBF8C2-BEFF-4D69-A035-AF5DE97BBA27}"/>
          </ac:spMkLst>
        </pc:spChg>
        <pc:spChg chg="mod">
          <ac:chgData name="tuomo suntola" userId="e13c90942de6d9dd" providerId="LiveId" clId="{3DE37D33-1090-4E8F-9FF7-B4670058ED71}" dt="2018-09-16T07:18:40.276" v="1554" actId="1076"/>
          <ac:spMkLst>
            <pc:docMk/>
            <pc:sldMk cId="729443950" sldId="272"/>
            <ac:spMk id="273" creationId="{F9E2F368-55D1-4D1B-9D40-96A0915B0564}"/>
          </ac:spMkLst>
        </pc:spChg>
        <pc:spChg chg="mod">
          <ac:chgData name="tuomo suntola" userId="e13c90942de6d9dd" providerId="LiveId" clId="{3DE37D33-1090-4E8F-9FF7-B4670058ED71}" dt="2018-09-16T07:19:50.725" v="1575" actId="207"/>
          <ac:spMkLst>
            <pc:docMk/>
            <pc:sldMk cId="729443950" sldId="272"/>
            <ac:spMk id="276" creationId="{B5FAA89C-1321-4AB8-BAC4-7F7C70A7416B}"/>
          </ac:spMkLst>
        </pc:spChg>
        <pc:spChg chg="ord">
          <ac:chgData name="tuomo suntola" userId="e13c90942de6d9dd" providerId="LiveId" clId="{3DE37D33-1090-4E8F-9FF7-B4670058ED71}" dt="2018-09-16T07:18:15.378" v="1546" actId="166"/>
          <ac:spMkLst>
            <pc:docMk/>
            <pc:sldMk cId="729443950" sldId="272"/>
            <ac:spMk id="1037" creationId="{7EC9A6EE-483A-421C-9BD7-3AC923EA1B60}"/>
          </ac:spMkLst>
        </pc:spChg>
        <pc:graphicFrameChg chg="add mod">
          <ac:chgData name="tuomo suntola" userId="e13c90942de6d9dd" providerId="LiveId" clId="{3DE37D33-1090-4E8F-9FF7-B4670058ED71}" dt="2018-09-16T07:20:11.452" v="1579"/>
          <ac:graphicFrameMkLst>
            <pc:docMk/>
            <pc:sldMk cId="729443950" sldId="272"/>
            <ac:graphicFrameMk id="31" creationId="{7661998A-7DF5-4291-A5FA-0A09E2342CB1}"/>
          </ac:graphicFrameMkLst>
        </pc:graphicFrameChg>
        <pc:graphicFrameChg chg="add mod">
          <ac:chgData name="tuomo suntola" userId="e13c90942de6d9dd" providerId="LiveId" clId="{3DE37D33-1090-4E8F-9FF7-B4670058ED71}" dt="2018-09-16T07:19:39.344" v="1574"/>
          <ac:graphicFrameMkLst>
            <pc:docMk/>
            <pc:sldMk cId="729443950" sldId="272"/>
            <ac:graphicFrameMk id="32" creationId="{5AD6BBE3-C0A5-4A12-9B11-E953B35FB779}"/>
          </ac:graphicFrameMkLst>
        </pc:graphicFrameChg>
        <pc:cxnChg chg="add mod">
          <ac:chgData name="tuomo suntola" userId="e13c90942de6d9dd" providerId="LiveId" clId="{3DE37D33-1090-4E8F-9FF7-B4670058ED71}" dt="2018-09-16T07:19:57.757" v="1576" actId="208"/>
          <ac:cxnSpMkLst>
            <pc:docMk/>
            <pc:sldMk cId="729443950" sldId="272"/>
            <ac:cxnSpMk id="7" creationId="{3E667BFB-C6AC-4B63-B2ED-CAA255DBF14D}"/>
          </ac:cxnSpMkLst>
        </pc:cxnChg>
        <pc:cxnChg chg="add mod">
          <ac:chgData name="tuomo suntola" userId="e13c90942de6d9dd" providerId="LiveId" clId="{3DE37D33-1090-4E8F-9FF7-B4670058ED71}" dt="2018-09-16T07:20:39.070" v="1581" actId="1582"/>
          <ac:cxnSpMkLst>
            <pc:docMk/>
            <pc:sldMk cId="729443950" sldId="272"/>
            <ac:cxnSpMk id="29" creationId="{95D8E6E2-ED1D-43F5-BC5B-81F46CF6BDC2}"/>
          </ac:cxnSpMkLst>
        </pc:cxnChg>
        <pc:cxnChg chg="add mod">
          <ac:chgData name="tuomo suntola" userId="e13c90942de6d9dd" providerId="LiveId" clId="{3DE37D33-1090-4E8F-9FF7-B4670058ED71}" dt="2018-09-16T07:20:22.210" v="1580" actId="208"/>
          <ac:cxnSpMkLst>
            <pc:docMk/>
            <pc:sldMk cId="729443950" sldId="272"/>
            <ac:cxnSpMk id="33" creationId="{17B60A25-1256-43BA-81DF-7AF6791432D2}"/>
          </ac:cxnSpMkLst>
        </pc:cxnChg>
        <pc:cxnChg chg="add mod">
          <ac:chgData name="tuomo suntola" userId="e13c90942de6d9dd" providerId="LiveId" clId="{3DE37D33-1090-4E8F-9FF7-B4670058ED71}" dt="2018-09-16T07:19:18.899" v="1571" actId="14100"/>
          <ac:cxnSpMkLst>
            <pc:docMk/>
            <pc:sldMk cId="729443950" sldId="272"/>
            <ac:cxnSpMk id="34" creationId="{FAB2E2B4-15A6-41E1-AB72-351E32046572}"/>
          </ac:cxnSpMkLst>
        </pc:cxnChg>
      </pc:sldChg>
      <pc:sldChg chg="addSp modSp add">
        <pc:chgData name="tuomo suntola" userId="e13c90942de6d9dd" providerId="LiveId" clId="{3DE37D33-1090-4E8F-9FF7-B4670058ED71}" dt="2018-09-16T07:22:01.126" v="1590" actId="1036"/>
        <pc:sldMkLst>
          <pc:docMk/>
          <pc:sldMk cId="1793952343" sldId="273"/>
        </pc:sldMkLst>
        <pc:cxnChg chg="add mod">
          <ac:chgData name="tuomo suntola" userId="e13c90942de6d9dd" providerId="LiveId" clId="{3DE37D33-1090-4E8F-9FF7-B4670058ED71}" dt="2018-09-16T07:22:01.126" v="1590" actId="1036"/>
          <ac:cxnSpMkLst>
            <pc:docMk/>
            <pc:sldMk cId="1793952343" sldId="273"/>
            <ac:cxnSpMk id="35" creationId="{6DB604B8-DC55-4357-8267-596A777D2FB4}"/>
          </ac:cxnSpMkLst>
        </pc:cxnChg>
        <pc:cxnChg chg="add mod">
          <ac:chgData name="tuomo suntola" userId="e13c90942de6d9dd" providerId="LiveId" clId="{3DE37D33-1090-4E8F-9FF7-B4670058ED71}" dt="2018-09-16T07:21:40.684" v="1585" actId="197"/>
          <ac:cxnSpMkLst>
            <pc:docMk/>
            <pc:sldMk cId="1793952343" sldId="273"/>
            <ac:cxnSpMk id="36" creationId="{10292FB8-0431-42CE-BE9B-84F4F5418B6B}"/>
          </ac:cxnSpMkLst>
        </pc:cxnChg>
        <pc:cxnChg chg="add mod">
          <ac:chgData name="tuomo suntola" userId="e13c90942de6d9dd" providerId="LiveId" clId="{3DE37D33-1090-4E8F-9FF7-B4670058ED71}" dt="2018-09-16T07:21:51.266" v="1588" actId="197"/>
          <ac:cxnSpMkLst>
            <pc:docMk/>
            <pc:sldMk cId="1793952343" sldId="273"/>
            <ac:cxnSpMk id="37" creationId="{AB52694C-9AF3-4CB7-BC18-B87D6ACA8429}"/>
          </ac:cxnSpMkLst>
        </pc:cxnChg>
      </pc:sldChg>
      <pc:sldChg chg="add">
        <pc:chgData name="tuomo suntola" userId="e13c90942de6d9dd" providerId="LiveId" clId="{3DE37D33-1090-4E8F-9FF7-B4670058ED71}" dt="2018-09-16T08:23:33.139" v="1655"/>
        <pc:sldMkLst>
          <pc:docMk/>
          <pc:sldMk cId="2450901109" sldId="274"/>
        </pc:sldMkLst>
      </pc:sldChg>
      <pc:sldChg chg="add ord">
        <pc:chgData name="tuomo suntola" userId="e13c90942de6d9dd" providerId="LiveId" clId="{3DE37D33-1090-4E8F-9FF7-B4670058ED71}" dt="2018-09-18T07:48:24.512" v="4103"/>
        <pc:sldMkLst>
          <pc:docMk/>
          <pc:sldMk cId="3643087535" sldId="277"/>
        </pc:sldMkLst>
      </pc:sldChg>
      <pc:sldChg chg="modSp add ord">
        <pc:chgData name="tuomo suntola" userId="e13c90942de6d9dd" providerId="LiveId" clId="{3DE37D33-1090-4E8F-9FF7-B4670058ED71}" dt="2018-09-18T06:39:32.946" v="3627"/>
        <pc:sldMkLst>
          <pc:docMk/>
          <pc:sldMk cId="2402090984" sldId="280"/>
        </pc:sldMkLst>
        <pc:spChg chg="mod">
          <ac:chgData name="tuomo suntola" userId="e13c90942de6d9dd" providerId="LiveId" clId="{3DE37D33-1090-4E8F-9FF7-B4670058ED71}" dt="2018-09-17T06:58:46.479" v="3230" actId="113"/>
          <ac:spMkLst>
            <pc:docMk/>
            <pc:sldMk cId="2402090984" sldId="280"/>
            <ac:spMk id="2" creationId="{00000000-0000-0000-0000-000000000000}"/>
          </ac:spMkLst>
        </pc:spChg>
        <pc:spChg chg="mod">
          <ac:chgData name="tuomo suntola" userId="e13c90942de6d9dd" providerId="LiveId" clId="{3DE37D33-1090-4E8F-9FF7-B4670058ED71}" dt="2018-09-17T06:58:15.047" v="3229" actId="1076"/>
          <ac:spMkLst>
            <pc:docMk/>
            <pc:sldMk cId="2402090984" sldId="280"/>
            <ac:spMk id="4" creationId="{00000000-0000-0000-0000-000000000000}"/>
          </ac:spMkLst>
        </pc:spChg>
        <pc:spChg chg="mod">
          <ac:chgData name="tuomo suntola" userId="e13c90942de6d9dd" providerId="LiveId" clId="{3DE37D33-1090-4E8F-9FF7-B4670058ED71}" dt="2018-09-17T07:02:09.413" v="3362" actId="14100"/>
          <ac:spMkLst>
            <pc:docMk/>
            <pc:sldMk cId="2402090984" sldId="280"/>
            <ac:spMk id="59" creationId="{00000000-0000-0000-0000-000000000000}"/>
          </ac:spMkLst>
        </pc:spChg>
        <pc:spChg chg="mod">
          <ac:chgData name="tuomo suntola" userId="e13c90942de6d9dd" providerId="LiveId" clId="{3DE37D33-1090-4E8F-9FF7-B4670058ED71}" dt="2018-09-17T07:03:40.731" v="3370" actId="1076"/>
          <ac:spMkLst>
            <pc:docMk/>
            <pc:sldMk cId="2402090984" sldId="280"/>
            <ac:spMk id="131" creationId="{00000000-0000-0000-0000-000000000000}"/>
          </ac:spMkLst>
        </pc:spChg>
        <pc:spChg chg="mod">
          <ac:chgData name="tuomo suntola" userId="e13c90942de6d9dd" providerId="LiveId" clId="{3DE37D33-1090-4E8F-9FF7-B4670058ED71}" dt="2018-09-17T07:03:33.022" v="3369" actId="1076"/>
          <ac:spMkLst>
            <pc:docMk/>
            <pc:sldMk cId="2402090984" sldId="280"/>
            <ac:spMk id="132" creationId="{00000000-0000-0000-0000-000000000000}"/>
          </ac:spMkLst>
        </pc:spChg>
        <pc:spChg chg="mod">
          <ac:chgData name="tuomo suntola" userId="e13c90942de6d9dd" providerId="LiveId" clId="{3DE37D33-1090-4E8F-9FF7-B4670058ED71}" dt="2018-09-17T07:03:26.232" v="3368" actId="1076"/>
          <ac:spMkLst>
            <pc:docMk/>
            <pc:sldMk cId="2402090984" sldId="280"/>
            <ac:spMk id="133" creationId="{00000000-0000-0000-0000-000000000000}"/>
          </ac:spMkLst>
        </pc:spChg>
        <pc:grpChg chg="mod">
          <ac:chgData name="tuomo suntola" userId="e13c90942de6d9dd" providerId="LiveId" clId="{3DE37D33-1090-4E8F-9FF7-B4670058ED71}" dt="2018-09-17T07:03:50.557" v="3371" actId="1076"/>
          <ac:grpSpMkLst>
            <pc:docMk/>
            <pc:sldMk cId="2402090984" sldId="280"/>
            <ac:grpSpMk id="3" creationId="{00000000-0000-0000-0000-000000000000}"/>
          </ac:grpSpMkLst>
        </pc:grpChg>
        <pc:grpChg chg="mod">
          <ac:chgData name="tuomo suntola" userId="e13c90942de6d9dd" providerId="LiveId" clId="{3DE37D33-1090-4E8F-9FF7-B4670058ED71}" dt="2018-09-17T07:03:50.557" v="3371" actId="1076"/>
          <ac:grpSpMkLst>
            <pc:docMk/>
            <pc:sldMk cId="2402090984" sldId="280"/>
            <ac:grpSpMk id="6" creationId="{00000000-0000-0000-0000-000000000000}"/>
          </ac:grpSpMkLst>
        </pc:grpChg>
        <pc:grpChg chg="mod">
          <ac:chgData name="tuomo suntola" userId="e13c90942de6d9dd" providerId="LiveId" clId="{3DE37D33-1090-4E8F-9FF7-B4670058ED71}" dt="2018-09-17T07:02:33.874" v="3365" actId="1076"/>
          <ac:grpSpMkLst>
            <pc:docMk/>
            <pc:sldMk cId="2402090984" sldId="280"/>
            <ac:grpSpMk id="9" creationId="{00000000-0000-0000-0000-000000000000}"/>
          </ac:grpSpMkLst>
        </pc:grpChg>
        <pc:grpChg chg="mod">
          <ac:chgData name="tuomo suntola" userId="e13c90942de6d9dd" providerId="LiveId" clId="{3DE37D33-1090-4E8F-9FF7-B4670058ED71}" dt="2018-09-17T06:58:09.440" v="3227" actId="1076"/>
          <ac:grpSpMkLst>
            <pc:docMk/>
            <pc:sldMk cId="2402090984" sldId="280"/>
            <ac:grpSpMk id="10" creationId="{00000000-0000-0000-0000-000000000000}"/>
          </ac:grpSpMkLst>
        </pc:grpChg>
        <pc:graphicFrameChg chg="mod">
          <ac:chgData name="tuomo suntola" userId="e13c90942de6d9dd" providerId="LiveId" clId="{3DE37D33-1090-4E8F-9FF7-B4670058ED71}" dt="2018-09-17T07:02:39.296" v="3366" actId="1076"/>
          <ac:graphicFrameMkLst>
            <pc:docMk/>
            <pc:sldMk cId="2402090984" sldId="280"/>
            <ac:graphicFrameMk id="64" creationId="{00000000-0000-0000-0000-000000000000}"/>
          </ac:graphicFrameMkLst>
        </pc:graphicFrameChg>
        <pc:graphicFrameChg chg="mod">
          <ac:chgData name="tuomo suntola" userId="e13c90942de6d9dd" providerId="LiveId" clId="{3DE37D33-1090-4E8F-9FF7-B4670058ED71}" dt="2018-09-17T06:58:09.440" v="3227" actId="1076"/>
          <ac:graphicFrameMkLst>
            <pc:docMk/>
            <pc:sldMk cId="2402090984" sldId="280"/>
            <ac:graphicFrameMk id="66" creationId="{00000000-0000-0000-0000-000000000000}"/>
          </ac:graphicFrameMkLst>
        </pc:graphicFrameChg>
        <pc:graphicFrameChg chg="mod">
          <ac:chgData name="tuomo suntola" userId="e13c90942de6d9dd" providerId="LiveId" clId="{3DE37D33-1090-4E8F-9FF7-B4670058ED71}" dt="2018-09-17T06:58:09.440" v="3227" actId="1076"/>
          <ac:graphicFrameMkLst>
            <pc:docMk/>
            <pc:sldMk cId="2402090984" sldId="280"/>
            <ac:graphicFrameMk id="113" creationId="{00000000-0000-0000-0000-000000000000}"/>
          </ac:graphicFrameMkLst>
        </pc:graphicFrameChg>
        <pc:graphicFrameChg chg="mod">
          <ac:chgData name="tuomo suntola" userId="e13c90942de6d9dd" providerId="LiveId" clId="{3DE37D33-1090-4E8F-9FF7-B4670058ED71}" dt="2018-09-17T06:58:09.440" v="3227" actId="1076"/>
          <ac:graphicFrameMkLst>
            <pc:docMk/>
            <pc:sldMk cId="2402090984" sldId="280"/>
            <ac:graphicFrameMk id="114" creationId="{00000000-0000-0000-0000-000000000000}"/>
          </ac:graphicFrameMkLst>
        </pc:graphicFrameChg>
      </pc:sldChg>
      <pc:sldChg chg="add">
        <pc:chgData name="tuomo suntola" userId="e13c90942de6d9dd" providerId="LiveId" clId="{3DE37D33-1090-4E8F-9FF7-B4670058ED71}" dt="2018-09-18T05:55:41.763" v="3624"/>
        <pc:sldMkLst>
          <pc:docMk/>
          <pc:sldMk cId="144534437" sldId="284"/>
        </pc:sldMkLst>
      </pc:sldChg>
      <pc:sldChg chg="modSp add">
        <pc:chgData name="tuomo suntola" userId="e13c90942de6d9dd" providerId="LiveId" clId="{3DE37D33-1090-4E8F-9FF7-B4670058ED71}" dt="2018-09-16T10:35:40.580" v="2661" actId="14100"/>
        <pc:sldMkLst>
          <pc:docMk/>
          <pc:sldMk cId="3029031314" sldId="293"/>
        </pc:sldMkLst>
        <pc:spChg chg="mod">
          <ac:chgData name="tuomo suntola" userId="e13c90942de6d9dd" providerId="LiveId" clId="{3DE37D33-1090-4E8F-9FF7-B4670058ED71}" dt="2018-09-16T10:34:23.319" v="2648" actId="14100"/>
          <ac:spMkLst>
            <pc:docMk/>
            <pc:sldMk cId="3029031314" sldId="293"/>
            <ac:spMk id="5" creationId="{00000000-0000-0000-0000-000000000000}"/>
          </ac:spMkLst>
        </pc:spChg>
        <pc:spChg chg="mod">
          <ac:chgData name="tuomo suntola" userId="e13c90942de6d9dd" providerId="LiveId" clId="{3DE37D33-1090-4E8F-9FF7-B4670058ED71}" dt="2018-09-16T10:32:36.031" v="2634" actId="1076"/>
          <ac:spMkLst>
            <pc:docMk/>
            <pc:sldMk cId="3029031314" sldId="293"/>
            <ac:spMk id="19" creationId="{00000000-0000-0000-0000-000000000000}"/>
          </ac:spMkLst>
        </pc:spChg>
        <pc:spChg chg="mod">
          <ac:chgData name="tuomo suntola" userId="e13c90942de6d9dd" providerId="LiveId" clId="{3DE37D33-1090-4E8F-9FF7-B4670058ED71}" dt="2018-09-16T10:34:00.030" v="2646" actId="14100"/>
          <ac:spMkLst>
            <pc:docMk/>
            <pc:sldMk cId="3029031314" sldId="293"/>
            <ac:spMk id="26" creationId="{00000000-0000-0000-0000-000000000000}"/>
          </ac:spMkLst>
        </pc:spChg>
        <pc:spChg chg="mod">
          <ac:chgData name="tuomo suntola" userId="e13c90942de6d9dd" providerId="LiveId" clId="{3DE37D33-1090-4E8F-9FF7-B4670058ED71}" dt="2018-09-16T10:33:56.638" v="2645" actId="1076"/>
          <ac:spMkLst>
            <pc:docMk/>
            <pc:sldMk cId="3029031314" sldId="293"/>
            <ac:spMk id="27" creationId="{00000000-0000-0000-0000-000000000000}"/>
          </ac:spMkLst>
        </pc:spChg>
        <pc:spChg chg="mod">
          <ac:chgData name="tuomo suntola" userId="e13c90942de6d9dd" providerId="LiveId" clId="{3DE37D33-1090-4E8F-9FF7-B4670058ED71}" dt="2018-09-16T10:34:34.766" v="2651" actId="1076"/>
          <ac:spMkLst>
            <pc:docMk/>
            <pc:sldMk cId="3029031314" sldId="293"/>
            <ac:spMk id="29" creationId="{00000000-0000-0000-0000-000000000000}"/>
          </ac:spMkLst>
        </pc:spChg>
        <pc:spChg chg="mod">
          <ac:chgData name="tuomo suntola" userId="e13c90942de6d9dd" providerId="LiveId" clId="{3DE37D33-1090-4E8F-9FF7-B4670058ED71}" dt="2018-09-16T10:33:20.044" v="2641" actId="1076"/>
          <ac:spMkLst>
            <pc:docMk/>
            <pc:sldMk cId="3029031314" sldId="293"/>
            <ac:spMk id="31" creationId="{00000000-0000-0000-0000-000000000000}"/>
          </ac:spMkLst>
        </pc:spChg>
        <pc:spChg chg="mod">
          <ac:chgData name="tuomo suntola" userId="e13c90942de6d9dd" providerId="LiveId" clId="{3DE37D33-1090-4E8F-9FF7-B4670058ED71}" dt="2018-09-16T10:33:23.830" v="2642" actId="1076"/>
          <ac:spMkLst>
            <pc:docMk/>
            <pc:sldMk cId="3029031314" sldId="293"/>
            <ac:spMk id="32" creationId="{00000000-0000-0000-0000-000000000000}"/>
          </ac:spMkLst>
        </pc:spChg>
        <pc:spChg chg="mod">
          <ac:chgData name="tuomo suntola" userId="e13c90942de6d9dd" providerId="LiveId" clId="{3DE37D33-1090-4E8F-9FF7-B4670058ED71}" dt="2018-09-16T10:35:19.524" v="2657" actId="1076"/>
          <ac:spMkLst>
            <pc:docMk/>
            <pc:sldMk cId="3029031314" sldId="293"/>
            <ac:spMk id="43" creationId="{00000000-0000-0000-0000-000000000000}"/>
          </ac:spMkLst>
        </pc:spChg>
        <pc:spChg chg="mod">
          <ac:chgData name="tuomo suntola" userId="e13c90942de6d9dd" providerId="LiveId" clId="{3DE37D33-1090-4E8F-9FF7-B4670058ED71}" dt="2018-09-16T10:35:33.401" v="2660" actId="1076"/>
          <ac:spMkLst>
            <pc:docMk/>
            <pc:sldMk cId="3029031314" sldId="293"/>
            <ac:spMk id="44" creationId="{00000000-0000-0000-0000-000000000000}"/>
          </ac:spMkLst>
        </pc:spChg>
        <pc:grpChg chg="mod">
          <ac:chgData name="tuomo suntola" userId="e13c90942de6d9dd" providerId="LiveId" clId="{3DE37D33-1090-4E8F-9FF7-B4670058ED71}" dt="2018-09-16T10:35:07.988" v="2655" actId="14100"/>
          <ac:grpSpMkLst>
            <pc:docMk/>
            <pc:sldMk cId="3029031314" sldId="293"/>
            <ac:grpSpMk id="10" creationId="{00000000-0000-0000-0000-000000000000}"/>
          </ac:grpSpMkLst>
        </pc:grpChg>
        <pc:grpChg chg="mod">
          <ac:chgData name="tuomo suntola" userId="e13c90942de6d9dd" providerId="LiveId" clId="{3DE37D33-1090-4E8F-9FF7-B4670058ED71}" dt="2018-09-16T10:32:43.392" v="2635" actId="14100"/>
          <ac:grpSpMkLst>
            <pc:docMk/>
            <pc:sldMk cId="3029031314" sldId="293"/>
            <ac:grpSpMk id="25" creationId="{00000000-0000-0000-0000-000000000000}"/>
          </ac:grpSpMkLst>
        </pc:grpChg>
        <pc:graphicFrameChg chg="mod">
          <ac:chgData name="tuomo suntola" userId="e13c90942de6d9dd" providerId="LiveId" clId="{3DE37D33-1090-4E8F-9FF7-B4670058ED71}" dt="2018-09-16T10:35:16.130" v="2656" actId="1076"/>
          <ac:graphicFrameMkLst>
            <pc:docMk/>
            <pc:sldMk cId="3029031314" sldId="293"/>
            <ac:graphicFrameMk id="42" creationId="{00000000-0000-0000-0000-000000000000}"/>
          </ac:graphicFrameMkLst>
        </pc:graphicFrameChg>
        <pc:cxnChg chg="mod">
          <ac:chgData name="tuomo suntola" userId="e13c90942de6d9dd" providerId="LiveId" clId="{3DE37D33-1090-4E8F-9FF7-B4670058ED71}" dt="2018-09-16T10:35:40.580" v="2661" actId="14100"/>
          <ac:cxnSpMkLst>
            <pc:docMk/>
            <pc:sldMk cId="3029031314" sldId="293"/>
            <ac:cxnSpMk id="7" creationId="{00000000-0000-0000-0000-000000000000}"/>
          </ac:cxnSpMkLst>
        </pc:cxnChg>
      </pc:sldChg>
      <pc:sldChg chg="add">
        <pc:chgData name="tuomo suntola" userId="e13c90942de6d9dd" providerId="LiveId" clId="{3DE37D33-1090-4E8F-9FF7-B4670058ED71}" dt="2018-09-16T10:32:00.156" v="2632"/>
        <pc:sldMkLst>
          <pc:docMk/>
          <pc:sldMk cId="3754004704" sldId="304"/>
        </pc:sldMkLst>
      </pc:sldChg>
      <pc:sldChg chg="add ord">
        <pc:chgData name="tuomo suntola" userId="e13c90942de6d9dd" providerId="LiveId" clId="{3DE37D33-1090-4E8F-9FF7-B4670058ED71}" dt="2018-09-18T07:50:43.607" v="4104"/>
        <pc:sldMkLst>
          <pc:docMk/>
          <pc:sldMk cId="193805457" sldId="310"/>
        </pc:sldMkLst>
      </pc:sldChg>
      <pc:sldChg chg="add ord">
        <pc:chgData name="tuomo suntola" userId="e13c90942de6d9dd" providerId="LiveId" clId="{3DE37D33-1090-4E8F-9FF7-B4670058ED71}" dt="2018-09-18T07:47:41.762" v="4102"/>
        <pc:sldMkLst>
          <pc:docMk/>
          <pc:sldMk cId="2731270846" sldId="311"/>
        </pc:sldMkLst>
      </pc:sldChg>
      <pc:sldChg chg="add">
        <pc:chgData name="tuomo suntola" userId="e13c90942de6d9dd" providerId="LiveId" clId="{3DE37D33-1090-4E8F-9FF7-B4670058ED71}" dt="2018-09-18T05:55:04.466" v="3622"/>
        <pc:sldMkLst>
          <pc:docMk/>
          <pc:sldMk cId="3285769336" sldId="312"/>
        </pc:sldMkLst>
      </pc:sldChg>
      <pc:sldChg chg="addSp delSp modSp add addAnim delAnim modAnim">
        <pc:chgData name="tuomo suntola" userId="e13c90942de6d9dd" providerId="LiveId" clId="{3DE37D33-1090-4E8F-9FF7-B4670058ED71}" dt="2018-09-17T06:55:27.610" v="3224" actId="1035"/>
        <pc:sldMkLst>
          <pc:docMk/>
          <pc:sldMk cId="976975717" sldId="313"/>
        </pc:sldMkLst>
        <pc:spChg chg="add del">
          <ac:chgData name="tuomo suntola" userId="e13c90942de6d9dd" providerId="LiveId" clId="{3DE37D33-1090-4E8F-9FF7-B4670058ED71}" dt="2018-09-17T06:52:34.958" v="3207" actId="478"/>
          <ac:spMkLst>
            <pc:docMk/>
            <pc:sldMk cId="976975717" sldId="313"/>
            <ac:spMk id="9" creationId="{00000000-0000-0000-0000-000000000000}"/>
          </ac:spMkLst>
        </pc:spChg>
        <pc:spChg chg="mod topLvl">
          <ac:chgData name="tuomo suntola" userId="e13c90942de6d9dd" providerId="LiveId" clId="{3DE37D33-1090-4E8F-9FF7-B4670058ED71}" dt="2018-09-17T06:48:51.165" v="3196" actId="164"/>
          <ac:spMkLst>
            <pc:docMk/>
            <pc:sldMk cId="976975717" sldId="313"/>
            <ac:spMk id="44" creationId="{00000000-0000-0000-0000-000000000000}"/>
          </ac:spMkLst>
        </pc:spChg>
        <pc:spChg chg="mod topLvl">
          <ac:chgData name="tuomo suntola" userId="e13c90942de6d9dd" providerId="LiveId" clId="{3DE37D33-1090-4E8F-9FF7-B4670058ED71}" dt="2018-09-17T06:48:51.165" v="3196" actId="164"/>
          <ac:spMkLst>
            <pc:docMk/>
            <pc:sldMk cId="976975717" sldId="313"/>
            <ac:spMk id="45" creationId="{00000000-0000-0000-0000-000000000000}"/>
          </ac:spMkLst>
        </pc:spChg>
        <pc:spChg chg="mod topLvl">
          <ac:chgData name="tuomo suntola" userId="e13c90942de6d9dd" providerId="LiveId" clId="{3DE37D33-1090-4E8F-9FF7-B4670058ED71}" dt="2018-09-17T06:49:20.171" v="3200" actId="164"/>
          <ac:spMkLst>
            <pc:docMk/>
            <pc:sldMk cId="976975717" sldId="313"/>
            <ac:spMk id="51" creationId="{00000000-0000-0000-0000-000000000000}"/>
          </ac:spMkLst>
        </pc:spChg>
        <pc:spChg chg="mod topLvl">
          <ac:chgData name="tuomo suntola" userId="e13c90942de6d9dd" providerId="LiveId" clId="{3DE37D33-1090-4E8F-9FF7-B4670058ED71}" dt="2018-09-17T06:49:20.171" v="3200" actId="164"/>
          <ac:spMkLst>
            <pc:docMk/>
            <pc:sldMk cId="976975717" sldId="313"/>
            <ac:spMk id="52" creationId="{00000000-0000-0000-0000-000000000000}"/>
          </ac:spMkLst>
        </pc:spChg>
        <pc:spChg chg="mod">
          <ac:chgData name="tuomo suntola" userId="e13c90942de6d9dd" providerId="LiveId" clId="{3DE37D33-1090-4E8F-9FF7-B4670058ED71}" dt="2018-09-17T06:54:38.587" v="3217" actId="14100"/>
          <ac:spMkLst>
            <pc:docMk/>
            <pc:sldMk cId="976975717" sldId="313"/>
            <ac:spMk id="57" creationId="{00000000-0000-0000-0000-000000000000}"/>
          </ac:spMkLst>
        </pc:spChg>
        <pc:spChg chg="mod">
          <ac:chgData name="tuomo suntola" userId="e13c90942de6d9dd" providerId="LiveId" clId="{3DE37D33-1090-4E8F-9FF7-B4670058ED71}" dt="2018-09-17T06:52:34.353" v="3206" actId="1076"/>
          <ac:spMkLst>
            <pc:docMk/>
            <pc:sldMk cId="976975717" sldId="313"/>
            <ac:spMk id="64" creationId="{00000000-0000-0000-0000-000000000000}"/>
          </ac:spMkLst>
        </pc:spChg>
        <pc:spChg chg="mod">
          <ac:chgData name="tuomo suntola" userId="e13c90942de6d9dd" providerId="LiveId" clId="{3DE37D33-1090-4E8F-9FF7-B4670058ED71}" dt="2018-09-17T06:46:55.680" v="3189" actId="14100"/>
          <ac:spMkLst>
            <pc:docMk/>
            <pc:sldMk cId="976975717" sldId="313"/>
            <ac:spMk id="70" creationId="{00000000-0000-0000-0000-000000000000}"/>
          </ac:spMkLst>
        </pc:spChg>
        <pc:spChg chg="mod">
          <ac:chgData name="tuomo suntola" userId="e13c90942de6d9dd" providerId="LiveId" clId="{3DE37D33-1090-4E8F-9FF7-B4670058ED71}" dt="2018-09-17T06:55:12.231" v="3222" actId="20577"/>
          <ac:spMkLst>
            <pc:docMk/>
            <pc:sldMk cId="976975717" sldId="313"/>
            <ac:spMk id="71" creationId="{00000000-0000-0000-0000-000000000000}"/>
          </ac:spMkLst>
        </pc:spChg>
        <pc:spChg chg="mod">
          <ac:chgData name="tuomo suntola" userId="e13c90942de6d9dd" providerId="LiveId" clId="{3DE37D33-1090-4E8F-9FF7-B4670058ED71}" dt="2018-09-17T06:54:11.070" v="3214" actId="14100"/>
          <ac:spMkLst>
            <pc:docMk/>
            <pc:sldMk cId="976975717" sldId="313"/>
            <ac:spMk id="77" creationId="{00000000-0000-0000-0000-000000000000}"/>
          </ac:spMkLst>
        </pc:spChg>
        <pc:spChg chg="mod">
          <ac:chgData name="tuomo suntola" userId="e13c90942de6d9dd" providerId="LiveId" clId="{3DE37D33-1090-4E8F-9FF7-B4670058ED71}" dt="2018-09-17T06:55:27.610" v="3224" actId="1035"/>
          <ac:spMkLst>
            <pc:docMk/>
            <pc:sldMk cId="976975717" sldId="313"/>
            <ac:spMk id="87" creationId="{00000000-0000-0000-0000-000000000000}"/>
          </ac:spMkLst>
        </pc:spChg>
        <pc:spChg chg="mod">
          <ac:chgData name="tuomo suntola" userId="e13c90942de6d9dd" providerId="LiveId" clId="{3DE37D33-1090-4E8F-9FF7-B4670058ED71}" dt="2018-09-16T10:38:09.407" v="2687" actId="14100"/>
          <ac:spMkLst>
            <pc:docMk/>
            <pc:sldMk cId="976975717" sldId="313"/>
            <ac:spMk id="110" creationId="{00000000-0000-0000-0000-000000000000}"/>
          </ac:spMkLst>
        </pc:spChg>
        <pc:spChg chg="del">
          <ac:chgData name="tuomo suntola" userId="e13c90942de6d9dd" providerId="LiveId" clId="{3DE37D33-1090-4E8F-9FF7-B4670058ED71}" dt="2018-09-17T06:54:05.922" v="3213" actId="478"/>
          <ac:spMkLst>
            <pc:docMk/>
            <pc:sldMk cId="976975717" sldId="313"/>
            <ac:spMk id="114" creationId="{00000000-0000-0000-0000-000000000000}"/>
          </ac:spMkLst>
        </pc:spChg>
        <pc:spChg chg="mod">
          <ac:chgData name="tuomo suntola" userId="e13c90942de6d9dd" providerId="LiveId" clId="{3DE37D33-1090-4E8F-9FF7-B4670058ED71}" dt="2018-09-17T06:54:57.551" v="3221" actId="1076"/>
          <ac:spMkLst>
            <pc:docMk/>
            <pc:sldMk cId="976975717" sldId="313"/>
            <ac:spMk id="121" creationId="{00000000-0000-0000-0000-000000000000}"/>
          </ac:spMkLst>
        </pc:spChg>
        <pc:spChg chg="mod topLvl">
          <ac:chgData name="tuomo suntola" userId="e13c90942de6d9dd" providerId="LiveId" clId="{3DE37D33-1090-4E8F-9FF7-B4670058ED71}" dt="2018-09-17T06:48:20.702" v="3192" actId="164"/>
          <ac:spMkLst>
            <pc:docMk/>
            <pc:sldMk cId="976975717" sldId="313"/>
            <ac:spMk id="123" creationId="{00000000-0000-0000-0000-000000000000}"/>
          </ac:spMkLst>
        </pc:spChg>
        <pc:spChg chg="mod topLvl">
          <ac:chgData name="tuomo suntola" userId="e13c90942de6d9dd" providerId="LiveId" clId="{3DE37D33-1090-4E8F-9FF7-B4670058ED71}" dt="2018-09-17T06:48:20.702" v="3192" actId="164"/>
          <ac:spMkLst>
            <pc:docMk/>
            <pc:sldMk cId="976975717" sldId="313"/>
            <ac:spMk id="124" creationId="{00000000-0000-0000-0000-000000000000}"/>
          </ac:spMkLst>
        </pc:spChg>
        <pc:grpChg chg="del mod">
          <ac:chgData name="tuomo suntola" userId="e13c90942de6d9dd" providerId="LiveId" clId="{3DE37D33-1090-4E8F-9FF7-B4670058ED71}" dt="2018-09-17T06:48:45.550" v="3195" actId="165"/>
          <ac:grpSpMkLst>
            <pc:docMk/>
            <pc:sldMk cId="976975717" sldId="313"/>
            <ac:grpSpMk id="5" creationId="{00000000-0000-0000-0000-000000000000}"/>
          </ac:grpSpMkLst>
        </pc:grpChg>
        <pc:grpChg chg="mod">
          <ac:chgData name="tuomo suntola" userId="e13c90942de6d9dd" providerId="LiveId" clId="{3DE37D33-1090-4E8F-9FF7-B4670058ED71}" dt="2018-09-16T10:37:54.765" v="2685" actId="1076"/>
          <ac:grpSpMkLst>
            <pc:docMk/>
            <pc:sldMk cId="976975717" sldId="313"/>
            <ac:grpSpMk id="7" creationId="{00000000-0000-0000-0000-000000000000}"/>
          </ac:grpSpMkLst>
        </pc:grpChg>
        <pc:grpChg chg="del mod">
          <ac:chgData name="tuomo suntola" userId="e13c90942de6d9dd" providerId="LiveId" clId="{3DE37D33-1090-4E8F-9FF7-B4670058ED71}" dt="2018-09-17T06:49:13.838" v="3199" actId="165"/>
          <ac:grpSpMkLst>
            <pc:docMk/>
            <pc:sldMk cId="976975717" sldId="313"/>
            <ac:grpSpMk id="10" creationId="{00000000-0000-0000-0000-000000000000}"/>
          </ac:grpSpMkLst>
        </pc:grpChg>
        <pc:grpChg chg="del mod">
          <ac:chgData name="tuomo suntola" userId="e13c90942de6d9dd" providerId="LiveId" clId="{3DE37D33-1090-4E8F-9FF7-B4670058ED71}" dt="2018-09-17T06:48:13.753" v="3191" actId="165"/>
          <ac:grpSpMkLst>
            <pc:docMk/>
            <pc:sldMk cId="976975717" sldId="313"/>
            <ac:grpSpMk id="12" creationId="{00000000-0000-0000-0000-000000000000}"/>
          </ac:grpSpMkLst>
        </pc:grpChg>
        <pc:grpChg chg="add mod">
          <ac:chgData name="tuomo suntola" userId="e13c90942de6d9dd" providerId="LiveId" clId="{3DE37D33-1090-4E8F-9FF7-B4670058ED71}" dt="2018-09-17T06:48:20.702" v="3192" actId="164"/>
          <ac:grpSpMkLst>
            <pc:docMk/>
            <pc:sldMk cId="976975717" sldId="313"/>
            <ac:grpSpMk id="13" creationId="{D3C1FD22-DD01-4FFC-9B96-2A715B234296}"/>
          </ac:grpSpMkLst>
        </pc:grpChg>
        <pc:grpChg chg="add mod">
          <ac:chgData name="tuomo suntola" userId="e13c90942de6d9dd" providerId="LiveId" clId="{3DE37D33-1090-4E8F-9FF7-B4670058ED71}" dt="2018-09-17T06:48:51.165" v="3196" actId="164"/>
          <ac:grpSpMkLst>
            <pc:docMk/>
            <pc:sldMk cId="976975717" sldId="313"/>
            <ac:grpSpMk id="14" creationId="{B1B6BD14-7AB4-4B7F-ABDE-1EF24BDE5F5E}"/>
          </ac:grpSpMkLst>
        </pc:grpChg>
        <pc:grpChg chg="add mod">
          <ac:chgData name="tuomo suntola" userId="e13c90942de6d9dd" providerId="LiveId" clId="{3DE37D33-1090-4E8F-9FF7-B4670058ED71}" dt="2018-09-17T06:49:20.171" v="3200" actId="164"/>
          <ac:grpSpMkLst>
            <pc:docMk/>
            <pc:sldMk cId="976975717" sldId="313"/>
            <ac:grpSpMk id="15" creationId="{695C350F-644C-4D80-B5FC-A4C7F5EDB0F3}"/>
          </ac:grpSpMkLst>
        </pc:grpChg>
        <pc:picChg chg="del">
          <ac:chgData name="tuomo suntola" userId="e13c90942de6d9dd" providerId="LiveId" clId="{3DE37D33-1090-4E8F-9FF7-B4670058ED71}" dt="2018-09-16T10:36:41.370" v="2668"/>
          <ac:picMkLst>
            <pc:docMk/>
            <pc:sldMk cId="976975717" sldId="313"/>
            <ac:picMk id="46" creationId="{00000000-0000-0000-0000-000000000000}"/>
          </ac:picMkLst>
        </pc:picChg>
        <pc:picChg chg="del">
          <ac:chgData name="tuomo suntola" userId="e13c90942de6d9dd" providerId="LiveId" clId="{3DE37D33-1090-4E8F-9FF7-B4670058ED71}" dt="2018-09-16T10:36:46.464" v="2670"/>
          <ac:picMkLst>
            <pc:docMk/>
            <pc:sldMk cId="976975717" sldId="313"/>
            <ac:picMk id="53" creationId="{00000000-0000-0000-0000-000000000000}"/>
          </ac:picMkLst>
        </pc:picChg>
        <pc:picChg chg="mod">
          <ac:chgData name="tuomo suntola" userId="e13c90942de6d9dd" providerId="LiveId" clId="{3DE37D33-1090-4E8F-9FF7-B4670058ED71}" dt="2018-09-17T06:54:50.028" v="3220" actId="1076"/>
          <ac:picMkLst>
            <pc:docMk/>
            <pc:sldMk cId="976975717" sldId="313"/>
            <ac:picMk id="69" creationId="{00000000-0000-0000-0000-000000000000}"/>
          </ac:picMkLst>
        </pc:picChg>
        <pc:picChg chg="add mod">
          <ac:chgData name="tuomo suntola" userId="e13c90942de6d9dd" providerId="LiveId" clId="{3DE37D33-1090-4E8F-9FF7-B4670058ED71}" dt="2018-09-17T06:48:51.165" v="3196" actId="164"/>
          <ac:picMkLst>
            <pc:docMk/>
            <pc:sldMk cId="976975717" sldId="313"/>
            <ac:picMk id="108" creationId="{CA6816A9-C39C-45A8-93E3-141B3FBE89BA}"/>
          </ac:picMkLst>
        </pc:picChg>
        <pc:picChg chg="add mod">
          <ac:chgData name="tuomo suntola" userId="e13c90942de6d9dd" providerId="LiveId" clId="{3DE37D33-1090-4E8F-9FF7-B4670058ED71}" dt="2018-09-17T06:49:20.171" v="3200" actId="164"/>
          <ac:picMkLst>
            <pc:docMk/>
            <pc:sldMk cId="976975717" sldId="313"/>
            <ac:picMk id="111" creationId="{127D63B6-7971-4361-B38C-D9D72D5304BC}"/>
          </ac:picMkLst>
        </pc:picChg>
        <pc:picChg chg="add mod">
          <ac:chgData name="tuomo suntola" userId="e13c90942de6d9dd" providerId="LiveId" clId="{3DE37D33-1090-4E8F-9FF7-B4670058ED71}" dt="2018-09-17T06:48:20.702" v="3192" actId="164"/>
          <ac:picMkLst>
            <pc:docMk/>
            <pc:sldMk cId="976975717" sldId="313"/>
            <ac:picMk id="112" creationId="{D1CE296B-9F4F-466B-A6C8-CB36B9B573F3}"/>
          </ac:picMkLst>
        </pc:picChg>
        <pc:picChg chg="del">
          <ac:chgData name="tuomo suntola" userId="e13c90942de6d9dd" providerId="LiveId" clId="{3DE37D33-1090-4E8F-9FF7-B4670058ED71}" dt="2018-09-16T10:37:24.259" v="2679"/>
          <ac:picMkLst>
            <pc:docMk/>
            <pc:sldMk cId="976975717" sldId="313"/>
            <ac:picMk id="8218" creationId="{00000000-0000-0000-0000-000000000000}"/>
          </ac:picMkLst>
        </pc:picChg>
      </pc:sldChg>
      <pc:sldChg chg="addSp delSp modSp add ord delAnim modAnim">
        <pc:chgData name="tuomo suntola" userId="e13c90942de6d9dd" providerId="LiveId" clId="{3DE37D33-1090-4E8F-9FF7-B4670058ED71}" dt="2018-09-18T07:38:02.902" v="4044"/>
        <pc:sldMkLst>
          <pc:docMk/>
          <pc:sldMk cId="3886066032" sldId="314"/>
        </pc:sldMkLst>
        <pc:spChg chg="del mod">
          <ac:chgData name="tuomo suntola" userId="e13c90942de6d9dd" providerId="LiveId" clId="{3DE37D33-1090-4E8F-9FF7-B4670058ED71}" dt="2018-09-18T07:27:16.192" v="3937" actId="478"/>
          <ac:spMkLst>
            <pc:docMk/>
            <pc:sldMk cId="3886066032" sldId="314"/>
            <ac:spMk id="3" creationId="{EB1588DB-73A4-4D07-AF29-72E431A1BC81}"/>
          </ac:spMkLst>
        </pc:spChg>
        <pc:spChg chg="del mod">
          <ac:chgData name="tuomo suntola" userId="e13c90942de6d9dd" providerId="LiveId" clId="{3DE37D33-1090-4E8F-9FF7-B4670058ED71}" dt="2018-09-18T07:29:32.904" v="3952" actId="478"/>
          <ac:spMkLst>
            <pc:docMk/>
            <pc:sldMk cId="3886066032" sldId="314"/>
            <ac:spMk id="4" creationId="{00000000-0000-0000-0000-000000000000}"/>
          </ac:spMkLst>
        </pc:spChg>
        <pc:spChg chg="mod">
          <ac:chgData name="tuomo suntola" userId="e13c90942de6d9dd" providerId="LiveId" clId="{3DE37D33-1090-4E8F-9FF7-B4670058ED71}" dt="2018-09-18T06:40:38.035" v="3630" actId="1076"/>
          <ac:spMkLst>
            <pc:docMk/>
            <pc:sldMk cId="3886066032" sldId="314"/>
            <ac:spMk id="60" creationId="{548B5A39-D5BF-4C8A-A937-E135EF51A299}"/>
          </ac:spMkLst>
        </pc:spChg>
        <pc:spChg chg="del mod">
          <ac:chgData name="tuomo suntola" userId="e13c90942de6d9dd" providerId="LiveId" clId="{3DE37D33-1090-4E8F-9FF7-B4670058ED71}" dt="2018-09-18T07:27:16.192" v="3937" actId="478"/>
          <ac:spMkLst>
            <pc:docMk/>
            <pc:sldMk cId="3886066032" sldId="314"/>
            <ac:spMk id="61" creationId="{E91B681C-AFA7-47EA-B2EB-D79D32F49481}"/>
          </ac:spMkLst>
        </pc:spChg>
        <pc:spChg chg="add del">
          <ac:chgData name="tuomo suntola" userId="e13c90942de6d9dd" providerId="LiveId" clId="{3DE37D33-1090-4E8F-9FF7-B4670058ED71}" dt="2018-09-18T07:29:25.919" v="3951"/>
          <ac:spMkLst>
            <pc:docMk/>
            <pc:sldMk cId="3886066032" sldId="314"/>
            <ac:spMk id="98" creationId="{2F94B230-74F4-41D9-9867-046EE92A6F62}"/>
          </ac:spMkLst>
        </pc:spChg>
        <pc:spChg chg="add mod">
          <ac:chgData name="tuomo suntola" userId="e13c90942de6d9dd" providerId="LiveId" clId="{3DE37D33-1090-4E8F-9FF7-B4670058ED71}" dt="2018-09-18T07:36:57.824" v="4042" actId="1038"/>
          <ac:spMkLst>
            <pc:docMk/>
            <pc:sldMk cId="3886066032" sldId="314"/>
            <ac:spMk id="198" creationId="{55739797-BCA5-43BE-B502-89C04E3BCAF2}"/>
          </ac:spMkLst>
        </pc:spChg>
        <pc:spChg chg="mod">
          <ac:chgData name="tuomo suntola" userId="e13c90942de6d9dd" providerId="LiveId" clId="{3DE37D33-1090-4E8F-9FF7-B4670058ED71}" dt="2018-09-18T07:30:41.790" v="3985" actId="20577"/>
          <ac:spMkLst>
            <pc:docMk/>
            <pc:sldMk cId="3886066032" sldId="314"/>
            <ac:spMk id="231" creationId="{5623B09E-7F09-4EF6-A91C-1A9E60CE55BB}"/>
          </ac:spMkLst>
        </pc:spChg>
        <pc:spChg chg="mod">
          <ac:chgData name="tuomo suntola" userId="e13c90942de6d9dd" providerId="LiveId" clId="{3DE37D33-1090-4E8F-9FF7-B4670058ED71}" dt="2018-09-18T07:30:46.368" v="3986" actId="1076"/>
          <ac:spMkLst>
            <pc:docMk/>
            <pc:sldMk cId="3886066032" sldId="314"/>
            <ac:spMk id="234" creationId="{9EEDD7BD-8435-4C19-8574-CEF3EA4E0A5D}"/>
          </ac:spMkLst>
        </pc:spChg>
        <pc:grpChg chg="del mod">
          <ac:chgData name="tuomo suntola" userId="e13c90942de6d9dd" providerId="LiveId" clId="{3DE37D33-1090-4E8F-9FF7-B4670058ED71}" dt="2018-09-18T07:29:32.904" v="3952" actId="478"/>
          <ac:grpSpMkLst>
            <pc:docMk/>
            <pc:sldMk cId="3886066032" sldId="314"/>
            <ac:grpSpMk id="5" creationId="{DA56DFAE-E85A-401E-9AE3-B6560FD9FD16}"/>
          </ac:grpSpMkLst>
        </pc:grpChg>
        <pc:grpChg chg="del mod">
          <ac:chgData name="tuomo suntola" userId="e13c90942de6d9dd" providerId="LiveId" clId="{3DE37D33-1090-4E8F-9FF7-B4670058ED71}" dt="2018-09-18T07:29:32.904" v="3952" actId="478"/>
          <ac:grpSpMkLst>
            <pc:docMk/>
            <pc:sldMk cId="3886066032" sldId="314"/>
            <ac:grpSpMk id="7" creationId="{92A41788-A68D-4D04-B62A-757DF7002EAC}"/>
          </ac:grpSpMkLst>
        </pc:grpChg>
        <pc:grpChg chg="del mod">
          <ac:chgData name="tuomo suntola" userId="e13c90942de6d9dd" providerId="LiveId" clId="{3DE37D33-1090-4E8F-9FF7-B4670058ED71}" dt="2018-09-18T07:29:32.904" v="3952" actId="478"/>
          <ac:grpSpMkLst>
            <pc:docMk/>
            <pc:sldMk cId="3886066032" sldId="314"/>
            <ac:grpSpMk id="8" creationId="{DBE9DEDF-1CB2-4AAD-92EF-5216D2319AE3}"/>
          </ac:grpSpMkLst>
        </pc:grpChg>
        <pc:grpChg chg="mod">
          <ac:chgData name="tuomo suntola" userId="e13c90942de6d9dd" providerId="LiveId" clId="{3DE37D33-1090-4E8F-9FF7-B4670058ED71}" dt="2018-09-18T06:40:38.035" v="3630" actId="1076"/>
          <ac:grpSpMkLst>
            <pc:docMk/>
            <pc:sldMk cId="3886066032" sldId="314"/>
            <ac:grpSpMk id="10" creationId="{00000000-0000-0000-0000-000000000000}"/>
          </ac:grpSpMkLst>
        </pc:grpChg>
        <pc:grpChg chg="del mod">
          <ac:chgData name="tuomo suntola" userId="e13c90942de6d9dd" providerId="LiveId" clId="{3DE37D33-1090-4E8F-9FF7-B4670058ED71}" dt="2018-09-18T07:29:32.904" v="3952" actId="478"/>
          <ac:grpSpMkLst>
            <pc:docMk/>
            <pc:sldMk cId="3886066032" sldId="314"/>
            <ac:grpSpMk id="11" creationId="{57C0C7FF-E541-4F72-B84D-53B43DC969DA}"/>
          </ac:grpSpMkLst>
        </pc:grpChg>
        <pc:grpChg chg="del mod">
          <ac:chgData name="tuomo suntola" userId="e13c90942de6d9dd" providerId="LiveId" clId="{3DE37D33-1090-4E8F-9FF7-B4670058ED71}" dt="2018-09-18T07:29:32.904" v="3952" actId="478"/>
          <ac:grpSpMkLst>
            <pc:docMk/>
            <pc:sldMk cId="3886066032" sldId="314"/>
            <ac:grpSpMk id="12" creationId="{FFF3C209-BF9F-44B5-8065-349FC32BF133}"/>
          </ac:grpSpMkLst>
        </pc:grpChg>
        <pc:grpChg chg="del mod">
          <ac:chgData name="tuomo suntola" userId="e13c90942de6d9dd" providerId="LiveId" clId="{3DE37D33-1090-4E8F-9FF7-B4670058ED71}" dt="2018-09-18T07:27:16.192" v="3937" actId="478"/>
          <ac:grpSpMkLst>
            <pc:docMk/>
            <pc:sldMk cId="3886066032" sldId="314"/>
            <ac:grpSpMk id="16" creationId="{151F1021-6BA3-473B-9549-65C815D7D42C}"/>
          </ac:grpSpMkLst>
        </pc:grpChg>
        <pc:grpChg chg="del mod">
          <ac:chgData name="tuomo suntola" userId="e13c90942de6d9dd" providerId="LiveId" clId="{3DE37D33-1090-4E8F-9FF7-B4670058ED71}" dt="2018-09-18T07:27:16.192" v="3937" actId="478"/>
          <ac:grpSpMkLst>
            <pc:docMk/>
            <pc:sldMk cId="3886066032" sldId="314"/>
            <ac:grpSpMk id="63" creationId="{A214D884-9765-439F-BD15-3F8980A64B29}"/>
          </ac:grpSpMkLst>
        </pc:grpChg>
        <pc:grpChg chg="add del">
          <ac:chgData name="tuomo suntola" userId="e13c90942de6d9dd" providerId="LiveId" clId="{3DE37D33-1090-4E8F-9FF7-B4670058ED71}" dt="2018-09-18T07:29:25.919" v="3951"/>
          <ac:grpSpMkLst>
            <pc:docMk/>
            <pc:sldMk cId="3886066032" sldId="314"/>
            <ac:grpSpMk id="99" creationId="{88BE25ED-15ED-4738-935F-BF0918187799}"/>
          </ac:grpSpMkLst>
        </pc:grpChg>
        <pc:grpChg chg="add del">
          <ac:chgData name="tuomo suntola" userId="e13c90942de6d9dd" providerId="LiveId" clId="{3DE37D33-1090-4E8F-9FF7-B4670058ED71}" dt="2018-09-18T07:29:25.919" v="3951"/>
          <ac:grpSpMkLst>
            <pc:docMk/>
            <pc:sldMk cId="3886066032" sldId="314"/>
            <ac:grpSpMk id="172" creationId="{6B8177D5-9710-442A-A9E0-C7BA9B6F04F9}"/>
          </ac:grpSpMkLst>
        </pc:grpChg>
        <pc:grpChg chg="add del">
          <ac:chgData name="tuomo suntola" userId="e13c90942de6d9dd" providerId="LiveId" clId="{3DE37D33-1090-4E8F-9FF7-B4670058ED71}" dt="2018-09-18T07:29:25.919" v="3951"/>
          <ac:grpSpMkLst>
            <pc:docMk/>
            <pc:sldMk cId="3886066032" sldId="314"/>
            <ac:grpSpMk id="175" creationId="{58A28F7A-30A1-43FF-9A20-B3355120B55E}"/>
          </ac:grpSpMkLst>
        </pc:grpChg>
        <pc:grpChg chg="add del">
          <ac:chgData name="tuomo suntola" userId="e13c90942de6d9dd" providerId="LiveId" clId="{3DE37D33-1090-4E8F-9FF7-B4670058ED71}" dt="2018-09-18T07:29:25.919" v="3951"/>
          <ac:grpSpMkLst>
            <pc:docMk/>
            <pc:sldMk cId="3886066032" sldId="314"/>
            <ac:grpSpMk id="178" creationId="{4A7F431F-974B-485D-AD06-79BE550A24C0}"/>
          </ac:grpSpMkLst>
        </pc:grpChg>
        <pc:grpChg chg="add del">
          <ac:chgData name="tuomo suntola" userId="e13c90942de6d9dd" providerId="LiveId" clId="{3DE37D33-1090-4E8F-9FF7-B4670058ED71}" dt="2018-09-18T07:29:25.919" v="3951"/>
          <ac:grpSpMkLst>
            <pc:docMk/>
            <pc:sldMk cId="3886066032" sldId="314"/>
            <ac:grpSpMk id="181" creationId="{F35527A0-F480-496F-AFD1-A6BF8AC6AD80}"/>
          </ac:grpSpMkLst>
        </pc:grpChg>
        <pc:grpChg chg="add del">
          <ac:chgData name="tuomo suntola" userId="e13c90942de6d9dd" providerId="LiveId" clId="{3DE37D33-1090-4E8F-9FF7-B4670058ED71}" dt="2018-09-18T07:29:25.919" v="3951"/>
          <ac:grpSpMkLst>
            <pc:docMk/>
            <pc:sldMk cId="3886066032" sldId="314"/>
            <ac:grpSpMk id="186" creationId="{4B8BDF19-5D58-4561-B935-AF91175DCE32}"/>
          </ac:grpSpMkLst>
        </pc:grpChg>
        <pc:grpChg chg="add mod">
          <ac:chgData name="tuomo suntola" userId="e13c90942de6d9dd" providerId="LiveId" clId="{3DE37D33-1090-4E8F-9FF7-B4670058ED71}" dt="2018-09-18T07:36:57.824" v="4042" actId="1038"/>
          <ac:grpSpMkLst>
            <pc:docMk/>
            <pc:sldMk cId="3886066032" sldId="314"/>
            <ac:grpSpMk id="199" creationId="{BEA004DA-A1D5-422C-BC51-2C5A464CA540}"/>
          </ac:grpSpMkLst>
        </pc:grpChg>
        <pc:grpChg chg="add mod">
          <ac:chgData name="tuomo suntola" userId="e13c90942de6d9dd" providerId="LiveId" clId="{3DE37D33-1090-4E8F-9FF7-B4670058ED71}" dt="2018-09-18T07:36:57.824" v="4042" actId="1038"/>
          <ac:grpSpMkLst>
            <pc:docMk/>
            <pc:sldMk cId="3886066032" sldId="314"/>
            <ac:grpSpMk id="221" creationId="{B71A9E6C-77DA-4F87-839B-5868A6D2178A}"/>
          </ac:grpSpMkLst>
        </pc:grpChg>
        <pc:grpChg chg="add mod">
          <ac:chgData name="tuomo suntola" userId="e13c90942de6d9dd" providerId="LiveId" clId="{3DE37D33-1090-4E8F-9FF7-B4670058ED71}" dt="2018-09-18T07:36:57.824" v="4042" actId="1038"/>
          <ac:grpSpMkLst>
            <pc:docMk/>
            <pc:sldMk cId="3886066032" sldId="314"/>
            <ac:grpSpMk id="224" creationId="{C4556678-345B-4E72-8C8D-2830764EED60}"/>
          </ac:grpSpMkLst>
        </pc:grpChg>
        <pc:grpChg chg="add mod">
          <ac:chgData name="tuomo suntola" userId="e13c90942de6d9dd" providerId="LiveId" clId="{3DE37D33-1090-4E8F-9FF7-B4670058ED71}" dt="2018-09-18T07:36:57.824" v="4042" actId="1038"/>
          <ac:grpSpMkLst>
            <pc:docMk/>
            <pc:sldMk cId="3886066032" sldId="314"/>
            <ac:grpSpMk id="227" creationId="{3487C8FB-02E7-4DEF-8813-AC7A17390244}"/>
          </ac:grpSpMkLst>
        </pc:grpChg>
        <pc:grpChg chg="add mod">
          <ac:chgData name="tuomo suntola" userId="e13c90942de6d9dd" providerId="LiveId" clId="{3DE37D33-1090-4E8F-9FF7-B4670058ED71}" dt="2018-09-18T07:36:57.824" v="4042" actId="1038"/>
          <ac:grpSpMkLst>
            <pc:docMk/>
            <pc:sldMk cId="3886066032" sldId="314"/>
            <ac:grpSpMk id="230" creationId="{DB76A5E0-8BC0-4D2D-876E-EFEF8ADD71BE}"/>
          </ac:grpSpMkLst>
        </pc:grpChg>
        <pc:grpChg chg="add mod">
          <ac:chgData name="tuomo suntola" userId="e13c90942de6d9dd" providerId="LiveId" clId="{3DE37D33-1090-4E8F-9FF7-B4670058ED71}" dt="2018-09-18T07:36:57.824" v="4042" actId="1038"/>
          <ac:grpSpMkLst>
            <pc:docMk/>
            <pc:sldMk cId="3886066032" sldId="314"/>
            <ac:grpSpMk id="235" creationId="{941303E7-2CBE-4232-B4BC-953223560913}"/>
          </ac:grpSpMkLst>
        </pc:grpChg>
        <pc:graphicFrameChg chg="mod">
          <ac:chgData name="tuomo suntola" userId="e13c90942de6d9dd" providerId="LiveId" clId="{3DE37D33-1090-4E8F-9FF7-B4670058ED71}" dt="2018-09-18T06:40:38.035" v="3630" actId="1076"/>
          <ac:graphicFrameMkLst>
            <pc:docMk/>
            <pc:sldMk cId="3886066032" sldId="314"/>
            <ac:graphicFrameMk id="64" creationId="{00000000-0000-0000-0000-000000000000}"/>
          </ac:graphicFrameMkLst>
        </pc:graphicFrameChg>
        <pc:graphicFrameChg chg="mod">
          <ac:chgData name="tuomo suntola" userId="e13c90942de6d9dd" providerId="LiveId" clId="{3DE37D33-1090-4E8F-9FF7-B4670058ED71}" dt="2018-09-18T06:41:33.842" v="3661" actId="1035"/>
          <ac:graphicFrameMkLst>
            <pc:docMk/>
            <pc:sldMk cId="3886066032" sldId="314"/>
            <ac:graphicFrameMk id="66" creationId="{00000000-0000-0000-0000-000000000000}"/>
          </ac:graphicFrameMkLst>
        </pc:graphicFrameChg>
        <pc:graphicFrameChg chg="mod">
          <ac:chgData name="tuomo suntola" userId="e13c90942de6d9dd" providerId="LiveId" clId="{3DE37D33-1090-4E8F-9FF7-B4670058ED71}" dt="2018-09-18T06:40:38.035" v="3630" actId="1076"/>
          <ac:graphicFrameMkLst>
            <pc:docMk/>
            <pc:sldMk cId="3886066032" sldId="314"/>
            <ac:graphicFrameMk id="113" creationId="{00000000-0000-0000-0000-000000000000}"/>
          </ac:graphicFrameMkLst>
        </pc:graphicFrameChg>
        <pc:graphicFrameChg chg="mod">
          <ac:chgData name="tuomo suntola" userId="e13c90942de6d9dd" providerId="LiveId" clId="{3DE37D33-1090-4E8F-9FF7-B4670058ED71}" dt="2018-09-18T06:41:33.842" v="3661" actId="1035"/>
          <ac:graphicFrameMkLst>
            <pc:docMk/>
            <pc:sldMk cId="3886066032" sldId="314"/>
            <ac:graphicFrameMk id="114" creationId="{00000000-0000-0000-0000-000000000000}"/>
          </ac:graphicFrameMkLst>
        </pc:graphicFrameChg>
        <pc:cxnChg chg="add del mod">
          <ac:chgData name="tuomo suntola" userId="e13c90942de6d9dd" providerId="LiveId" clId="{3DE37D33-1090-4E8F-9FF7-B4670058ED71}" dt="2018-09-18T06:41:38.084" v="3662" actId="478"/>
          <ac:cxnSpMkLst>
            <pc:docMk/>
            <pc:sldMk cId="3886066032" sldId="314"/>
            <ac:cxnSpMk id="13" creationId="{54433DB1-713C-4705-A6EE-E759B2E1BF51}"/>
          </ac:cxnSpMkLst>
        </pc:cxnChg>
        <pc:cxnChg chg="add del">
          <ac:chgData name="tuomo suntola" userId="e13c90942de6d9dd" providerId="LiveId" clId="{3DE37D33-1090-4E8F-9FF7-B4670058ED71}" dt="2018-09-18T07:37:02.197" v="4043" actId="478"/>
          <ac:cxnSpMkLst>
            <pc:docMk/>
            <pc:sldMk cId="3886066032" sldId="314"/>
            <ac:cxnSpMk id="247" creationId="{32663300-4CA8-474A-BD04-AFAC118C17B1}"/>
          </ac:cxnSpMkLst>
        </pc:cxnChg>
      </pc:sldChg>
      <pc:sldChg chg="addSp delSp modSp add ord modAnim">
        <pc:chgData name="tuomo suntola" userId="e13c90942de6d9dd" providerId="LiveId" clId="{3DE37D33-1090-4E8F-9FF7-B4670058ED71}" dt="2018-09-18T10:07:43.850" v="5627"/>
        <pc:sldMkLst>
          <pc:docMk/>
          <pc:sldMk cId="3362975626" sldId="402"/>
        </pc:sldMkLst>
        <pc:spChg chg="mod topLvl">
          <ac:chgData name="tuomo suntola" userId="e13c90942de6d9dd" providerId="LiveId" clId="{3DE37D33-1090-4E8F-9FF7-B4670058ED71}" dt="2018-09-18T10:04:48.173" v="5580" actId="1582"/>
          <ac:spMkLst>
            <pc:docMk/>
            <pc:sldMk cId="3362975626" sldId="402"/>
            <ac:spMk id="2"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68"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69"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0"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1"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2"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3"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4"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5"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6" creationId="{00000000-0000-0000-0000-000000000000}"/>
          </ac:spMkLst>
        </pc:spChg>
        <pc:spChg chg="del mod">
          <ac:chgData name="tuomo suntola" userId="e13c90942de6d9dd" providerId="LiveId" clId="{3DE37D33-1090-4E8F-9FF7-B4670058ED71}" dt="2018-09-18T10:06:01.533" v="5616" actId="478"/>
          <ac:spMkLst>
            <pc:docMk/>
            <pc:sldMk cId="3362975626" sldId="402"/>
            <ac:spMk id="77" creationId="{00000000-0000-0000-0000-000000000000}"/>
          </ac:spMkLst>
        </pc:spChg>
        <pc:spChg chg="mod">
          <ac:chgData name="tuomo suntola" userId="e13c90942de6d9dd" providerId="LiveId" clId="{3DE37D33-1090-4E8F-9FF7-B4670058ED71}" dt="2018-09-18T09:53:04.740" v="5350" actId="790"/>
          <ac:spMkLst>
            <pc:docMk/>
            <pc:sldMk cId="3362975626" sldId="402"/>
            <ac:spMk id="79" creationId="{00000000-0000-0000-0000-000000000000}"/>
          </ac:spMkLst>
        </pc:spChg>
        <pc:spChg chg="mod">
          <ac:chgData name="tuomo suntola" userId="e13c90942de6d9dd" providerId="LiveId" clId="{3DE37D33-1090-4E8F-9FF7-B4670058ED71}" dt="2018-09-18T09:53:04.740" v="5350" actId="790"/>
          <ac:spMkLst>
            <pc:docMk/>
            <pc:sldMk cId="3362975626" sldId="402"/>
            <ac:spMk id="80" creationId="{00000000-0000-0000-0000-000000000000}"/>
          </ac:spMkLst>
        </pc:spChg>
        <pc:spChg chg="add mod">
          <ac:chgData name="tuomo suntola" userId="e13c90942de6d9dd" providerId="LiveId" clId="{3DE37D33-1090-4E8F-9FF7-B4670058ED71}" dt="2018-09-18T09:56:39.875" v="5428" actId="164"/>
          <ac:spMkLst>
            <pc:docMk/>
            <pc:sldMk cId="3362975626" sldId="402"/>
            <ac:spMk id="86" creationId="{57CB5BFD-45E4-4FE5-984D-40339F9FC5FB}"/>
          </ac:spMkLst>
        </pc:spChg>
        <pc:spChg chg="del mod">
          <ac:chgData name="tuomo suntola" userId="e13c90942de6d9dd" providerId="LiveId" clId="{3DE37D33-1090-4E8F-9FF7-B4670058ED71}" dt="2018-09-18T10:06:01.533" v="5616" actId="478"/>
          <ac:spMkLst>
            <pc:docMk/>
            <pc:sldMk cId="3362975626" sldId="402"/>
            <ac:spMk id="87" creationId="{00000000-0000-0000-0000-000000000000}"/>
          </ac:spMkLst>
        </pc:spChg>
        <pc:spChg chg="add mod">
          <ac:chgData name="tuomo suntola" userId="e13c90942de6d9dd" providerId="LiveId" clId="{3DE37D33-1090-4E8F-9FF7-B4670058ED71}" dt="2018-09-18T09:53:41.455" v="5387" actId="20577"/>
          <ac:spMkLst>
            <pc:docMk/>
            <pc:sldMk cId="3362975626" sldId="402"/>
            <ac:spMk id="95" creationId="{E1D453E9-B0DF-4B18-9C1B-AF4E9D2CBE77}"/>
          </ac:spMkLst>
        </pc:spChg>
        <pc:spChg chg="add mod">
          <ac:chgData name="tuomo suntola" userId="e13c90942de6d9dd" providerId="LiveId" clId="{3DE37D33-1090-4E8F-9FF7-B4670058ED71}" dt="2018-09-18T09:59:28.418" v="5495" actId="2085"/>
          <ac:spMkLst>
            <pc:docMk/>
            <pc:sldMk cId="3362975626" sldId="402"/>
            <ac:spMk id="96" creationId="{61A34D94-8721-4575-BB40-7ADAEC69D980}"/>
          </ac:spMkLst>
        </pc:spChg>
        <pc:spChg chg="add mod">
          <ac:chgData name="tuomo suntola" userId="e13c90942de6d9dd" providerId="LiveId" clId="{3DE37D33-1090-4E8F-9FF7-B4670058ED71}" dt="2018-09-18T10:05:01.766" v="5583" actId="1582"/>
          <ac:spMkLst>
            <pc:docMk/>
            <pc:sldMk cId="3362975626" sldId="402"/>
            <ac:spMk id="99" creationId="{2F49D251-CD99-4D99-B540-903FCC5054C0}"/>
          </ac:spMkLst>
        </pc:spChg>
        <pc:spChg chg="mod">
          <ac:chgData name="tuomo suntola" userId="e13c90942de6d9dd" providerId="LiveId" clId="{3DE37D33-1090-4E8F-9FF7-B4670058ED71}" dt="2018-09-18T09:53:04.740" v="5350" actId="790"/>
          <ac:spMkLst>
            <pc:docMk/>
            <pc:sldMk cId="3362975626" sldId="402"/>
            <ac:spMk id="98306"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14"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15"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17"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18"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19"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0"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1"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2"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3"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4"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5"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6"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7"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8"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29" creationId="{00000000-0000-0000-0000-000000000000}"/>
          </ac:spMkLst>
        </pc:spChg>
        <pc:spChg chg="mod topLvl">
          <ac:chgData name="tuomo suntola" userId="e13c90942de6d9dd" providerId="LiveId" clId="{3DE37D33-1090-4E8F-9FF7-B4670058ED71}" dt="2018-09-18T10:05:56.475" v="5615" actId="1076"/>
          <ac:spMkLst>
            <pc:docMk/>
            <pc:sldMk cId="3362975626" sldId="402"/>
            <ac:spMk id="98330" creationId="{00000000-0000-0000-0000-000000000000}"/>
          </ac:spMkLst>
        </pc:spChg>
        <pc:spChg chg="del">
          <ac:chgData name="tuomo suntola" userId="e13c90942de6d9dd" providerId="LiveId" clId="{3DE37D33-1090-4E8F-9FF7-B4670058ED71}" dt="2018-09-18T09:48:49.780" v="5153" actId="478"/>
          <ac:spMkLst>
            <pc:docMk/>
            <pc:sldMk cId="3362975626" sldId="402"/>
            <ac:spMk id="98331"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2"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3"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4"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6"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7" creationId="{00000000-0000-0000-0000-000000000000}"/>
          </ac:spMkLst>
        </pc:spChg>
        <pc:spChg chg="mod topLvl">
          <ac:chgData name="tuomo suntola" userId="e13c90942de6d9dd" providerId="LiveId" clId="{3DE37D33-1090-4E8F-9FF7-B4670058ED71}" dt="2018-09-18T10:07:18.137" v="5625"/>
          <ac:spMkLst>
            <pc:docMk/>
            <pc:sldMk cId="3362975626" sldId="402"/>
            <ac:spMk id="98338" creationId="{00000000-0000-0000-0000-000000000000}"/>
          </ac:spMkLst>
        </pc:spChg>
        <pc:spChg chg="mod topLvl">
          <ac:chgData name="tuomo suntola" userId="e13c90942de6d9dd" providerId="LiveId" clId="{3DE37D33-1090-4E8F-9FF7-B4670058ED71}" dt="2018-09-18T09:56:22.113" v="5426" actId="164"/>
          <ac:spMkLst>
            <pc:docMk/>
            <pc:sldMk cId="3362975626" sldId="402"/>
            <ac:spMk id="98339" creationId="{00000000-0000-0000-0000-000000000000}"/>
          </ac:spMkLst>
        </pc:spChg>
        <pc:spChg chg="mod topLvl">
          <ac:chgData name="tuomo suntola" userId="e13c90942de6d9dd" providerId="LiveId" clId="{3DE37D33-1090-4E8F-9FF7-B4670058ED71}" dt="2018-09-18T10:02:45.681" v="5508" actId="1582"/>
          <ac:spMkLst>
            <pc:docMk/>
            <pc:sldMk cId="3362975626" sldId="402"/>
            <ac:spMk id="98340" creationId="{00000000-0000-0000-0000-000000000000}"/>
          </ac:spMkLst>
        </pc:spChg>
        <pc:spChg chg="mod">
          <ac:chgData name="tuomo suntola" userId="e13c90942de6d9dd" providerId="LiveId" clId="{3DE37D33-1090-4E8F-9FF7-B4670058ED71}" dt="2018-09-18T09:57:19.346" v="5431" actId="164"/>
          <ac:spMkLst>
            <pc:docMk/>
            <pc:sldMk cId="3362975626" sldId="402"/>
            <ac:spMk id="98341"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2"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3"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4"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5"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7"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8" creationId="{00000000-0000-0000-0000-000000000000}"/>
          </ac:spMkLst>
        </pc:spChg>
        <pc:spChg chg="mod">
          <ac:chgData name="tuomo suntola" userId="e13c90942de6d9dd" providerId="LiveId" clId="{3DE37D33-1090-4E8F-9FF7-B4670058ED71}" dt="2018-09-18T09:53:04.740" v="5350" actId="790"/>
          <ac:spMkLst>
            <pc:docMk/>
            <pc:sldMk cId="3362975626" sldId="402"/>
            <ac:spMk id="98349"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0"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1"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2"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3"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4"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5"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6"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7"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8" creationId="{00000000-0000-0000-0000-000000000000}"/>
          </ac:spMkLst>
        </pc:spChg>
        <pc:spChg chg="mod">
          <ac:chgData name="tuomo suntola" userId="e13c90942de6d9dd" providerId="LiveId" clId="{3DE37D33-1090-4E8F-9FF7-B4670058ED71}" dt="2018-09-18T09:53:04.740" v="5350" actId="790"/>
          <ac:spMkLst>
            <pc:docMk/>
            <pc:sldMk cId="3362975626" sldId="402"/>
            <ac:spMk id="98359"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0"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1"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2"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3"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4"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5"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6"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7"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8" creationId="{00000000-0000-0000-0000-000000000000}"/>
          </ac:spMkLst>
        </pc:spChg>
        <pc:spChg chg="mod">
          <ac:chgData name="tuomo suntola" userId="e13c90942de6d9dd" providerId="LiveId" clId="{3DE37D33-1090-4E8F-9FF7-B4670058ED71}" dt="2018-09-18T09:53:04.740" v="5350" actId="790"/>
          <ac:spMkLst>
            <pc:docMk/>
            <pc:sldMk cId="3362975626" sldId="402"/>
            <ac:spMk id="98369" creationId="{00000000-0000-0000-0000-000000000000}"/>
          </ac:spMkLst>
        </pc:spChg>
        <pc:spChg chg="mod">
          <ac:chgData name="tuomo suntola" userId="e13c90942de6d9dd" providerId="LiveId" clId="{3DE37D33-1090-4E8F-9FF7-B4670058ED71}" dt="2018-09-18T09:53:04.740" v="5350" actId="790"/>
          <ac:spMkLst>
            <pc:docMk/>
            <pc:sldMk cId="3362975626" sldId="402"/>
            <ac:spMk id="98370" creationId="{00000000-0000-0000-0000-000000000000}"/>
          </ac:spMkLst>
        </pc:spChg>
        <pc:spChg chg="mod">
          <ac:chgData name="tuomo suntola" userId="e13c90942de6d9dd" providerId="LiveId" clId="{3DE37D33-1090-4E8F-9FF7-B4670058ED71}" dt="2018-09-18T09:53:04.740" v="5350" actId="790"/>
          <ac:spMkLst>
            <pc:docMk/>
            <pc:sldMk cId="3362975626" sldId="402"/>
            <ac:spMk id="98371" creationId="{00000000-0000-0000-0000-000000000000}"/>
          </ac:spMkLst>
        </pc:spChg>
        <pc:grpChg chg="del mod">
          <ac:chgData name="tuomo suntola" userId="e13c90942de6d9dd" providerId="LiveId" clId="{3DE37D33-1090-4E8F-9FF7-B4670058ED71}" dt="2018-09-18T09:56:08.561" v="5425" actId="165"/>
          <ac:grpSpMkLst>
            <pc:docMk/>
            <pc:sldMk cId="3362975626" sldId="402"/>
            <ac:grpSpMk id="5" creationId="{00000000-0000-0000-0000-000000000000}"/>
          </ac:grpSpMkLst>
        </pc:grpChg>
        <pc:grpChg chg="del">
          <ac:chgData name="tuomo suntola" userId="e13c90942de6d9dd" providerId="LiveId" clId="{3DE37D33-1090-4E8F-9FF7-B4670058ED71}" dt="2018-09-18T09:49:40.282" v="5187" actId="165"/>
          <ac:grpSpMkLst>
            <pc:docMk/>
            <pc:sldMk cId="3362975626" sldId="402"/>
            <ac:grpSpMk id="6" creationId="{00000000-0000-0000-0000-000000000000}"/>
          </ac:grpSpMkLst>
        </pc:grpChg>
        <pc:grpChg chg="add mod">
          <ac:chgData name="tuomo suntola" userId="e13c90942de6d9dd" providerId="LiveId" clId="{3DE37D33-1090-4E8F-9FF7-B4670058ED71}" dt="2018-09-18T10:03:00.050" v="5522" actId="1037"/>
          <ac:grpSpMkLst>
            <pc:docMk/>
            <pc:sldMk cId="3362975626" sldId="402"/>
            <ac:grpSpMk id="11" creationId="{2F96F39A-DE3A-4EE5-B8A5-ECB6A3120A5A}"/>
          </ac:grpSpMkLst>
        </pc:grpChg>
        <pc:grpChg chg="add mod">
          <ac:chgData name="tuomo suntola" userId="e13c90942de6d9dd" providerId="LiveId" clId="{3DE37D33-1090-4E8F-9FF7-B4670058ED71}" dt="2018-09-18T09:56:39.875" v="5428" actId="164"/>
          <ac:grpSpMkLst>
            <pc:docMk/>
            <pc:sldMk cId="3362975626" sldId="402"/>
            <ac:grpSpMk id="12" creationId="{A6A13993-A564-4226-AE98-608CF025BF97}"/>
          </ac:grpSpMkLst>
        </pc:grpChg>
        <pc:grpChg chg="add mod">
          <ac:chgData name="tuomo suntola" userId="e13c90942de6d9dd" providerId="LiveId" clId="{3DE37D33-1090-4E8F-9FF7-B4670058ED71}" dt="2018-09-18T09:57:19.346" v="5431" actId="164"/>
          <ac:grpSpMkLst>
            <pc:docMk/>
            <pc:sldMk cId="3362975626" sldId="402"/>
            <ac:grpSpMk id="13" creationId="{D6B8A82F-EF38-4247-82E8-55B856DA3756}"/>
          </ac:grpSpMkLst>
        </pc:grpChg>
        <pc:grpChg chg="add mod">
          <ac:chgData name="tuomo suntola" userId="e13c90942de6d9dd" providerId="LiveId" clId="{3DE37D33-1090-4E8F-9FF7-B4670058ED71}" dt="2018-09-18T10:04:05.873" v="5558" actId="20577"/>
          <ac:grpSpMkLst>
            <pc:docMk/>
            <pc:sldMk cId="3362975626" sldId="402"/>
            <ac:grpSpMk id="16" creationId="{6B97241A-5217-470D-8F0D-FF3C9337FEF6}"/>
          </ac:grpSpMkLst>
        </pc:grpChg>
        <pc:grpChg chg="del mod">
          <ac:chgData name="tuomo suntola" userId="e13c90942de6d9dd" providerId="LiveId" clId="{3DE37D33-1090-4E8F-9FF7-B4670058ED71}" dt="2018-09-18T10:06:01.533" v="5616" actId="478"/>
          <ac:grpSpMkLst>
            <pc:docMk/>
            <pc:sldMk cId="3362975626" sldId="402"/>
            <ac:grpSpMk id="78" creationId="{00000000-0000-0000-0000-000000000000}"/>
          </ac:grpSpMkLst>
        </pc:grpChg>
        <pc:grpChg chg="del">
          <ac:chgData name="tuomo suntola" userId="e13c90942de6d9dd" providerId="LiveId" clId="{3DE37D33-1090-4E8F-9FF7-B4670058ED71}" dt="2018-09-18T09:47:47.059" v="5146" actId="478"/>
          <ac:grpSpMkLst>
            <pc:docMk/>
            <pc:sldMk cId="3362975626" sldId="402"/>
            <ac:grpSpMk id="91" creationId="{00000000-0000-0000-0000-000000000000}"/>
          </ac:grpSpMkLst>
        </pc:grpChg>
        <pc:grpChg chg="mod topLvl">
          <ac:chgData name="tuomo suntola" userId="e13c90942de6d9dd" providerId="LiveId" clId="{3DE37D33-1090-4E8F-9FF7-B4670058ED71}" dt="2018-09-18T09:56:22.113" v="5426" actId="164"/>
          <ac:grpSpMkLst>
            <pc:docMk/>
            <pc:sldMk cId="3362975626" sldId="402"/>
            <ac:grpSpMk id="98316" creationId="{00000000-0000-0000-0000-000000000000}"/>
          </ac:grpSpMkLst>
        </pc:grpChg>
        <pc:grpChg chg="mod topLvl">
          <ac:chgData name="tuomo suntola" userId="e13c90942de6d9dd" providerId="LiveId" clId="{3DE37D33-1090-4E8F-9FF7-B4670058ED71}" dt="2018-09-18T09:56:22.113" v="5426" actId="164"/>
          <ac:grpSpMkLst>
            <pc:docMk/>
            <pc:sldMk cId="3362975626" sldId="402"/>
            <ac:grpSpMk id="98335" creationId="{00000000-0000-0000-0000-000000000000}"/>
          </ac:grpSpMkLst>
        </pc:grpChg>
        <pc:graphicFrameChg chg="mod">
          <ac:chgData name="tuomo suntola" userId="e13c90942de6d9dd" providerId="LiveId" clId="{3DE37D33-1090-4E8F-9FF7-B4670058ED71}" dt="2018-09-18T10:07:43.850" v="5627"/>
          <ac:graphicFrameMkLst>
            <pc:docMk/>
            <pc:sldMk cId="3362975626" sldId="402"/>
            <ac:graphicFrameMk id="98311" creationId="{00000000-0000-0000-0000-000000000000}"/>
          </ac:graphicFrameMkLst>
        </pc:graphicFrameChg>
        <pc:graphicFrameChg chg="mod">
          <ac:chgData name="tuomo suntola" userId="e13c90942de6d9dd" providerId="LiveId" clId="{3DE37D33-1090-4E8F-9FF7-B4670058ED71}" dt="2018-09-18T10:03:28.630" v="5530"/>
          <ac:graphicFrameMkLst>
            <pc:docMk/>
            <pc:sldMk cId="3362975626" sldId="402"/>
            <ac:graphicFrameMk id="98313" creationId="{00000000-0000-0000-0000-000000000000}"/>
          </ac:graphicFrameMkLst>
        </pc:graphicFrameChg>
        <pc:cxnChg chg="mod topLvl">
          <ac:chgData name="tuomo suntola" userId="e13c90942de6d9dd" providerId="LiveId" clId="{3DE37D33-1090-4E8F-9FF7-B4670058ED71}" dt="2018-09-18T10:04:54.668" v="5581" actId="1582"/>
          <ac:cxnSpMkLst>
            <pc:docMk/>
            <pc:sldMk cId="3362975626" sldId="402"/>
            <ac:cxnSpMk id="4" creationId="{00000000-0000-0000-0000-000000000000}"/>
          </ac:cxnSpMkLst>
        </pc:cxnChg>
        <pc:cxnChg chg="add mod">
          <ac:chgData name="tuomo suntola" userId="e13c90942de6d9dd" providerId="LiveId" clId="{3DE37D33-1090-4E8F-9FF7-B4670058ED71}" dt="2018-09-18T10:06:57.341" v="5622" actId="14100"/>
          <ac:cxnSpMkLst>
            <pc:docMk/>
            <pc:sldMk cId="3362975626" sldId="402"/>
            <ac:cxnSpMk id="88" creationId="{5CACF57E-760C-420D-9CFA-EC50AA2125E7}"/>
          </ac:cxnSpMkLst>
        </pc:cxnChg>
        <pc:cxnChg chg="add mod">
          <ac:chgData name="tuomo suntola" userId="e13c90942de6d9dd" providerId="LiveId" clId="{3DE37D33-1090-4E8F-9FF7-B4670058ED71}" dt="2018-09-18T10:04:58.981" v="5582" actId="1582"/>
          <ac:cxnSpMkLst>
            <pc:docMk/>
            <pc:sldMk cId="3362975626" sldId="402"/>
            <ac:cxnSpMk id="89" creationId="{3903C4AE-F022-44FC-9D65-6B3AB1655214}"/>
          </ac:cxnSpMkLst>
        </pc:cxnChg>
      </pc:sldChg>
      <pc:sldChg chg="add del">
        <pc:chgData name="tuomo suntola" userId="e13c90942de6d9dd" providerId="LiveId" clId="{3DE37D33-1090-4E8F-9FF7-B4670058ED71}" dt="2018-09-18T08:16:14.297" v="4779" actId="2696"/>
        <pc:sldMkLst>
          <pc:docMk/>
          <pc:sldMk cId="3904596846" sldId="415"/>
        </pc:sldMkLst>
      </pc:sldChg>
      <pc:sldChg chg="addSp delSp modSp add ord modAnim">
        <pc:chgData name="tuomo suntola" userId="e13c90942de6d9dd" providerId="LiveId" clId="{3DE37D33-1090-4E8F-9FF7-B4670058ED71}" dt="2018-09-18T08:02:06.083" v="4501"/>
        <pc:sldMkLst>
          <pc:docMk/>
          <pc:sldMk cId="3318941516" sldId="416"/>
        </pc:sldMkLst>
        <pc:spChg chg="mod">
          <ac:chgData name="tuomo suntola" userId="e13c90942de6d9dd" providerId="LiveId" clId="{3DE37D33-1090-4E8F-9FF7-B4670058ED71}" dt="2018-09-18T08:01:19.625" v="4497" actId="1076"/>
          <ac:spMkLst>
            <pc:docMk/>
            <pc:sldMk cId="3318941516" sldId="416"/>
            <ac:spMk id="30" creationId="{00000000-0000-0000-0000-000000000000}"/>
          </ac:spMkLst>
        </pc:spChg>
        <pc:spChg chg="del">
          <ac:chgData name="tuomo suntola" userId="e13c90942de6d9dd" providerId="LiveId" clId="{3DE37D33-1090-4E8F-9FF7-B4670058ED71}" dt="2018-09-18T07:54:15.992" v="4152" actId="478"/>
          <ac:spMkLst>
            <pc:docMk/>
            <pc:sldMk cId="3318941516" sldId="416"/>
            <ac:spMk id="31" creationId="{00000000-0000-0000-0000-000000000000}"/>
          </ac:spMkLst>
        </pc:spChg>
        <pc:spChg chg="del">
          <ac:chgData name="tuomo suntola" userId="e13c90942de6d9dd" providerId="LiveId" clId="{3DE37D33-1090-4E8F-9FF7-B4670058ED71}" dt="2018-09-18T07:54:15.992" v="4152" actId="478"/>
          <ac:spMkLst>
            <pc:docMk/>
            <pc:sldMk cId="3318941516" sldId="416"/>
            <ac:spMk id="32" creationId="{00000000-0000-0000-0000-000000000000}"/>
          </ac:spMkLst>
        </pc:spChg>
        <pc:spChg chg="del">
          <ac:chgData name="tuomo suntola" userId="e13c90942de6d9dd" providerId="LiveId" clId="{3DE37D33-1090-4E8F-9FF7-B4670058ED71}" dt="2018-09-18T07:54:15.992" v="4152" actId="478"/>
          <ac:spMkLst>
            <pc:docMk/>
            <pc:sldMk cId="3318941516" sldId="416"/>
            <ac:spMk id="33" creationId="{00000000-0000-0000-0000-000000000000}"/>
          </ac:spMkLst>
        </pc:spChg>
        <pc:spChg chg="del">
          <ac:chgData name="tuomo suntola" userId="e13c90942de6d9dd" providerId="LiveId" clId="{3DE37D33-1090-4E8F-9FF7-B4670058ED71}" dt="2018-09-18T07:54:15.992" v="4152" actId="478"/>
          <ac:spMkLst>
            <pc:docMk/>
            <pc:sldMk cId="3318941516" sldId="416"/>
            <ac:spMk id="34" creationId="{00000000-0000-0000-0000-000000000000}"/>
          </ac:spMkLst>
        </pc:spChg>
        <pc:spChg chg="del">
          <ac:chgData name="tuomo suntola" userId="e13c90942de6d9dd" providerId="LiveId" clId="{3DE37D33-1090-4E8F-9FF7-B4670058ED71}" dt="2018-09-18T07:54:15.992" v="4152" actId="478"/>
          <ac:spMkLst>
            <pc:docMk/>
            <pc:sldMk cId="3318941516" sldId="416"/>
            <ac:spMk id="35" creationId="{00000000-0000-0000-0000-000000000000}"/>
          </ac:spMkLst>
        </pc:spChg>
        <pc:spChg chg="del">
          <ac:chgData name="tuomo suntola" userId="e13c90942de6d9dd" providerId="LiveId" clId="{3DE37D33-1090-4E8F-9FF7-B4670058ED71}" dt="2018-09-18T07:54:15.992" v="4152" actId="478"/>
          <ac:spMkLst>
            <pc:docMk/>
            <pc:sldMk cId="3318941516" sldId="416"/>
            <ac:spMk id="36" creationId="{00000000-0000-0000-0000-000000000000}"/>
          </ac:spMkLst>
        </pc:spChg>
        <pc:spChg chg="del">
          <ac:chgData name="tuomo suntola" userId="e13c90942de6d9dd" providerId="LiveId" clId="{3DE37D33-1090-4E8F-9FF7-B4670058ED71}" dt="2018-09-18T07:54:15.992" v="4152" actId="478"/>
          <ac:spMkLst>
            <pc:docMk/>
            <pc:sldMk cId="3318941516" sldId="416"/>
            <ac:spMk id="37" creationId="{00000000-0000-0000-0000-000000000000}"/>
          </ac:spMkLst>
        </pc:spChg>
        <pc:spChg chg="del">
          <ac:chgData name="tuomo suntola" userId="e13c90942de6d9dd" providerId="LiveId" clId="{3DE37D33-1090-4E8F-9FF7-B4670058ED71}" dt="2018-09-18T07:54:15.992" v="4152" actId="478"/>
          <ac:spMkLst>
            <pc:docMk/>
            <pc:sldMk cId="3318941516" sldId="416"/>
            <ac:spMk id="38" creationId="{00000000-0000-0000-0000-000000000000}"/>
          </ac:spMkLst>
        </pc:spChg>
        <pc:spChg chg="del">
          <ac:chgData name="tuomo suntola" userId="e13c90942de6d9dd" providerId="LiveId" clId="{3DE37D33-1090-4E8F-9FF7-B4670058ED71}" dt="2018-09-18T07:54:15.992" v="4152" actId="478"/>
          <ac:spMkLst>
            <pc:docMk/>
            <pc:sldMk cId="3318941516" sldId="416"/>
            <ac:spMk id="39" creationId="{00000000-0000-0000-0000-000000000000}"/>
          </ac:spMkLst>
        </pc:spChg>
        <pc:spChg chg="mod">
          <ac:chgData name="tuomo suntola" userId="e13c90942de6d9dd" providerId="LiveId" clId="{3DE37D33-1090-4E8F-9FF7-B4670058ED71}" dt="2018-09-18T07:53:37.993" v="4149" actId="20577"/>
          <ac:spMkLst>
            <pc:docMk/>
            <pc:sldMk cId="3318941516" sldId="416"/>
            <ac:spMk id="42" creationId="{00000000-0000-0000-0000-000000000000}"/>
          </ac:spMkLst>
        </pc:spChg>
        <pc:spChg chg="mod">
          <ac:chgData name="tuomo suntola" userId="e13c90942de6d9dd" providerId="LiveId" clId="{3DE37D33-1090-4E8F-9FF7-B4670058ED71}" dt="2018-09-18T08:01:19.625" v="4497" actId="1076"/>
          <ac:spMkLst>
            <pc:docMk/>
            <pc:sldMk cId="3318941516" sldId="416"/>
            <ac:spMk id="53" creationId="{00000000-0000-0000-0000-000000000000}"/>
          </ac:spMkLst>
        </pc:spChg>
        <pc:spChg chg="mod">
          <ac:chgData name="tuomo suntola" userId="e13c90942de6d9dd" providerId="LiveId" clId="{3DE37D33-1090-4E8F-9FF7-B4670058ED71}" dt="2018-09-18T08:01:19.625" v="4497" actId="1076"/>
          <ac:spMkLst>
            <pc:docMk/>
            <pc:sldMk cId="3318941516" sldId="416"/>
            <ac:spMk id="61" creationId="{00000000-0000-0000-0000-000000000000}"/>
          </ac:spMkLst>
        </pc:spChg>
        <pc:spChg chg="mod">
          <ac:chgData name="tuomo suntola" userId="e13c90942de6d9dd" providerId="LiveId" clId="{3DE37D33-1090-4E8F-9FF7-B4670058ED71}" dt="2018-09-18T08:01:19.625" v="4497" actId="1076"/>
          <ac:spMkLst>
            <pc:docMk/>
            <pc:sldMk cId="3318941516" sldId="416"/>
            <ac:spMk id="64" creationId="{00000000-0000-0000-0000-000000000000}"/>
          </ac:spMkLst>
        </pc:spChg>
        <pc:spChg chg="mod">
          <ac:chgData name="tuomo suntola" userId="e13c90942de6d9dd" providerId="LiveId" clId="{3DE37D33-1090-4E8F-9FF7-B4670058ED71}" dt="2018-09-18T08:01:19.625" v="4497" actId="1076"/>
          <ac:spMkLst>
            <pc:docMk/>
            <pc:sldMk cId="3318941516" sldId="416"/>
            <ac:spMk id="65" creationId="{00000000-0000-0000-0000-000000000000}"/>
          </ac:spMkLst>
        </pc:spChg>
        <pc:spChg chg="mod">
          <ac:chgData name="tuomo suntola" userId="e13c90942de6d9dd" providerId="LiveId" clId="{3DE37D33-1090-4E8F-9FF7-B4670058ED71}" dt="2018-09-18T08:01:19.625" v="4497" actId="1076"/>
          <ac:spMkLst>
            <pc:docMk/>
            <pc:sldMk cId="3318941516" sldId="416"/>
            <ac:spMk id="67" creationId="{00000000-0000-0000-0000-000000000000}"/>
          </ac:spMkLst>
        </pc:spChg>
        <pc:spChg chg="mod">
          <ac:chgData name="tuomo suntola" userId="e13c90942de6d9dd" providerId="LiveId" clId="{3DE37D33-1090-4E8F-9FF7-B4670058ED71}" dt="2018-09-18T07:55:33.810" v="4161" actId="1076"/>
          <ac:spMkLst>
            <pc:docMk/>
            <pc:sldMk cId="3318941516" sldId="416"/>
            <ac:spMk id="103" creationId="{00000000-0000-0000-0000-000000000000}"/>
          </ac:spMkLst>
        </pc:spChg>
        <pc:spChg chg="add mod">
          <ac:chgData name="tuomo suntola" userId="e13c90942de6d9dd" providerId="LiveId" clId="{3DE37D33-1090-4E8F-9FF7-B4670058ED71}" dt="2018-09-18T08:01:19.625" v="4497" actId="1076"/>
          <ac:spMkLst>
            <pc:docMk/>
            <pc:sldMk cId="3318941516" sldId="416"/>
            <ac:spMk id="111" creationId="{80502C7F-2759-4624-9CF5-C91DBBD75D65}"/>
          </ac:spMkLst>
        </pc:spChg>
        <pc:spChg chg="add mod">
          <ac:chgData name="tuomo suntola" userId="e13c90942de6d9dd" providerId="LiveId" clId="{3DE37D33-1090-4E8F-9FF7-B4670058ED71}" dt="2018-09-18T08:01:19.625" v="4497" actId="1076"/>
          <ac:spMkLst>
            <pc:docMk/>
            <pc:sldMk cId="3318941516" sldId="416"/>
            <ac:spMk id="112" creationId="{14877D03-9D7F-45E0-9530-B78263D5C314}"/>
          </ac:spMkLst>
        </pc:spChg>
        <pc:spChg chg="mod">
          <ac:chgData name="tuomo suntola" userId="e13c90942de6d9dd" providerId="LiveId" clId="{3DE37D33-1090-4E8F-9FF7-B4670058ED71}" dt="2018-09-18T08:01:19.625" v="4497" actId="1076"/>
          <ac:spMkLst>
            <pc:docMk/>
            <pc:sldMk cId="3318941516" sldId="416"/>
            <ac:spMk id="1656839" creationId="{00000000-0000-0000-0000-000000000000}"/>
          </ac:spMkLst>
        </pc:spChg>
        <pc:grpChg chg="mod">
          <ac:chgData name="tuomo suntola" userId="e13c90942de6d9dd" providerId="LiveId" clId="{3DE37D33-1090-4E8F-9FF7-B4670058ED71}" dt="2018-09-18T08:01:19.625" v="4497" actId="1076"/>
          <ac:grpSpMkLst>
            <pc:docMk/>
            <pc:sldMk cId="3318941516" sldId="416"/>
            <ac:grpSpMk id="2" creationId="{00000000-0000-0000-0000-000000000000}"/>
          </ac:grpSpMkLst>
        </pc:grpChg>
        <pc:grpChg chg="mod">
          <ac:chgData name="tuomo suntola" userId="e13c90942de6d9dd" providerId="LiveId" clId="{3DE37D33-1090-4E8F-9FF7-B4670058ED71}" dt="2018-09-18T08:01:19.625" v="4497" actId="1076"/>
          <ac:grpSpMkLst>
            <pc:docMk/>
            <pc:sldMk cId="3318941516" sldId="416"/>
            <ac:grpSpMk id="25" creationId="{00000000-0000-0000-0000-000000000000}"/>
          </ac:grpSpMkLst>
        </pc:grpChg>
        <pc:grpChg chg="mod">
          <ac:chgData name="tuomo suntola" userId="e13c90942de6d9dd" providerId="LiveId" clId="{3DE37D33-1090-4E8F-9FF7-B4670058ED71}" dt="2018-09-18T08:01:19.625" v="4497" actId="1076"/>
          <ac:grpSpMkLst>
            <pc:docMk/>
            <pc:sldMk cId="3318941516" sldId="416"/>
            <ac:grpSpMk id="28" creationId="{00000000-0000-0000-0000-000000000000}"/>
          </ac:grpSpMkLst>
        </pc:grpChg>
        <pc:grpChg chg="mod">
          <ac:chgData name="tuomo suntola" userId="e13c90942de6d9dd" providerId="LiveId" clId="{3DE37D33-1090-4E8F-9FF7-B4670058ED71}" dt="2018-09-18T08:01:19.625" v="4497" actId="1076"/>
          <ac:grpSpMkLst>
            <pc:docMk/>
            <pc:sldMk cId="3318941516" sldId="416"/>
            <ac:grpSpMk id="29" creationId="{00000000-0000-0000-0000-000000000000}"/>
          </ac:grpSpMkLst>
        </pc:grpChg>
        <pc:grpChg chg="del">
          <ac:chgData name="tuomo suntola" userId="e13c90942de6d9dd" providerId="LiveId" clId="{3DE37D33-1090-4E8F-9FF7-B4670058ED71}" dt="2018-09-18T07:52:08.430" v="4109" actId="478"/>
          <ac:grpSpMkLst>
            <pc:docMk/>
            <pc:sldMk cId="3318941516" sldId="416"/>
            <ac:grpSpMk id="107" creationId="{00000000-0000-0000-0000-000000000000}"/>
          </ac:grpSpMkLst>
        </pc:grpChg>
        <pc:graphicFrameChg chg="del">
          <ac:chgData name="tuomo suntola" userId="e13c90942de6d9dd" providerId="LiveId" clId="{3DE37D33-1090-4E8F-9FF7-B4670058ED71}" dt="2018-09-18T07:55:10.992" v="4156" actId="478"/>
          <ac:graphicFrameMkLst>
            <pc:docMk/>
            <pc:sldMk cId="3318941516" sldId="416"/>
            <ac:graphicFrameMk id="4" creationId="{00000000-0000-0000-0000-000000000000}"/>
          </ac:graphicFrameMkLst>
        </pc:graphicFrameChg>
        <pc:graphicFrameChg chg="del mod">
          <ac:chgData name="tuomo suntola" userId="e13c90942de6d9dd" providerId="LiveId" clId="{3DE37D33-1090-4E8F-9FF7-B4670058ED71}" dt="2018-09-18T07:55:25.111" v="4159" actId="478"/>
          <ac:graphicFrameMkLst>
            <pc:docMk/>
            <pc:sldMk cId="3318941516" sldId="416"/>
            <ac:graphicFrameMk id="104" creationId="{00000000-0000-0000-0000-000000000000}"/>
          </ac:graphicFrameMkLst>
        </pc:graphicFrameChg>
      </pc:sldChg>
      <pc:sldChg chg="addSp delSp modSp add delAnim modAnim">
        <pc:chgData name="tuomo suntola" userId="e13c90942de6d9dd" providerId="LiveId" clId="{3DE37D33-1090-4E8F-9FF7-B4670058ED71}" dt="2018-09-18T08:16:05.869" v="4778"/>
        <pc:sldMkLst>
          <pc:docMk/>
          <pc:sldMk cId="3976570805" sldId="419"/>
        </pc:sldMkLst>
        <pc:spChg chg="del topLvl">
          <ac:chgData name="tuomo suntola" userId="e13c90942de6d9dd" providerId="LiveId" clId="{3DE37D33-1090-4E8F-9FF7-B4670058ED71}" dt="2018-09-18T08:04:01.528" v="4507" actId="478"/>
          <ac:spMkLst>
            <pc:docMk/>
            <pc:sldMk cId="3976570805" sldId="419"/>
            <ac:spMk id="8" creationId="{00000000-0000-0000-0000-000000000000}"/>
          </ac:spMkLst>
        </pc:spChg>
        <pc:spChg chg="mod topLvl">
          <ac:chgData name="tuomo suntola" userId="e13c90942de6d9dd" providerId="LiveId" clId="{3DE37D33-1090-4E8F-9FF7-B4670058ED71}" dt="2018-09-18T08:13:03.183" v="4691" actId="790"/>
          <ac:spMkLst>
            <pc:docMk/>
            <pc:sldMk cId="3976570805" sldId="419"/>
            <ac:spMk id="9" creationId="{00000000-0000-0000-0000-000000000000}"/>
          </ac:spMkLst>
        </pc:spChg>
        <pc:spChg chg="mod">
          <ac:chgData name="tuomo suntola" userId="e13c90942de6d9dd" providerId="LiveId" clId="{3DE37D33-1090-4E8F-9FF7-B4670058ED71}" dt="2018-09-18T08:13:03.183" v="4691" actId="790"/>
          <ac:spMkLst>
            <pc:docMk/>
            <pc:sldMk cId="3976570805" sldId="419"/>
            <ac:spMk id="17" creationId="{00000000-0000-0000-0000-000000000000}"/>
          </ac:spMkLst>
        </pc:spChg>
        <pc:spChg chg="mod">
          <ac:chgData name="tuomo suntola" userId="e13c90942de6d9dd" providerId="LiveId" clId="{3DE37D33-1090-4E8F-9FF7-B4670058ED71}" dt="2018-09-18T08:13:03.183" v="4691" actId="790"/>
          <ac:spMkLst>
            <pc:docMk/>
            <pc:sldMk cId="3976570805" sldId="419"/>
            <ac:spMk id="18"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1"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2"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3"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4"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5"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6"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7"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8" creationId="{00000000-0000-0000-0000-000000000000}"/>
          </ac:spMkLst>
        </pc:spChg>
        <pc:spChg chg="del mod">
          <ac:chgData name="tuomo suntola" userId="e13c90942de6d9dd" providerId="LiveId" clId="{3DE37D33-1090-4E8F-9FF7-B4670058ED71}" dt="2018-09-18T08:14:54.269" v="4771" actId="478"/>
          <ac:spMkLst>
            <pc:docMk/>
            <pc:sldMk cId="3976570805" sldId="419"/>
            <ac:spMk id="29" creationId="{00000000-0000-0000-0000-000000000000}"/>
          </ac:spMkLst>
        </pc:spChg>
        <pc:spChg chg="del mod">
          <ac:chgData name="tuomo suntola" userId="e13c90942de6d9dd" providerId="LiveId" clId="{3DE37D33-1090-4E8F-9FF7-B4670058ED71}" dt="2018-09-18T08:14:56.457" v="4772" actId="478"/>
          <ac:spMkLst>
            <pc:docMk/>
            <pc:sldMk cId="3976570805" sldId="419"/>
            <ac:spMk id="31" creationId="{00000000-0000-0000-0000-000000000000}"/>
          </ac:spMkLst>
        </pc:spChg>
        <pc:spChg chg="mod topLvl">
          <ac:chgData name="tuomo suntola" userId="e13c90942de6d9dd" providerId="LiveId" clId="{3DE37D33-1090-4E8F-9FF7-B4670058ED71}" dt="2018-09-18T08:13:03.183" v="4691" actId="790"/>
          <ac:spMkLst>
            <pc:docMk/>
            <pc:sldMk cId="3976570805" sldId="419"/>
            <ac:spMk id="37" creationId="{8AF53767-BF51-42B4-9A20-B25B14A11BBE}"/>
          </ac:spMkLst>
        </pc:spChg>
        <pc:spChg chg="mod topLvl">
          <ac:chgData name="tuomo suntola" userId="e13c90942de6d9dd" providerId="LiveId" clId="{3DE37D33-1090-4E8F-9FF7-B4670058ED71}" dt="2018-09-18T08:13:03.183" v="4691" actId="790"/>
          <ac:spMkLst>
            <pc:docMk/>
            <pc:sldMk cId="3976570805" sldId="419"/>
            <ac:spMk id="38" creationId="{DBA84726-944A-49BA-B42B-C892E8AEE0ED}"/>
          </ac:spMkLst>
        </pc:spChg>
        <pc:spChg chg="mod topLvl">
          <ac:chgData name="tuomo suntola" userId="e13c90942de6d9dd" providerId="LiveId" clId="{3DE37D33-1090-4E8F-9FF7-B4670058ED71}" dt="2018-09-18T08:13:03.183" v="4691" actId="790"/>
          <ac:spMkLst>
            <pc:docMk/>
            <pc:sldMk cId="3976570805" sldId="419"/>
            <ac:spMk id="39" creationId="{760C15DA-797C-440F-B517-FCFA880B58A8}"/>
          </ac:spMkLst>
        </pc:spChg>
        <pc:spChg chg="mod topLvl">
          <ac:chgData name="tuomo suntola" userId="e13c90942de6d9dd" providerId="LiveId" clId="{3DE37D33-1090-4E8F-9FF7-B4670058ED71}" dt="2018-09-18T08:13:03.183" v="4691" actId="790"/>
          <ac:spMkLst>
            <pc:docMk/>
            <pc:sldMk cId="3976570805" sldId="419"/>
            <ac:spMk id="40" creationId="{F4777DFD-4F96-4393-AD26-515B9E6C0812}"/>
          </ac:spMkLst>
        </pc:spChg>
        <pc:spChg chg="add mod">
          <ac:chgData name="tuomo suntola" userId="e13c90942de6d9dd" providerId="LiveId" clId="{3DE37D33-1090-4E8F-9FF7-B4670058ED71}" dt="2018-09-18T08:15:45.687" v="4775" actId="20577"/>
          <ac:spMkLst>
            <pc:docMk/>
            <pc:sldMk cId="3976570805" sldId="419"/>
            <ac:spMk id="42" creationId="{3C6EAC8D-05A7-411E-AE29-0EAB47838744}"/>
          </ac:spMkLst>
        </pc:spChg>
        <pc:spChg chg="mod">
          <ac:chgData name="tuomo suntola" userId="e13c90942de6d9dd" providerId="LiveId" clId="{3DE37D33-1090-4E8F-9FF7-B4670058ED71}" dt="2018-09-18T08:13:03.183" v="4691" actId="790"/>
          <ac:spMkLst>
            <pc:docMk/>
            <pc:sldMk cId="3976570805" sldId="419"/>
            <ac:spMk id="1653765" creationId="{00000000-0000-0000-0000-000000000000}"/>
          </ac:spMkLst>
        </pc:spChg>
        <pc:spChg chg="mod">
          <ac:chgData name="tuomo suntola" userId="e13c90942de6d9dd" providerId="LiveId" clId="{3DE37D33-1090-4E8F-9FF7-B4670058ED71}" dt="2018-09-18T08:13:03.183" v="4691" actId="790"/>
          <ac:spMkLst>
            <pc:docMk/>
            <pc:sldMk cId="3976570805" sldId="419"/>
            <ac:spMk id="1653766" creationId="{00000000-0000-0000-0000-000000000000}"/>
          </ac:spMkLst>
        </pc:spChg>
        <pc:spChg chg="mod">
          <ac:chgData name="tuomo suntola" userId="e13c90942de6d9dd" providerId="LiveId" clId="{3DE37D33-1090-4E8F-9FF7-B4670058ED71}" dt="2018-09-18T08:13:03.183" v="4691" actId="790"/>
          <ac:spMkLst>
            <pc:docMk/>
            <pc:sldMk cId="3976570805" sldId="419"/>
            <ac:spMk id="1653767" creationId="{00000000-0000-0000-0000-000000000000}"/>
          </ac:spMkLst>
        </pc:spChg>
        <pc:spChg chg="mod">
          <ac:chgData name="tuomo suntola" userId="e13c90942de6d9dd" providerId="LiveId" clId="{3DE37D33-1090-4E8F-9FF7-B4670058ED71}" dt="2018-09-18T08:13:03.183" v="4691" actId="790"/>
          <ac:spMkLst>
            <pc:docMk/>
            <pc:sldMk cId="3976570805" sldId="419"/>
            <ac:spMk id="1653768" creationId="{00000000-0000-0000-0000-000000000000}"/>
          </ac:spMkLst>
        </pc:spChg>
        <pc:spChg chg="del mod">
          <ac:chgData name="tuomo suntola" userId="e13c90942de6d9dd" providerId="LiveId" clId="{3DE37D33-1090-4E8F-9FF7-B4670058ED71}" dt="2018-09-18T08:05:52.026" v="4562" actId="478"/>
          <ac:spMkLst>
            <pc:docMk/>
            <pc:sldMk cId="3976570805" sldId="419"/>
            <ac:spMk id="1653771" creationId="{00000000-0000-0000-0000-000000000000}"/>
          </ac:spMkLst>
        </pc:spChg>
        <pc:spChg chg="mod topLvl">
          <ac:chgData name="tuomo suntola" userId="e13c90942de6d9dd" providerId="LiveId" clId="{3DE37D33-1090-4E8F-9FF7-B4670058ED71}" dt="2018-09-18T08:13:03.183" v="4691" actId="790"/>
          <ac:spMkLst>
            <pc:docMk/>
            <pc:sldMk cId="3976570805" sldId="419"/>
            <ac:spMk id="1653772" creationId="{00000000-0000-0000-0000-000000000000}"/>
          </ac:spMkLst>
        </pc:spChg>
        <pc:spChg chg="del">
          <ac:chgData name="tuomo suntola" userId="e13c90942de6d9dd" providerId="LiveId" clId="{3DE37D33-1090-4E8F-9FF7-B4670058ED71}" dt="2018-09-18T08:03:42.897" v="4505" actId="478"/>
          <ac:spMkLst>
            <pc:docMk/>
            <pc:sldMk cId="3976570805" sldId="419"/>
            <ac:spMk id="1653773" creationId="{00000000-0000-0000-0000-000000000000}"/>
          </ac:spMkLst>
        </pc:spChg>
        <pc:spChg chg="del topLvl">
          <ac:chgData name="tuomo suntola" userId="e13c90942de6d9dd" providerId="LiveId" clId="{3DE37D33-1090-4E8F-9FF7-B4670058ED71}" dt="2018-09-18T08:03:46.116" v="4506" actId="478"/>
          <ac:spMkLst>
            <pc:docMk/>
            <pc:sldMk cId="3976570805" sldId="419"/>
            <ac:spMk id="1653774" creationId="{00000000-0000-0000-0000-000000000000}"/>
          </ac:spMkLst>
        </pc:spChg>
        <pc:grpChg chg="del mod">
          <ac:chgData name="tuomo suntola" userId="e13c90942de6d9dd" providerId="LiveId" clId="{3DE37D33-1090-4E8F-9FF7-B4670058ED71}" dt="2018-09-18T08:10:40.843" v="4648" actId="165"/>
          <ac:grpSpMkLst>
            <pc:docMk/>
            <pc:sldMk cId="3976570805" sldId="419"/>
            <ac:grpSpMk id="2" creationId="{00000000-0000-0000-0000-000000000000}"/>
          </ac:grpSpMkLst>
        </pc:grpChg>
        <pc:grpChg chg="del">
          <ac:chgData name="tuomo suntola" userId="e13c90942de6d9dd" providerId="LiveId" clId="{3DE37D33-1090-4E8F-9FF7-B4670058ED71}" dt="2018-09-18T08:03:46.116" v="4506" actId="478"/>
          <ac:grpSpMkLst>
            <pc:docMk/>
            <pc:sldMk cId="3976570805" sldId="419"/>
            <ac:grpSpMk id="3" creationId="{00000000-0000-0000-0000-000000000000}"/>
          </ac:grpSpMkLst>
        </pc:grpChg>
        <pc:grpChg chg="add mod">
          <ac:chgData name="tuomo suntola" userId="e13c90942de6d9dd" providerId="LiveId" clId="{3DE37D33-1090-4E8F-9FF7-B4670058ED71}" dt="2018-09-18T08:10:53.371" v="4649" actId="164"/>
          <ac:grpSpMkLst>
            <pc:docMk/>
            <pc:sldMk cId="3976570805" sldId="419"/>
            <ac:grpSpMk id="4" creationId="{48E49F4B-5F56-473B-A295-F24CA68ACF86}"/>
          </ac:grpSpMkLst>
        </pc:grpChg>
        <pc:grpChg chg="add mod">
          <ac:chgData name="tuomo suntola" userId="e13c90942de6d9dd" providerId="LiveId" clId="{3DE37D33-1090-4E8F-9FF7-B4670058ED71}" dt="2018-09-18T08:11:28.394" v="4651" actId="164"/>
          <ac:grpSpMkLst>
            <pc:docMk/>
            <pc:sldMk cId="3976570805" sldId="419"/>
            <ac:grpSpMk id="5" creationId="{86F7B25A-8D26-4837-AFA5-88D4D473A8F3}"/>
          </ac:grpSpMkLst>
        </pc:grpChg>
        <pc:grpChg chg="del">
          <ac:chgData name="tuomo suntola" userId="e13c90942de6d9dd" providerId="LiveId" clId="{3DE37D33-1090-4E8F-9FF7-B4670058ED71}" dt="2018-09-18T08:03:33.446" v="4503" actId="478"/>
          <ac:grpSpMkLst>
            <pc:docMk/>
            <pc:sldMk cId="3976570805" sldId="419"/>
            <ac:grpSpMk id="32" creationId="{00000000-0000-0000-0000-000000000000}"/>
          </ac:grpSpMkLst>
        </pc:grpChg>
        <pc:grpChg chg="add del mod">
          <ac:chgData name="tuomo suntola" userId="e13c90942de6d9dd" providerId="LiveId" clId="{3DE37D33-1090-4E8F-9FF7-B4670058ED71}" dt="2018-09-18T08:11:06.266" v="4650" actId="165"/>
          <ac:grpSpMkLst>
            <pc:docMk/>
            <pc:sldMk cId="3976570805" sldId="419"/>
            <ac:grpSpMk id="36" creationId="{8C0958AA-5075-4347-AC40-4F0EBE15D6A9}"/>
          </ac:grpSpMkLst>
        </pc:grpChg>
        <pc:graphicFrameChg chg="mod topLvl">
          <ac:chgData name="tuomo suntola" userId="e13c90942de6d9dd" providerId="LiveId" clId="{3DE37D33-1090-4E8F-9FF7-B4670058ED71}" dt="2018-09-18T08:11:28.394" v="4651" actId="164"/>
          <ac:graphicFrameMkLst>
            <pc:docMk/>
            <pc:sldMk cId="3976570805" sldId="419"/>
            <ac:graphicFrameMk id="41" creationId="{FF80F1AA-377D-4597-9A99-9CC919A2B318}"/>
          </ac:graphicFrameMkLst>
        </pc:graphicFrameChg>
        <pc:graphicFrameChg chg="mod">
          <ac:chgData name="tuomo suntola" userId="e13c90942de6d9dd" providerId="LiveId" clId="{3DE37D33-1090-4E8F-9FF7-B4670058ED71}" dt="2018-09-18T08:06:00.178" v="4564" actId="1076"/>
          <ac:graphicFrameMkLst>
            <pc:docMk/>
            <pc:sldMk cId="3976570805" sldId="419"/>
            <ac:graphicFrameMk id="1653762" creationId="{00000000-0000-0000-0000-000000000000}"/>
          </ac:graphicFrameMkLst>
        </pc:graphicFrameChg>
        <pc:graphicFrameChg chg="mod">
          <ac:chgData name="tuomo suntola" userId="e13c90942de6d9dd" providerId="LiveId" clId="{3DE37D33-1090-4E8F-9FF7-B4670058ED71}" dt="2018-09-18T08:10:53.371" v="4649" actId="164"/>
          <ac:graphicFrameMkLst>
            <pc:docMk/>
            <pc:sldMk cId="3976570805" sldId="419"/>
            <ac:graphicFrameMk id="1653764" creationId="{00000000-0000-0000-0000-000000000000}"/>
          </ac:graphicFrameMkLst>
        </pc:graphicFrameChg>
      </pc:sldChg>
      <pc:sldChg chg="modSp add ord">
        <pc:chgData name="tuomo suntola" userId="e13c90942de6d9dd" providerId="LiveId" clId="{3DE37D33-1090-4E8F-9FF7-B4670058ED71}" dt="2018-09-16T08:26:23.480" v="1661" actId="1076"/>
        <pc:sldMkLst>
          <pc:docMk/>
          <pc:sldMk cId="2957810877" sldId="609"/>
        </pc:sldMkLst>
        <pc:spChg chg="mod">
          <ac:chgData name="tuomo suntola" userId="e13c90942de6d9dd" providerId="LiveId" clId="{3DE37D33-1090-4E8F-9FF7-B4670058ED71}" dt="2018-09-16T08:26:23.480" v="1661" actId="1076"/>
          <ac:spMkLst>
            <pc:docMk/>
            <pc:sldMk cId="2957810877" sldId="609"/>
            <ac:spMk id="24" creationId="{00000000-0000-0000-0000-000000000000}"/>
          </ac:spMkLst>
        </pc:spChg>
      </pc:sldChg>
      <pc:sldChg chg="addSp delSp modSp add addAnim delAnim">
        <pc:chgData name="tuomo suntola" userId="e13c90942de6d9dd" providerId="LiveId" clId="{3DE37D33-1090-4E8F-9FF7-B4670058ED71}" dt="2018-09-16T10:23:03.993" v="2628" actId="1076"/>
        <pc:sldMkLst>
          <pc:docMk/>
          <pc:sldMk cId="565447817" sldId="615"/>
        </pc:sldMkLst>
        <pc:spChg chg="mod">
          <ac:chgData name="tuomo suntola" userId="e13c90942de6d9dd" providerId="LiveId" clId="{3DE37D33-1090-4E8F-9FF7-B4670058ED71}" dt="2018-09-16T10:22:58.157" v="2627" actId="14100"/>
          <ac:spMkLst>
            <pc:docMk/>
            <pc:sldMk cId="565447817" sldId="615"/>
            <ac:spMk id="26" creationId="{00000000-0000-0000-0000-000000000000}"/>
          </ac:spMkLst>
        </pc:spChg>
        <pc:spChg chg="del">
          <ac:chgData name="tuomo suntola" userId="e13c90942de6d9dd" providerId="LiveId" clId="{3DE37D33-1090-4E8F-9FF7-B4670058ED71}" dt="2018-09-16T10:20:14.664" v="2610" actId="478"/>
          <ac:spMkLst>
            <pc:docMk/>
            <pc:sldMk cId="565447817" sldId="615"/>
            <ac:spMk id="30" creationId="{00000000-0000-0000-0000-000000000000}"/>
          </ac:spMkLst>
        </pc:spChg>
        <pc:spChg chg="del">
          <ac:chgData name="tuomo suntola" userId="e13c90942de6d9dd" providerId="LiveId" clId="{3DE37D33-1090-4E8F-9FF7-B4670058ED71}" dt="2018-09-16T10:20:10.008" v="2608" actId="478"/>
          <ac:spMkLst>
            <pc:docMk/>
            <pc:sldMk cId="565447817" sldId="615"/>
            <ac:spMk id="31" creationId="{00000000-0000-0000-0000-000000000000}"/>
          </ac:spMkLst>
        </pc:spChg>
        <pc:spChg chg="del">
          <ac:chgData name="tuomo suntola" userId="e13c90942de6d9dd" providerId="LiveId" clId="{3DE37D33-1090-4E8F-9FF7-B4670058ED71}" dt="2018-09-16T10:20:12.711" v="2609" actId="478"/>
          <ac:spMkLst>
            <pc:docMk/>
            <pc:sldMk cId="565447817" sldId="615"/>
            <ac:spMk id="32" creationId="{00000000-0000-0000-0000-000000000000}"/>
          </ac:spMkLst>
        </pc:spChg>
        <pc:spChg chg="del">
          <ac:chgData name="tuomo suntola" userId="e13c90942de6d9dd" providerId="LiveId" clId="{3DE37D33-1090-4E8F-9FF7-B4670058ED71}" dt="2018-09-16T10:20:06.329" v="2607" actId="478"/>
          <ac:spMkLst>
            <pc:docMk/>
            <pc:sldMk cId="565447817" sldId="615"/>
            <ac:spMk id="33" creationId="{00000000-0000-0000-0000-000000000000}"/>
          </ac:spMkLst>
        </pc:spChg>
        <pc:spChg chg="del">
          <ac:chgData name="tuomo suntola" userId="e13c90942de6d9dd" providerId="LiveId" clId="{3DE37D33-1090-4E8F-9FF7-B4670058ED71}" dt="2018-09-16T10:19:51.181" v="2604" actId="478"/>
          <ac:spMkLst>
            <pc:docMk/>
            <pc:sldMk cId="565447817" sldId="615"/>
            <ac:spMk id="36" creationId="{00000000-0000-0000-0000-000000000000}"/>
          </ac:spMkLst>
        </pc:spChg>
        <pc:spChg chg="del">
          <ac:chgData name="tuomo suntola" userId="e13c90942de6d9dd" providerId="LiveId" clId="{3DE37D33-1090-4E8F-9FF7-B4670058ED71}" dt="2018-09-16T10:19:45.552" v="2601" actId="478"/>
          <ac:spMkLst>
            <pc:docMk/>
            <pc:sldMk cId="565447817" sldId="615"/>
            <ac:spMk id="37" creationId="{00000000-0000-0000-0000-000000000000}"/>
          </ac:spMkLst>
        </pc:spChg>
        <pc:spChg chg="del mod">
          <ac:chgData name="tuomo suntola" userId="e13c90942de6d9dd" providerId="LiveId" clId="{3DE37D33-1090-4E8F-9FF7-B4670058ED71}" dt="2018-09-16T10:19:43.318" v="2600" actId="478"/>
          <ac:spMkLst>
            <pc:docMk/>
            <pc:sldMk cId="565447817" sldId="615"/>
            <ac:spMk id="38" creationId="{00000000-0000-0000-0000-000000000000}"/>
          </ac:spMkLst>
        </pc:spChg>
        <pc:spChg chg="del mod">
          <ac:chgData name="tuomo suntola" userId="e13c90942de6d9dd" providerId="LiveId" clId="{3DE37D33-1090-4E8F-9FF7-B4670058ED71}" dt="2018-09-16T10:19:43.318" v="2600" actId="478"/>
          <ac:spMkLst>
            <pc:docMk/>
            <pc:sldMk cId="565447817" sldId="615"/>
            <ac:spMk id="39" creationId="{00000000-0000-0000-0000-000000000000}"/>
          </ac:spMkLst>
        </pc:spChg>
        <pc:spChg chg="add del mod">
          <ac:chgData name="tuomo suntola" userId="e13c90942de6d9dd" providerId="LiveId" clId="{3DE37D33-1090-4E8F-9FF7-B4670058ED71}" dt="2018-09-16T10:21:50.840" v="2614" actId="478"/>
          <ac:spMkLst>
            <pc:docMk/>
            <pc:sldMk cId="565447817" sldId="615"/>
            <ac:spMk id="107" creationId="{9C86424A-87BC-40D1-9BD2-9EA989A5826F}"/>
          </ac:spMkLst>
        </pc:spChg>
        <pc:spChg chg="mod">
          <ac:chgData name="tuomo suntola" userId="e13c90942de6d9dd" providerId="LiveId" clId="{3DE37D33-1090-4E8F-9FF7-B4670058ED71}" dt="2018-09-16T10:17:00.543" v="2591" actId="14100"/>
          <ac:spMkLst>
            <pc:docMk/>
            <pc:sldMk cId="565447817" sldId="615"/>
            <ac:spMk id="110" creationId="{00000000-0000-0000-0000-000000000000}"/>
          </ac:spMkLst>
        </pc:spChg>
        <pc:spChg chg="mod">
          <ac:chgData name="tuomo suntola" userId="e13c90942de6d9dd" providerId="LiveId" clId="{3DE37D33-1090-4E8F-9FF7-B4670058ED71}" dt="2018-09-16T10:16:56.940" v="2590" actId="14100"/>
          <ac:spMkLst>
            <pc:docMk/>
            <pc:sldMk cId="565447817" sldId="615"/>
            <ac:spMk id="111" creationId="{00000000-0000-0000-0000-000000000000}"/>
          </ac:spMkLst>
        </pc:spChg>
        <pc:spChg chg="add del mod">
          <ac:chgData name="tuomo suntola" userId="e13c90942de6d9dd" providerId="LiveId" clId="{3DE37D33-1090-4E8F-9FF7-B4670058ED71}" dt="2018-09-16T10:21:50.840" v="2614" actId="478"/>
          <ac:spMkLst>
            <pc:docMk/>
            <pc:sldMk cId="565447817" sldId="615"/>
            <ac:spMk id="112" creationId="{F9183E16-4366-4D83-80B0-AEF37469B209}"/>
          </ac:spMkLst>
        </pc:spChg>
        <pc:spChg chg="mod">
          <ac:chgData name="tuomo suntola" userId="e13c90942de6d9dd" providerId="LiveId" clId="{3DE37D33-1090-4E8F-9FF7-B4670058ED71}" dt="2018-09-16T10:17:21.017" v="2594" actId="14100"/>
          <ac:spMkLst>
            <pc:docMk/>
            <pc:sldMk cId="565447817" sldId="615"/>
            <ac:spMk id="117" creationId="{00000000-0000-0000-0000-000000000000}"/>
          </ac:spMkLst>
        </pc:spChg>
        <pc:spChg chg="mod">
          <ac:chgData name="tuomo suntola" userId="e13c90942de6d9dd" providerId="LiveId" clId="{3DE37D33-1090-4E8F-9FF7-B4670058ED71}" dt="2018-09-16T10:17:17.888" v="2593" actId="1076"/>
          <ac:spMkLst>
            <pc:docMk/>
            <pc:sldMk cId="565447817" sldId="615"/>
            <ac:spMk id="119" creationId="{00000000-0000-0000-0000-000000000000}"/>
          </ac:spMkLst>
        </pc:spChg>
        <pc:spChg chg="add del mod">
          <ac:chgData name="tuomo suntola" userId="e13c90942de6d9dd" providerId="LiveId" clId="{3DE37D33-1090-4E8F-9FF7-B4670058ED71}" dt="2018-09-16T10:21:50.840" v="2614" actId="478"/>
          <ac:spMkLst>
            <pc:docMk/>
            <pc:sldMk cId="565447817" sldId="615"/>
            <ac:spMk id="120" creationId="{B2E0509F-8DF0-4506-968B-6B3C906F3485}"/>
          </ac:spMkLst>
        </pc:spChg>
        <pc:spChg chg="add del mod">
          <ac:chgData name="tuomo suntola" userId="e13c90942de6d9dd" providerId="LiveId" clId="{3DE37D33-1090-4E8F-9FF7-B4670058ED71}" dt="2018-09-16T10:21:50.840" v="2614" actId="478"/>
          <ac:spMkLst>
            <pc:docMk/>
            <pc:sldMk cId="565447817" sldId="615"/>
            <ac:spMk id="121" creationId="{E262918D-A21C-4998-87C4-DE2FCBE106DA}"/>
          </ac:spMkLst>
        </pc:spChg>
        <pc:spChg chg="mod ord">
          <ac:chgData name="tuomo suntola" userId="e13c90942de6d9dd" providerId="LiveId" clId="{3DE37D33-1090-4E8F-9FF7-B4670058ED71}" dt="2018-09-16T10:23:03.993" v="2628" actId="1076"/>
          <ac:spMkLst>
            <pc:docMk/>
            <pc:sldMk cId="565447817" sldId="615"/>
            <ac:spMk id="128" creationId="{00000000-0000-0000-0000-000000000000}"/>
          </ac:spMkLst>
        </pc:spChg>
        <pc:spChg chg="add del mod">
          <ac:chgData name="tuomo suntola" userId="e13c90942de6d9dd" providerId="LiveId" clId="{3DE37D33-1090-4E8F-9FF7-B4670058ED71}" dt="2018-09-16T10:21:50.840" v="2614" actId="478"/>
          <ac:spMkLst>
            <pc:docMk/>
            <pc:sldMk cId="565447817" sldId="615"/>
            <ac:spMk id="135" creationId="{0CEB81F8-62B3-4FA8-B6D1-CFC4CAEDB7D4}"/>
          </ac:spMkLst>
        </pc:spChg>
        <pc:spChg chg="add mod">
          <ac:chgData name="tuomo suntola" userId="e13c90942de6d9dd" providerId="LiveId" clId="{3DE37D33-1090-4E8F-9FF7-B4670058ED71}" dt="2018-09-16T10:22:08.644" v="2619" actId="1036"/>
          <ac:spMkLst>
            <pc:docMk/>
            <pc:sldMk cId="565447817" sldId="615"/>
            <ac:spMk id="136" creationId="{83D3FEFC-91C2-4A90-91D2-6A94C54DB983}"/>
          </ac:spMkLst>
        </pc:spChg>
        <pc:spChg chg="add mod">
          <ac:chgData name="tuomo suntola" userId="e13c90942de6d9dd" providerId="LiveId" clId="{3DE37D33-1090-4E8F-9FF7-B4670058ED71}" dt="2018-09-16T10:22:08.644" v="2619" actId="1036"/>
          <ac:spMkLst>
            <pc:docMk/>
            <pc:sldMk cId="565447817" sldId="615"/>
            <ac:spMk id="137" creationId="{1B106A18-75C9-4B92-A683-97152DC9CA01}"/>
          </ac:spMkLst>
        </pc:spChg>
        <pc:spChg chg="add mod">
          <ac:chgData name="tuomo suntola" userId="e13c90942de6d9dd" providerId="LiveId" clId="{3DE37D33-1090-4E8F-9FF7-B4670058ED71}" dt="2018-09-16T10:22:08.644" v="2619" actId="1036"/>
          <ac:spMkLst>
            <pc:docMk/>
            <pc:sldMk cId="565447817" sldId="615"/>
            <ac:spMk id="138" creationId="{82A9AAF5-5ED3-412B-92B0-BEAE97EEECB8}"/>
          </ac:spMkLst>
        </pc:spChg>
        <pc:spChg chg="add mod">
          <ac:chgData name="tuomo suntola" userId="e13c90942de6d9dd" providerId="LiveId" clId="{3DE37D33-1090-4E8F-9FF7-B4670058ED71}" dt="2018-09-16T10:22:08.644" v="2619" actId="1036"/>
          <ac:spMkLst>
            <pc:docMk/>
            <pc:sldMk cId="565447817" sldId="615"/>
            <ac:spMk id="139" creationId="{E2B083F4-1929-4E39-9155-0D6992C29E82}"/>
          </ac:spMkLst>
        </pc:spChg>
        <pc:spChg chg="add mod">
          <ac:chgData name="tuomo suntola" userId="e13c90942de6d9dd" providerId="LiveId" clId="{3DE37D33-1090-4E8F-9FF7-B4670058ED71}" dt="2018-09-16T10:22:01.902" v="2616" actId="1076"/>
          <ac:spMkLst>
            <pc:docMk/>
            <pc:sldMk cId="565447817" sldId="615"/>
            <ac:spMk id="140" creationId="{115460C6-8CD8-483F-BCD0-CAAF882DBFFB}"/>
          </ac:spMkLst>
        </pc:spChg>
        <pc:spChg chg="add mod">
          <ac:chgData name="tuomo suntola" userId="e13c90942de6d9dd" providerId="LiveId" clId="{3DE37D33-1090-4E8F-9FF7-B4670058ED71}" dt="2018-09-16T10:22:01.902" v="2616" actId="1076"/>
          <ac:spMkLst>
            <pc:docMk/>
            <pc:sldMk cId="565447817" sldId="615"/>
            <ac:spMk id="141" creationId="{90A33997-EC3C-4A93-BD2A-9C4F4EED040A}"/>
          </ac:spMkLst>
        </pc:spChg>
        <pc:spChg chg="add mod">
          <ac:chgData name="tuomo suntola" userId="e13c90942de6d9dd" providerId="LiveId" clId="{3DE37D33-1090-4E8F-9FF7-B4670058ED71}" dt="2018-09-16T10:22:21.453" v="2622" actId="1036"/>
          <ac:spMkLst>
            <pc:docMk/>
            <pc:sldMk cId="565447817" sldId="615"/>
            <ac:spMk id="142" creationId="{CD48EC6E-A6CD-4125-A7A1-21C3C5E6AFE4}"/>
          </ac:spMkLst>
        </pc:spChg>
        <pc:spChg chg="add mod">
          <ac:chgData name="tuomo suntola" userId="e13c90942de6d9dd" providerId="LiveId" clId="{3DE37D33-1090-4E8F-9FF7-B4670058ED71}" dt="2018-09-16T10:22:21.453" v="2622" actId="1036"/>
          <ac:spMkLst>
            <pc:docMk/>
            <pc:sldMk cId="565447817" sldId="615"/>
            <ac:spMk id="143" creationId="{AA59B787-70C7-41D0-93EA-76B07F495451}"/>
          </ac:spMkLst>
        </pc:spChg>
        <pc:grpChg chg="del">
          <ac:chgData name="tuomo suntola" userId="e13c90942de6d9dd" providerId="LiveId" clId="{3DE37D33-1090-4E8F-9FF7-B4670058ED71}" dt="2018-09-16T10:20:14.664" v="2610" actId="478"/>
          <ac:grpSpMkLst>
            <pc:docMk/>
            <pc:sldMk cId="565447817" sldId="615"/>
            <ac:grpSpMk id="28" creationId="{00000000-0000-0000-0000-000000000000}"/>
          </ac:grpSpMkLst>
        </pc:grpChg>
        <pc:grpChg chg="del">
          <ac:chgData name="tuomo suntola" userId="e13c90942de6d9dd" providerId="LiveId" clId="{3DE37D33-1090-4E8F-9FF7-B4670058ED71}" dt="2018-09-16T10:19:51.181" v="2604" actId="478"/>
          <ac:grpSpMkLst>
            <pc:docMk/>
            <pc:sldMk cId="565447817" sldId="615"/>
            <ac:grpSpMk id="34" creationId="{00000000-0000-0000-0000-000000000000}"/>
          </ac:grpSpMkLst>
        </pc:grpChg>
        <pc:grpChg chg="add del mod">
          <ac:chgData name="tuomo suntola" userId="e13c90942de6d9dd" providerId="LiveId" clId="{3DE37D33-1090-4E8F-9FF7-B4670058ED71}" dt="2018-09-16T10:19:48.918" v="2603" actId="478"/>
          <ac:grpSpMkLst>
            <pc:docMk/>
            <pc:sldMk cId="565447817" sldId="615"/>
            <ac:grpSpMk id="64" creationId="{00000000-0000-0000-0000-000000000000}"/>
          </ac:grpSpMkLst>
        </pc:grpChg>
        <pc:grpChg chg="mod">
          <ac:chgData name="tuomo suntola" userId="e13c90942de6d9dd" providerId="LiveId" clId="{3DE37D33-1090-4E8F-9FF7-B4670058ED71}" dt="2018-09-16T10:16:51.449" v="2589" actId="14100"/>
          <ac:grpSpMkLst>
            <pc:docMk/>
            <pc:sldMk cId="565447817" sldId="615"/>
            <ac:grpSpMk id="148" creationId="{00000000-0000-0000-0000-000000000000}"/>
          </ac:grpSpMkLst>
        </pc:grpChg>
      </pc:sldChg>
      <pc:sldChg chg="delSp modSp add ord">
        <pc:chgData name="tuomo suntola" userId="e13c90942de6d9dd" providerId="LiveId" clId="{3DE37D33-1090-4E8F-9FF7-B4670058ED71}" dt="2018-09-17T19:20:56.727" v="3620" actId="1076"/>
        <pc:sldMkLst>
          <pc:docMk/>
          <pc:sldMk cId="3158358503" sldId="624"/>
        </pc:sldMkLst>
        <pc:spChg chg="mod">
          <ac:chgData name="tuomo suntola" userId="e13c90942de6d9dd" providerId="LiveId" clId="{3DE37D33-1090-4E8F-9FF7-B4670058ED71}" dt="2018-09-16T10:12:25.329" v="2580" actId="2711"/>
          <ac:spMkLst>
            <pc:docMk/>
            <pc:sldMk cId="3158358503" sldId="624"/>
            <ac:spMk id="6" creationId="{00000000-0000-0000-0000-000000000000}"/>
          </ac:spMkLst>
        </pc:spChg>
        <pc:spChg chg="mod">
          <ac:chgData name="tuomo suntola" userId="e13c90942de6d9dd" providerId="LiveId" clId="{3DE37D33-1090-4E8F-9FF7-B4670058ED71}" dt="2018-09-16T10:12:43.646" v="2583" actId="2711"/>
          <ac:spMkLst>
            <pc:docMk/>
            <pc:sldMk cId="3158358503" sldId="624"/>
            <ac:spMk id="7" creationId="{00000000-0000-0000-0000-000000000000}"/>
          </ac:spMkLst>
        </pc:spChg>
        <pc:spChg chg="mod">
          <ac:chgData name="tuomo suntola" userId="e13c90942de6d9dd" providerId="LiveId" clId="{3DE37D33-1090-4E8F-9FF7-B4670058ED71}" dt="2018-09-16T10:12:30.670" v="2581" actId="2711"/>
          <ac:spMkLst>
            <pc:docMk/>
            <pc:sldMk cId="3158358503" sldId="624"/>
            <ac:spMk id="62" creationId="{00000000-0000-0000-0000-000000000000}"/>
          </ac:spMkLst>
        </pc:spChg>
        <pc:spChg chg="mod">
          <ac:chgData name="tuomo suntola" userId="e13c90942de6d9dd" providerId="LiveId" clId="{3DE37D33-1090-4E8F-9FF7-B4670058ED71}" dt="2018-09-17T19:20:19.764" v="3619" actId="20577"/>
          <ac:spMkLst>
            <pc:docMk/>
            <pc:sldMk cId="3158358503" sldId="624"/>
            <ac:spMk id="66" creationId="{00000000-0000-0000-0000-000000000000}"/>
          </ac:spMkLst>
        </pc:spChg>
        <pc:grpChg chg="mod">
          <ac:chgData name="tuomo suntola" userId="e13c90942de6d9dd" providerId="LiveId" clId="{3DE37D33-1090-4E8F-9FF7-B4670058ED71}" dt="2018-09-17T19:20:56.727" v="3620" actId="1076"/>
          <ac:grpSpMkLst>
            <pc:docMk/>
            <pc:sldMk cId="3158358503" sldId="624"/>
            <ac:grpSpMk id="13" creationId="{00000000-0000-0000-0000-000000000000}"/>
          </ac:grpSpMkLst>
        </pc:grpChg>
        <pc:grpChg chg="del">
          <ac:chgData name="tuomo suntola" userId="e13c90942de6d9dd" providerId="LiveId" clId="{3DE37D33-1090-4E8F-9FF7-B4670058ED71}" dt="2018-09-16T10:11:53.672" v="2579" actId="478"/>
          <ac:grpSpMkLst>
            <pc:docMk/>
            <pc:sldMk cId="3158358503" sldId="624"/>
            <ac:grpSpMk id="34" creationId="{00000000-0000-0000-0000-000000000000}"/>
          </ac:grpSpMkLst>
        </pc:grpChg>
      </pc:sldChg>
      <pc:sldChg chg="add del">
        <pc:chgData name="tuomo suntola" userId="e13c90942de6d9dd" providerId="LiveId" clId="{3DE37D33-1090-4E8F-9FF7-B4670058ED71}" dt="2018-09-17T07:04:11.608" v="3372" actId="2696"/>
        <pc:sldMkLst>
          <pc:docMk/>
          <pc:sldMk cId="1477989581" sldId="641"/>
        </pc:sldMkLst>
      </pc:sldChg>
      <pc:sldChg chg="addSp delSp modSp add ord delAnim modAnim">
        <pc:chgData name="tuomo suntola" userId="e13c90942de6d9dd" providerId="LiveId" clId="{3DE37D33-1090-4E8F-9FF7-B4670058ED71}" dt="2018-09-18T07:46:51.268" v="4101"/>
        <pc:sldMkLst>
          <pc:docMk/>
          <pc:sldMk cId="1123590851" sldId="642"/>
        </pc:sldMkLst>
        <pc:spChg chg="del mod">
          <ac:chgData name="tuomo suntola" userId="e13c90942de6d9dd" providerId="LiveId" clId="{3DE37D33-1090-4E8F-9FF7-B4670058ED71}" dt="2018-09-17T05:59:38.438" v="2769"/>
          <ac:spMkLst>
            <pc:docMk/>
            <pc:sldMk cId="1123590851" sldId="642"/>
            <ac:spMk id="3" creationId="{00000000-0000-0000-0000-000000000000}"/>
          </ac:spMkLst>
        </pc:spChg>
        <pc:spChg chg="add mod">
          <ac:chgData name="tuomo suntola" userId="e13c90942de6d9dd" providerId="LiveId" clId="{3DE37D33-1090-4E8F-9FF7-B4670058ED71}" dt="2018-09-17T05:57:54.750" v="2764" actId="164"/>
          <ac:spMkLst>
            <pc:docMk/>
            <pc:sldMk cId="1123590851" sldId="642"/>
            <ac:spMk id="4" creationId="{A54D1AFA-955F-4110-A572-6480A95AC621}"/>
          </ac:spMkLst>
        </pc:spChg>
        <pc:spChg chg="add del mod">
          <ac:chgData name="tuomo suntola" userId="e13c90942de6d9dd" providerId="LiveId" clId="{3DE37D33-1090-4E8F-9FF7-B4670058ED71}" dt="2018-09-17T05:59:46.555" v="2770" actId="478"/>
          <ac:spMkLst>
            <pc:docMk/>
            <pc:sldMk cId="1123590851" sldId="642"/>
            <ac:spMk id="10" creationId="{70744F8F-B7B2-4F67-90F6-3E34B0673562}"/>
          </ac:spMkLst>
        </pc:spChg>
        <pc:spChg chg="add mod">
          <ac:chgData name="tuomo suntola" userId="e13c90942de6d9dd" providerId="LiveId" clId="{3DE37D33-1090-4E8F-9FF7-B4670058ED71}" dt="2018-09-17T18:58:06.618" v="3481" actId="1076"/>
          <ac:spMkLst>
            <pc:docMk/>
            <pc:sldMk cId="1123590851" sldId="642"/>
            <ac:spMk id="14" creationId="{C1B8668A-8B9E-4272-BB3F-E1ACE917AD0A}"/>
          </ac:spMkLst>
        </pc:spChg>
        <pc:spChg chg="add mod">
          <ac:chgData name="tuomo suntola" userId="e13c90942de6d9dd" providerId="LiveId" clId="{3DE37D33-1090-4E8F-9FF7-B4670058ED71}" dt="2018-09-17T18:58:06.618" v="3481" actId="1076"/>
          <ac:spMkLst>
            <pc:docMk/>
            <pc:sldMk cId="1123590851" sldId="642"/>
            <ac:spMk id="15" creationId="{CFA2E03D-2228-4ADF-8370-BEFFFE4EF8DB}"/>
          </ac:spMkLst>
        </pc:spChg>
        <pc:spChg chg="add mod">
          <ac:chgData name="tuomo suntola" userId="e13c90942de6d9dd" providerId="LiveId" clId="{3DE37D33-1090-4E8F-9FF7-B4670058ED71}" dt="2018-09-17T06:30:55.750" v="3098" actId="14100"/>
          <ac:spMkLst>
            <pc:docMk/>
            <pc:sldMk cId="1123590851" sldId="642"/>
            <ac:spMk id="19" creationId="{33C4AD0A-F982-45F6-927E-4A4D2B44DEFB}"/>
          </ac:spMkLst>
        </pc:spChg>
        <pc:spChg chg="mod">
          <ac:chgData name="tuomo suntola" userId="e13c90942de6d9dd" providerId="LiveId" clId="{3DE37D33-1090-4E8F-9FF7-B4670058ED71}" dt="2018-09-17T06:14:32.187" v="2818" actId="1076"/>
          <ac:spMkLst>
            <pc:docMk/>
            <pc:sldMk cId="1123590851" sldId="642"/>
            <ac:spMk id="21" creationId="{00000000-0000-0000-0000-000000000000}"/>
          </ac:spMkLst>
        </pc:spChg>
        <pc:spChg chg="del">
          <ac:chgData name="tuomo suntola" userId="e13c90942de6d9dd" providerId="LiveId" clId="{3DE37D33-1090-4E8F-9FF7-B4670058ED71}" dt="2018-09-16T08:27:55.847" v="1674" actId="478"/>
          <ac:spMkLst>
            <pc:docMk/>
            <pc:sldMk cId="1123590851" sldId="642"/>
            <ac:spMk id="22" creationId="{00000000-0000-0000-0000-000000000000}"/>
          </ac:spMkLst>
        </pc:spChg>
        <pc:spChg chg="mod">
          <ac:chgData name="tuomo suntola" userId="e13c90942de6d9dd" providerId="LiveId" clId="{3DE37D33-1090-4E8F-9FF7-B4670058ED71}" dt="2018-09-17T05:57:54.750" v="2764" actId="164"/>
          <ac:spMkLst>
            <pc:docMk/>
            <pc:sldMk cId="1123590851" sldId="642"/>
            <ac:spMk id="24" creationId="{00000000-0000-0000-0000-000000000000}"/>
          </ac:spMkLst>
        </pc:spChg>
        <pc:spChg chg="mod">
          <ac:chgData name="tuomo suntola" userId="e13c90942de6d9dd" providerId="LiveId" clId="{3DE37D33-1090-4E8F-9FF7-B4670058ED71}" dt="2018-09-17T06:12:20.430" v="2809" actId="1076"/>
          <ac:spMkLst>
            <pc:docMk/>
            <pc:sldMk cId="1123590851" sldId="642"/>
            <ac:spMk id="25" creationId="{00000000-0000-0000-0000-000000000000}"/>
          </ac:spMkLst>
        </pc:spChg>
        <pc:spChg chg="mod">
          <ac:chgData name="tuomo suntola" userId="e13c90942de6d9dd" providerId="LiveId" clId="{3DE37D33-1090-4E8F-9FF7-B4670058ED71}" dt="2018-09-17T06:32:54.118" v="3105" actId="20577"/>
          <ac:spMkLst>
            <pc:docMk/>
            <pc:sldMk cId="1123590851" sldId="642"/>
            <ac:spMk id="26" creationId="{00000000-0000-0000-0000-000000000000}"/>
          </ac:spMkLst>
        </pc:spChg>
        <pc:spChg chg="add mod">
          <ac:chgData name="tuomo suntola" userId="e13c90942de6d9dd" providerId="LiveId" clId="{3DE37D33-1090-4E8F-9FF7-B4670058ED71}" dt="2018-09-17T06:21:21.554" v="2879" actId="2085"/>
          <ac:spMkLst>
            <pc:docMk/>
            <pc:sldMk cId="1123590851" sldId="642"/>
            <ac:spMk id="27" creationId="{BA6BA0A5-59B8-4C83-BCE2-116FAC952519}"/>
          </ac:spMkLst>
        </pc:spChg>
        <pc:spChg chg="add mod">
          <ac:chgData name="tuomo suntola" userId="e13c90942de6d9dd" providerId="LiveId" clId="{3DE37D33-1090-4E8F-9FF7-B4670058ED71}" dt="2018-09-17T06:35:31.497" v="3121" actId="1076"/>
          <ac:spMkLst>
            <pc:docMk/>
            <pc:sldMk cId="1123590851" sldId="642"/>
            <ac:spMk id="28" creationId="{3E680910-2D76-4D34-A650-42128E570013}"/>
          </ac:spMkLst>
        </pc:spChg>
        <pc:spChg chg="del mod">
          <ac:chgData name="tuomo suntola" userId="e13c90942de6d9dd" providerId="LiveId" clId="{3DE37D33-1090-4E8F-9FF7-B4670058ED71}" dt="2018-09-17T06:10:08.396" v="2787" actId="478"/>
          <ac:spMkLst>
            <pc:docMk/>
            <pc:sldMk cId="1123590851" sldId="642"/>
            <ac:spMk id="30" creationId="{00000000-0000-0000-0000-000000000000}"/>
          </ac:spMkLst>
        </pc:spChg>
        <pc:spChg chg="add del mod">
          <ac:chgData name="tuomo suntola" userId="e13c90942de6d9dd" providerId="LiveId" clId="{3DE37D33-1090-4E8F-9FF7-B4670058ED71}" dt="2018-09-17T05:59:38.438" v="2769"/>
          <ac:spMkLst>
            <pc:docMk/>
            <pc:sldMk cId="1123590851" sldId="642"/>
            <ac:spMk id="32" creationId="{A8D840F6-79B4-4BCC-A427-D358DEF1146E}"/>
          </ac:spMkLst>
        </pc:spChg>
        <pc:spChg chg="add mod">
          <ac:chgData name="tuomo suntola" userId="e13c90942de6d9dd" providerId="LiveId" clId="{3DE37D33-1090-4E8F-9FF7-B4670058ED71}" dt="2018-09-17T06:33:36.338" v="3114" actId="14100"/>
          <ac:spMkLst>
            <pc:docMk/>
            <pc:sldMk cId="1123590851" sldId="642"/>
            <ac:spMk id="33" creationId="{184CF417-1B9D-49F3-AAB0-1A696D41496C}"/>
          </ac:spMkLst>
        </pc:spChg>
        <pc:spChg chg="add mod">
          <ac:chgData name="tuomo suntola" userId="e13c90942de6d9dd" providerId="LiveId" clId="{3DE37D33-1090-4E8F-9FF7-B4670058ED71}" dt="2018-09-17T05:59:03.365" v="2765" actId="164"/>
          <ac:spMkLst>
            <pc:docMk/>
            <pc:sldMk cId="1123590851" sldId="642"/>
            <ac:spMk id="34" creationId="{69B5A3FA-1F1E-4172-B4A4-7B90D06846D5}"/>
          </ac:spMkLst>
        </pc:spChg>
        <pc:spChg chg="add mod">
          <ac:chgData name="tuomo suntola" userId="e13c90942de6d9dd" providerId="LiveId" clId="{3DE37D33-1090-4E8F-9FF7-B4670058ED71}" dt="2018-09-17T06:33:02.475" v="3107" actId="1076"/>
          <ac:spMkLst>
            <pc:docMk/>
            <pc:sldMk cId="1123590851" sldId="642"/>
            <ac:spMk id="35" creationId="{9716C175-2A2D-4164-B1AC-51665129DDFD}"/>
          </ac:spMkLst>
        </pc:spChg>
        <pc:spChg chg="add mod">
          <ac:chgData name="tuomo suntola" userId="e13c90942de6d9dd" providerId="LiveId" clId="{3DE37D33-1090-4E8F-9FF7-B4670058ED71}" dt="2018-09-17T06:35:01.516" v="3120" actId="14100"/>
          <ac:spMkLst>
            <pc:docMk/>
            <pc:sldMk cId="1123590851" sldId="642"/>
            <ac:spMk id="36" creationId="{E5A466C7-7276-48D2-AC5E-871B999A6020}"/>
          </ac:spMkLst>
        </pc:spChg>
        <pc:spChg chg="add mod">
          <ac:chgData name="tuomo suntola" userId="e13c90942de6d9dd" providerId="LiveId" clId="{3DE37D33-1090-4E8F-9FF7-B4670058ED71}" dt="2018-09-17T06:33:12.844" v="3109" actId="1076"/>
          <ac:spMkLst>
            <pc:docMk/>
            <pc:sldMk cId="1123590851" sldId="642"/>
            <ac:spMk id="37" creationId="{6800EE9F-E070-4B0F-A36F-25D01D133FED}"/>
          </ac:spMkLst>
        </pc:spChg>
        <pc:spChg chg="add del mod">
          <ac:chgData name="tuomo suntola" userId="e13c90942de6d9dd" providerId="LiveId" clId="{3DE37D33-1090-4E8F-9FF7-B4670058ED71}" dt="2018-09-17T06:09:54.429" v="2784" actId="478"/>
          <ac:spMkLst>
            <pc:docMk/>
            <pc:sldMk cId="1123590851" sldId="642"/>
            <ac:spMk id="38" creationId="{980F2940-D6F6-4F40-A9A6-D52F4C769516}"/>
          </ac:spMkLst>
        </pc:spChg>
        <pc:spChg chg="add mod">
          <ac:chgData name="tuomo suntola" userId="e13c90942de6d9dd" providerId="LiveId" clId="{3DE37D33-1090-4E8F-9FF7-B4670058ED71}" dt="2018-09-17T06:00:36.427" v="2780" actId="164"/>
          <ac:spMkLst>
            <pc:docMk/>
            <pc:sldMk cId="1123590851" sldId="642"/>
            <ac:spMk id="39" creationId="{867FC1AA-FA36-43AC-9F92-AB80F3E77394}"/>
          </ac:spMkLst>
        </pc:spChg>
        <pc:spChg chg="add mod">
          <ac:chgData name="tuomo suntola" userId="e13c90942de6d9dd" providerId="LiveId" clId="{3DE37D33-1090-4E8F-9FF7-B4670058ED71}" dt="2018-09-17T06:00:36.427" v="2780" actId="164"/>
          <ac:spMkLst>
            <pc:docMk/>
            <pc:sldMk cId="1123590851" sldId="642"/>
            <ac:spMk id="40" creationId="{C060B6E8-6992-4D6B-A33F-E92E84416A4F}"/>
          </ac:spMkLst>
        </pc:spChg>
        <pc:spChg chg="mod topLvl">
          <ac:chgData name="tuomo suntola" userId="e13c90942de6d9dd" providerId="LiveId" clId="{3DE37D33-1090-4E8F-9FF7-B4670058ED71}" dt="2018-09-17T06:31:25.605" v="3101" actId="113"/>
          <ac:spMkLst>
            <pc:docMk/>
            <pc:sldMk cId="1123590851" sldId="642"/>
            <ac:spMk id="42" creationId="{EFFA75B7-6D60-448A-8B4B-B336D418203A}"/>
          </ac:spMkLst>
        </pc:spChg>
        <pc:spChg chg="mod topLvl">
          <ac:chgData name="tuomo suntola" userId="e13c90942de6d9dd" providerId="LiveId" clId="{3DE37D33-1090-4E8F-9FF7-B4670058ED71}" dt="2018-09-18T07:46:35.930" v="4098" actId="208"/>
          <ac:spMkLst>
            <pc:docMk/>
            <pc:sldMk cId="1123590851" sldId="642"/>
            <ac:spMk id="47" creationId="{DB48A4DB-2794-471C-8F6B-638A1CD3E43A}"/>
          </ac:spMkLst>
        </pc:spChg>
        <pc:spChg chg="del mod topLvl">
          <ac:chgData name="tuomo suntola" userId="e13c90942de6d9dd" providerId="LiveId" clId="{3DE37D33-1090-4E8F-9FF7-B4670058ED71}" dt="2018-09-17T06:38:14.863" v="3149" actId="478"/>
          <ac:spMkLst>
            <pc:docMk/>
            <pc:sldMk cId="1123590851" sldId="642"/>
            <ac:spMk id="48" creationId="{0BEE246C-239F-4EF5-B812-AF0F2565B7A6}"/>
          </ac:spMkLst>
        </pc:spChg>
        <pc:spChg chg="mod topLvl">
          <ac:chgData name="tuomo suntola" userId="e13c90942de6d9dd" providerId="LiveId" clId="{3DE37D33-1090-4E8F-9FF7-B4670058ED71}" dt="2018-09-18T07:46:39.534" v="4099" actId="208"/>
          <ac:spMkLst>
            <pc:docMk/>
            <pc:sldMk cId="1123590851" sldId="642"/>
            <ac:spMk id="48" creationId="{7A8F38B3-F4B5-49F8-9093-2FCE90C53563}"/>
          </ac:spMkLst>
        </pc:spChg>
        <pc:spChg chg="del mod">
          <ac:chgData name="tuomo suntola" userId="e13c90942de6d9dd" providerId="LiveId" clId="{3DE37D33-1090-4E8F-9FF7-B4670058ED71}" dt="2018-09-18T07:43:42.715" v="4074" actId="478"/>
          <ac:spMkLst>
            <pc:docMk/>
            <pc:sldMk cId="1123590851" sldId="642"/>
            <ac:spMk id="49" creationId="{70247FDC-CE01-4922-844E-EBBDEDE624F4}"/>
          </ac:spMkLst>
        </pc:spChg>
        <pc:spChg chg="del">
          <ac:chgData name="tuomo suntola" userId="e13c90942de6d9dd" providerId="LiveId" clId="{3DE37D33-1090-4E8F-9FF7-B4670058ED71}" dt="2018-09-17T06:36:46.283" v="3132" actId="478"/>
          <ac:spMkLst>
            <pc:docMk/>
            <pc:sldMk cId="1123590851" sldId="642"/>
            <ac:spMk id="50" creationId="{D034B47D-E703-45AE-9034-4A2C77C36FD0}"/>
          </ac:spMkLst>
        </pc:spChg>
        <pc:spChg chg="add del mod">
          <ac:chgData name="tuomo suntola" userId="e13c90942de6d9dd" providerId="LiveId" clId="{3DE37D33-1090-4E8F-9FF7-B4670058ED71}" dt="2018-09-17T06:38:28.574" v="3152" actId="478"/>
          <ac:spMkLst>
            <pc:docMk/>
            <pc:sldMk cId="1123590851" sldId="642"/>
            <ac:spMk id="54" creationId="{A2C34F0A-6D02-4DF8-99EC-791E96BD85D5}"/>
          </ac:spMkLst>
        </pc:spChg>
        <pc:spChg chg="add mod">
          <ac:chgData name="tuomo suntola" userId="e13c90942de6d9dd" providerId="LiveId" clId="{3DE37D33-1090-4E8F-9FF7-B4670058ED71}" dt="2018-09-17T06:39:12.937" v="3164" actId="2085"/>
          <ac:spMkLst>
            <pc:docMk/>
            <pc:sldMk cId="1123590851" sldId="642"/>
            <ac:spMk id="55" creationId="{B3A1674A-4B2B-40EA-8B8B-63269EF4DB31}"/>
          </ac:spMkLst>
        </pc:spChg>
        <pc:grpChg chg="add mod">
          <ac:chgData name="tuomo suntola" userId="e13c90942de6d9dd" providerId="LiveId" clId="{3DE37D33-1090-4E8F-9FF7-B4670058ED71}" dt="2018-09-17T06:14:43.670" v="2820" actId="1076"/>
          <ac:grpSpMkLst>
            <pc:docMk/>
            <pc:sldMk cId="1123590851" sldId="642"/>
            <ac:grpSpMk id="5" creationId="{5178089F-2D6E-45CA-9095-3AB035AE48FF}"/>
          </ac:grpSpMkLst>
        </pc:grpChg>
        <pc:grpChg chg="add del mod">
          <ac:chgData name="tuomo suntola" userId="e13c90942de6d9dd" providerId="LiveId" clId="{3DE37D33-1090-4E8F-9FF7-B4670058ED71}" dt="2018-09-17T06:24:31.753" v="2954" actId="478"/>
          <ac:grpSpMkLst>
            <pc:docMk/>
            <pc:sldMk cId="1123590851" sldId="642"/>
            <ac:grpSpMk id="6" creationId="{9976A368-7FC3-4D42-9305-27CBF86DF1E2}"/>
          </ac:grpSpMkLst>
        </pc:grpChg>
        <pc:grpChg chg="add mod">
          <ac:chgData name="tuomo suntola" userId="e13c90942de6d9dd" providerId="LiveId" clId="{3DE37D33-1090-4E8F-9FF7-B4670058ED71}" dt="2018-09-17T06:33:08.273" v="3108" actId="1076"/>
          <ac:grpSpMkLst>
            <pc:docMk/>
            <pc:sldMk cId="1123590851" sldId="642"/>
            <ac:grpSpMk id="7" creationId="{03D4BC86-010E-49D7-A699-20443FE70206}"/>
          </ac:grpSpMkLst>
        </pc:grpChg>
        <pc:grpChg chg="add mod">
          <ac:chgData name="tuomo suntola" userId="e13c90942de6d9dd" providerId="LiveId" clId="{3DE37D33-1090-4E8F-9FF7-B4670058ED71}" dt="2018-09-17T06:28:51.368" v="3085" actId="1076"/>
          <ac:grpSpMkLst>
            <pc:docMk/>
            <pc:sldMk cId="1123590851" sldId="642"/>
            <ac:grpSpMk id="8" creationId="{EAC3D1CE-2000-488A-8A64-1C197F26A059}"/>
          </ac:grpSpMkLst>
        </pc:grpChg>
        <pc:grpChg chg="add mod">
          <ac:chgData name="tuomo suntola" userId="e13c90942de6d9dd" providerId="LiveId" clId="{3DE37D33-1090-4E8F-9FF7-B4670058ED71}" dt="2018-09-17T06:25:34.293" v="2964" actId="1076"/>
          <ac:grpSpMkLst>
            <pc:docMk/>
            <pc:sldMk cId="1123590851" sldId="642"/>
            <ac:grpSpMk id="9" creationId="{6CEDE3C3-3C95-436D-87C3-FAC9994CFC76}"/>
          </ac:grpSpMkLst>
        </pc:grpChg>
        <pc:grpChg chg="add mod">
          <ac:chgData name="tuomo suntola" userId="e13c90942de6d9dd" providerId="LiveId" clId="{3DE37D33-1090-4E8F-9FF7-B4670058ED71}" dt="2018-09-17T06:14:43.670" v="2820" actId="1076"/>
          <ac:grpSpMkLst>
            <pc:docMk/>
            <pc:sldMk cId="1123590851" sldId="642"/>
            <ac:grpSpMk id="11" creationId="{D19ABC90-834E-4B0A-BBB5-A2F9AF15E4F5}"/>
          </ac:grpSpMkLst>
        </pc:grpChg>
        <pc:grpChg chg="add mod">
          <ac:chgData name="tuomo suntola" userId="e13c90942de6d9dd" providerId="LiveId" clId="{3DE37D33-1090-4E8F-9FF7-B4670058ED71}" dt="2018-09-17T06:34:53.358" v="3118"/>
          <ac:grpSpMkLst>
            <pc:docMk/>
            <pc:sldMk cId="1123590851" sldId="642"/>
            <ac:grpSpMk id="12" creationId="{E0060F35-0313-4FD8-9FA4-003A64B81F01}"/>
          </ac:grpSpMkLst>
        </pc:grpChg>
        <pc:grpChg chg="add mod ord">
          <ac:chgData name="tuomo suntola" userId="e13c90942de6d9dd" providerId="LiveId" clId="{3DE37D33-1090-4E8F-9FF7-B4670058ED71}" dt="2018-09-17T06:31:07.470" v="3099" actId="1076"/>
          <ac:grpSpMkLst>
            <pc:docMk/>
            <pc:sldMk cId="1123590851" sldId="642"/>
            <ac:grpSpMk id="13" creationId="{64B8D294-5AA2-4BFB-918D-2F3666823179}"/>
          </ac:grpSpMkLst>
        </pc:grpChg>
        <pc:grpChg chg="del">
          <ac:chgData name="tuomo suntola" userId="e13c90942de6d9dd" providerId="LiveId" clId="{3DE37D33-1090-4E8F-9FF7-B4670058ED71}" dt="2018-09-16T08:31:08.029" v="1808" actId="478"/>
          <ac:grpSpMkLst>
            <pc:docMk/>
            <pc:sldMk cId="1123590851" sldId="642"/>
            <ac:grpSpMk id="19" creationId="{00000000-0000-0000-0000-000000000000}"/>
          </ac:grpSpMkLst>
        </pc:grpChg>
        <pc:grpChg chg="add mod ord">
          <ac:chgData name="tuomo suntola" userId="e13c90942de6d9dd" providerId="LiveId" clId="{3DE37D33-1090-4E8F-9FF7-B4670058ED71}" dt="2018-09-17T06:20:56.137" v="2877" actId="164"/>
          <ac:grpSpMkLst>
            <pc:docMk/>
            <pc:sldMk cId="1123590851" sldId="642"/>
            <ac:grpSpMk id="23" creationId="{14B3F738-7748-44DC-B51C-8626AFFDF59C}"/>
          </ac:grpSpMkLst>
        </pc:grpChg>
        <pc:grpChg chg="add del mod">
          <ac:chgData name="tuomo suntola" userId="e13c90942de6d9dd" providerId="LiveId" clId="{3DE37D33-1090-4E8F-9FF7-B4670058ED71}" dt="2018-09-18T07:44:52.569" v="4084" actId="165"/>
          <ac:grpSpMkLst>
            <pc:docMk/>
            <pc:sldMk cId="1123590851" sldId="642"/>
            <ac:grpSpMk id="38" creationId="{F700A697-7F36-4515-A3A8-69768B2D3512}"/>
          </ac:grpSpMkLst>
        </pc:grpChg>
        <pc:grpChg chg="add del mod">
          <ac:chgData name="tuomo suntola" userId="e13c90942de6d9dd" providerId="LiveId" clId="{3DE37D33-1090-4E8F-9FF7-B4670058ED71}" dt="2018-09-17T06:18:45.900" v="2860" actId="165"/>
          <ac:grpSpMkLst>
            <pc:docMk/>
            <pc:sldMk cId="1123590851" sldId="642"/>
            <ac:grpSpMk id="41" creationId="{1DE93668-6B60-4E32-BE37-44C8207ABA8B}"/>
          </ac:grpSpMkLst>
        </pc:grpChg>
        <pc:grpChg chg="add mod ord">
          <ac:chgData name="tuomo suntola" userId="e13c90942de6d9dd" providerId="LiveId" clId="{3DE37D33-1090-4E8F-9FF7-B4670058ED71}" dt="2018-09-17T06:31:07.470" v="3099" actId="1076"/>
          <ac:grpSpMkLst>
            <pc:docMk/>
            <pc:sldMk cId="1123590851" sldId="642"/>
            <ac:grpSpMk id="45" creationId="{62FC85D0-80F2-4818-A5B6-3FDDB7389515}"/>
          </ac:grpSpMkLst>
        </pc:grpChg>
        <pc:grpChg chg="add del mod">
          <ac:chgData name="tuomo suntola" userId="e13c90942de6d9dd" providerId="LiveId" clId="{3DE37D33-1090-4E8F-9FF7-B4670058ED71}" dt="2018-09-17T06:36:50.357" v="3134" actId="478"/>
          <ac:grpSpMkLst>
            <pc:docMk/>
            <pc:sldMk cId="1123590851" sldId="642"/>
            <ac:grpSpMk id="47" creationId="{29B54532-578D-44B6-A070-E137146F6833}"/>
          </ac:grpSpMkLst>
        </pc:grpChg>
        <pc:grpChg chg="del mod">
          <ac:chgData name="tuomo suntola" userId="e13c90942de6d9dd" providerId="LiveId" clId="{3DE37D33-1090-4E8F-9FF7-B4670058ED71}" dt="2018-09-17T06:36:48.337" v="3133" actId="478"/>
          <ac:grpSpMkLst>
            <pc:docMk/>
            <pc:sldMk cId="1123590851" sldId="642"/>
            <ac:grpSpMk id="49" creationId="{FDB6D0BC-0D7B-4DEC-89E6-9BA791CA46C8}"/>
          </ac:grpSpMkLst>
        </pc:grpChg>
        <pc:grpChg chg="add mod">
          <ac:chgData name="tuomo suntola" userId="e13c90942de6d9dd" providerId="LiveId" clId="{3DE37D33-1090-4E8F-9FF7-B4670058ED71}" dt="2018-09-18T07:44:59.439" v="4085" actId="164"/>
          <ac:grpSpMkLst>
            <pc:docMk/>
            <pc:sldMk cId="1123590851" sldId="642"/>
            <ac:grpSpMk id="56" creationId="{A74694D1-C78C-4445-A3A3-06FC919916A1}"/>
          </ac:grpSpMkLst>
        </pc:grpChg>
        <pc:graphicFrameChg chg="add mod">
          <ac:chgData name="tuomo suntola" userId="e13c90942de6d9dd" providerId="LiveId" clId="{3DE37D33-1090-4E8F-9FF7-B4670058ED71}" dt="2018-09-17T06:01:00.150" v="2782" actId="164"/>
          <ac:graphicFrameMkLst>
            <pc:docMk/>
            <pc:sldMk cId="1123590851" sldId="642"/>
            <ac:graphicFrameMk id="18" creationId="{AC06A0BB-B2A8-4E38-B9ED-62F09DEC1044}"/>
          </ac:graphicFrameMkLst>
        </pc:graphicFrameChg>
        <pc:graphicFrameChg chg="add mod">
          <ac:chgData name="tuomo suntola" userId="e13c90942de6d9dd" providerId="LiveId" clId="{3DE37D33-1090-4E8F-9FF7-B4670058ED71}" dt="2018-09-17T06:38:56.163" v="3161" actId="1036"/>
          <ac:graphicFrameMkLst>
            <pc:docMk/>
            <pc:sldMk cId="1123590851" sldId="642"/>
            <ac:graphicFrameMk id="29" creationId="{8DC1DE2D-DE40-43B9-BC9B-AC83E389CBDE}"/>
          </ac:graphicFrameMkLst>
        </pc:graphicFrameChg>
        <pc:graphicFrameChg chg="add mod">
          <ac:chgData name="tuomo suntola" userId="e13c90942de6d9dd" providerId="LiveId" clId="{3DE37D33-1090-4E8F-9FF7-B4670058ED71}" dt="2018-09-17T06:33:27.630" v="3113" actId="1076"/>
          <ac:graphicFrameMkLst>
            <pc:docMk/>
            <pc:sldMk cId="1123590851" sldId="642"/>
            <ac:graphicFrameMk id="31" creationId="{FA58E9DA-264A-4B13-AC6D-5574B5F87F37}"/>
          </ac:graphicFrameMkLst>
        </pc:graphicFrameChg>
        <pc:graphicFrameChg chg="mod topLvl">
          <ac:chgData name="tuomo suntola" userId="e13c90942de6d9dd" providerId="LiveId" clId="{3DE37D33-1090-4E8F-9FF7-B4670058ED71}" dt="2018-09-18T07:46:51.268" v="4101"/>
          <ac:graphicFrameMkLst>
            <pc:docMk/>
            <pc:sldMk cId="1123590851" sldId="642"/>
            <ac:graphicFrameMk id="41" creationId="{89A04918-89EF-4246-BC98-4A4F616CD21F}"/>
          </ac:graphicFrameMkLst>
        </pc:graphicFrameChg>
        <pc:graphicFrameChg chg="mod topLvl">
          <ac:chgData name="tuomo suntola" userId="e13c90942de6d9dd" providerId="LiveId" clId="{3DE37D33-1090-4E8F-9FF7-B4670058ED71}" dt="2018-09-17T06:19:07.505" v="2861" actId="164"/>
          <ac:graphicFrameMkLst>
            <pc:docMk/>
            <pc:sldMk cId="1123590851" sldId="642"/>
            <ac:graphicFrameMk id="43" creationId="{FD8DFE40-65A9-491D-9038-C6D310F147E9}"/>
          </ac:graphicFrameMkLst>
        </pc:graphicFrameChg>
        <pc:graphicFrameChg chg="add mod ord">
          <ac:chgData name="tuomo suntola" userId="e13c90942de6d9dd" providerId="LiveId" clId="{3DE37D33-1090-4E8F-9FF7-B4670058ED71}" dt="2018-09-17T06:42:37.893" v="3186" actId="1037"/>
          <ac:graphicFrameMkLst>
            <pc:docMk/>
            <pc:sldMk cId="1123590851" sldId="642"/>
            <ac:graphicFrameMk id="46" creationId="{32AE773A-FF0F-470E-81CD-A923A5C83945}"/>
          </ac:graphicFrameMkLst>
        </pc:graphicFrameChg>
        <pc:graphicFrameChg chg="del">
          <ac:chgData name="tuomo suntola" userId="e13c90942de6d9dd" providerId="LiveId" clId="{3DE37D33-1090-4E8F-9FF7-B4670058ED71}" dt="2018-09-17T06:36:44.073" v="3131" actId="478"/>
          <ac:graphicFrameMkLst>
            <pc:docMk/>
            <pc:sldMk cId="1123590851" sldId="642"/>
            <ac:graphicFrameMk id="51" creationId="{C014D726-243D-45CE-B3C2-F9576B3E8373}"/>
          </ac:graphicFrameMkLst>
        </pc:graphicFrameChg>
        <pc:picChg chg="add mod">
          <ac:chgData name="tuomo suntola" userId="e13c90942de6d9dd" providerId="LiveId" clId="{3DE37D33-1090-4E8F-9FF7-B4670058ED71}" dt="2018-09-17T06:34:57.535" v="3119" actId="1076"/>
          <ac:picMkLst>
            <pc:docMk/>
            <pc:sldMk cId="1123590851" sldId="642"/>
            <ac:picMk id="2" creationId="{74FF6A3A-D24B-49E9-9471-41C240165FB8}"/>
          </ac:picMkLst>
        </pc:picChg>
        <pc:picChg chg="add mod">
          <ac:chgData name="tuomo suntola" userId="e13c90942de6d9dd" providerId="LiveId" clId="{3DE37D33-1090-4E8F-9FF7-B4670058ED71}" dt="2018-09-17T05:59:23.608" v="2768" actId="164"/>
          <ac:picMkLst>
            <pc:docMk/>
            <pc:sldMk cId="1123590851" sldId="642"/>
            <ac:picMk id="16" creationId="{E65D1CC1-7A9E-416F-B3C4-ED2E4D35C1CD}"/>
          </ac:picMkLst>
        </pc:picChg>
        <pc:cxnChg chg="del">
          <ac:chgData name="tuomo suntola" userId="e13c90942de6d9dd" providerId="LiveId" clId="{3DE37D33-1090-4E8F-9FF7-B4670058ED71}" dt="2018-09-16T08:31:24.957" v="1813" actId="478"/>
          <ac:cxnSpMkLst>
            <pc:docMk/>
            <pc:sldMk cId="1123590851" sldId="642"/>
            <ac:cxnSpMk id="6" creationId="{00000000-0000-0000-0000-000000000000}"/>
          </ac:cxnSpMkLst>
        </pc:cxnChg>
        <pc:cxnChg chg="add del mod">
          <ac:chgData name="tuomo suntola" userId="e13c90942de6d9dd" providerId="LiveId" clId="{3DE37D33-1090-4E8F-9FF7-B4670058ED71}" dt="2018-09-16T08:55:31.972" v="2454" actId="478"/>
          <ac:cxnSpMkLst>
            <pc:docMk/>
            <pc:sldMk cId="1123590851" sldId="642"/>
            <ac:cxnSpMk id="7" creationId="{DCC8FFFE-B35F-4A15-B901-E7DB217077E7}"/>
          </ac:cxnSpMkLst>
        </pc:cxnChg>
        <pc:cxnChg chg="add mod">
          <ac:chgData name="tuomo suntola" userId="e13c90942de6d9dd" providerId="LiveId" clId="{3DE37D33-1090-4E8F-9FF7-B4670058ED71}" dt="2018-09-17T06:19:07.505" v="2861" actId="164"/>
          <ac:cxnSpMkLst>
            <pc:docMk/>
            <pc:sldMk cId="1123590851" sldId="642"/>
            <ac:cxnSpMk id="22" creationId="{0F6C0201-99A5-4761-92C6-8B824FA451BA}"/>
          </ac:cxnSpMkLst>
        </pc:cxnChg>
        <pc:cxnChg chg="add mod">
          <ac:chgData name="tuomo suntola" userId="e13c90942de6d9dd" providerId="LiveId" clId="{3DE37D33-1090-4E8F-9FF7-B4670058ED71}" dt="2018-09-17T06:19:07.505" v="2861" actId="164"/>
          <ac:cxnSpMkLst>
            <pc:docMk/>
            <pc:sldMk cId="1123590851" sldId="642"/>
            <ac:cxnSpMk id="44" creationId="{E0C2F587-7F2B-49F2-8122-2A2C2EFBA779}"/>
          </ac:cxnSpMkLst>
        </pc:cxnChg>
        <pc:cxnChg chg="mod topLvl">
          <ac:chgData name="tuomo suntola" userId="e13c90942de6d9dd" providerId="LiveId" clId="{3DE37D33-1090-4E8F-9FF7-B4670058ED71}" dt="2018-09-18T07:46:32.204" v="4097" actId="208"/>
          <ac:cxnSpMkLst>
            <pc:docMk/>
            <pc:sldMk cId="1123590851" sldId="642"/>
            <ac:cxnSpMk id="50" creationId="{0D3AC0C6-DBF6-4BC8-8AB1-457553757CF9}"/>
          </ac:cxnSpMkLst>
        </pc:cxnChg>
        <pc:cxnChg chg="del">
          <ac:chgData name="tuomo suntola" userId="e13c90942de6d9dd" providerId="LiveId" clId="{3DE37D33-1090-4E8F-9FF7-B4670058ED71}" dt="2018-09-17T06:36:48.337" v="3133" actId="478"/>
          <ac:cxnSpMkLst>
            <pc:docMk/>
            <pc:sldMk cId="1123590851" sldId="642"/>
            <ac:cxnSpMk id="52" creationId="{483CAFEE-F143-4C4E-B588-5C66F50E9E3E}"/>
          </ac:cxnSpMkLst>
        </pc:cxnChg>
        <pc:cxnChg chg="del topLvl">
          <ac:chgData name="tuomo suntola" userId="e13c90942de6d9dd" providerId="LiveId" clId="{3DE37D33-1090-4E8F-9FF7-B4670058ED71}" dt="2018-09-17T06:36:50.357" v="3134" actId="478"/>
          <ac:cxnSpMkLst>
            <pc:docMk/>
            <pc:sldMk cId="1123590851" sldId="642"/>
            <ac:cxnSpMk id="53" creationId="{9A02F535-27D1-467D-9998-7083517891C3}"/>
          </ac:cxnSpMkLst>
        </pc:cxnChg>
      </pc:sldChg>
      <pc:sldChg chg="modSp add del">
        <pc:chgData name="tuomo suntola" userId="e13c90942de6d9dd" providerId="LiveId" clId="{3DE37D33-1090-4E8F-9FF7-B4670058ED71}" dt="2018-09-17T06:57:18.715" v="3225" actId="2696"/>
        <pc:sldMkLst>
          <pc:docMk/>
          <pc:sldMk cId="3899706579" sldId="643"/>
        </pc:sldMkLst>
        <pc:spChg chg="mod">
          <ac:chgData name="tuomo suntola" userId="e13c90942de6d9dd" providerId="LiveId" clId="{3DE37D33-1090-4E8F-9FF7-B4670058ED71}" dt="2018-09-16T09:05:12.531" v="2472" actId="14100"/>
          <ac:spMkLst>
            <pc:docMk/>
            <pc:sldMk cId="3899706579" sldId="643"/>
            <ac:spMk id="34" creationId="{69B5A3FA-1F1E-4172-B4A4-7B90D06846D5}"/>
          </ac:spMkLst>
        </pc:spChg>
      </pc:sldChg>
      <pc:sldChg chg="add ord">
        <pc:chgData name="tuomo suntola" userId="e13c90942de6d9dd" providerId="LiveId" clId="{3DE37D33-1090-4E8F-9FF7-B4670058ED71}" dt="2018-09-16T10:25:16.433" v="2630"/>
        <pc:sldMkLst>
          <pc:docMk/>
          <pc:sldMk cId="437138789" sldId="644"/>
        </pc:sldMkLst>
      </pc:sldChg>
      <pc:sldChg chg="add ord">
        <pc:chgData name="tuomo suntola" userId="e13c90942de6d9dd" providerId="LiveId" clId="{3DE37D33-1090-4E8F-9FF7-B4670058ED71}" dt="2018-09-17T14:08:24.334" v="3375"/>
        <pc:sldMkLst>
          <pc:docMk/>
          <pc:sldMk cId="2147290829" sldId="645"/>
        </pc:sldMkLst>
      </pc:sldChg>
      <pc:sldChg chg="modSp add del">
        <pc:chgData name="tuomo suntola" userId="e13c90942de6d9dd" providerId="LiveId" clId="{3DE37D33-1090-4E8F-9FF7-B4670058ED71}" dt="2018-09-17T19:01:06.343" v="3495" actId="2696"/>
        <pc:sldMkLst>
          <pc:docMk/>
          <pc:sldMk cId="878750010" sldId="646"/>
        </pc:sldMkLst>
        <pc:spChg chg="mod">
          <ac:chgData name="tuomo suntola" userId="e13c90942de6d9dd" providerId="LiveId" clId="{3DE37D33-1090-4E8F-9FF7-B4670058ED71}" dt="2018-09-17T18:43:09.047" v="3378" actId="207"/>
          <ac:spMkLst>
            <pc:docMk/>
            <pc:sldMk cId="878750010" sldId="646"/>
            <ac:spMk id="3" creationId="{98384F91-5EA5-490E-87CC-D63F49A4B0AB}"/>
          </ac:spMkLst>
        </pc:spChg>
      </pc:sldChg>
      <pc:sldChg chg="modSp add ord">
        <pc:chgData name="tuomo suntola" userId="e13c90942de6d9dd" providerId="LiveId" clId="{3DE37D33-1090-4E8F-9FF7-B4670058ED71}" dt="2018-09-18T07:40:09.825" v="4045"/>
        <pc:sldMkLst>
          <pc:docMk/>
          <pc:sldMk cId="3969157451" sldId="647"/>
        </pc:sldMkLst>
        <pc:spChg chg="mod">
          <ac:chgData name="tuomo suntola" userId="e13c90942de6d9dd" providerId="LiveId" clId="{3DE37D33-1090-4E8F-9FF7-B4670058ED71}" dt="2018-09-17T18:59:58.423" v="3485" actId="1076"/>
          <ac:spMkLst>
            <pc:docMk/>
            <pc:sldMk cId="3969157451" sldId="647"/>
            <ac:spMk id="3" creationId="{98384F91-5EA5-490E-87CC-D63F49A4B0AB}"/>
          </ac:spMkLst>
        </pc:spChg>
        <pc:spChg chg="mod">
          <ac:chgData name="tuomo suntola" userId="e13c90942de6d9dd" providerId="LiveId" clId="{3DE37D33-1090-4E8F-9FF7-B4670058ED71}" dt="2018-09-17T19:00:10.160" v="3494"/>
          <ac:spMkLst>
            <pc:docMk/>
            <pc:sldMk cId="3969157451" sldId="647"/>
            <ac:spMk id="5" creationId="{A3DDCF7F-6ACA-4CA5-BB10-88B1595D3A24}"/>
          </ac:spMkLst>
        </pc:spChg>
      </pc:sldChg>
      <pc:sldChg chg="addSp delSp modSp add ord modAnim">
        <pc:chgData name="tuomo suntola" userId="e13c90942de6d9dd" providerId="LiveId" clId="{3DE37D33-1090-4E8F-9FF7-B4670058ED71}" dt="2018-09-18T07:38:02.902" v="4044"/>
        <pc:sldMkLst>
          <pc:docMk/>
          <pc:sldMk cId="1079427728" sldId="648"/>
        </pc:sldMkLst>
        <pc:spChg chg="del mod">
          <ac:chgData name="tuomo suntola" userId="e13c90942de6d9dd" providerId="LiveId" clId="{3DE37D33-1090-4E8F-9FF7-B4670058ED71}" dt="2018-09-18T07:13:51.364" v="3838" actId="478"/>
          <ac:spMkLst>
            <pc:docMk/>
            <pc:sldMk cId="1079427728" sldId="648"/>
            <ac:spMk id="3" creationId="{EB1588DB-73A4-4D07-AF29-72E431A1BC81}"/>
          </ac:spMkLst>
        </pc:spChg>
        <pc:spChg chg="mod">
          <ac:chgData name="tuomo suntola" userId="e13c90942de6d9dd" providerId="LiveId" clId="{3DE37D33-1090-4E8F-9FF7-B4670058ED71}" dt="2018-09-18T07:36:19.557" v="4036" actId="1076"/>
          <ac:spMkLst>
            <pc:docMk/>
            <pc:sldMk cId="1079427728" sldId="648"/>
            <ac:spMk id="4" creationId="{00000000-0000-0000-0000-000000000000}"/>
          </ac:spMkLst>
        </pc:spChg>
        <pc:spChg chg="add mod">
          <ac:chgData name="tuomo suntola" userId="e13c90942de6d9dd" providerId="LiveId" clId="{3DE37D33-1090-4E8F-9FF7-B4670058ED71}" dt="2018-09-18T07:28:54.232" v="3948" actId="1038"/>
          <ac:spMkLst>
            <pc:docMk/>
            <pc:sldMk cId="1079427728" sldId="648"/>
            <ac:spMk id="6" creationId="{AE8B154F-9049-43F7-82B1-41CB58B25A98}"/>
          </ac:spMkLst>
        </pc:spChg>
        <pc:spChg chg="del">
          <ac:chgData name="tuomo suntola" userId="e13c90942de6d9dd" providerId="LiveId" clId="{3DE37D33-1090-4E8F-9FF7-B4670058ED71}" dt="2018-09-18T07:13:51.364" v="3838" actId="478"/>
          <ac:spMkLst>
            <pc:docMk/>
            <pc:sldMk cId="1079427728" sldId="648"/>
            <ac:spMk id="60" creationId="{548B5A39-D5BF-4C8A-A937-E135EF51A299}"/>
          </ac:spMkLst>
        </pc:spChg>
        <pc:spChg chg="del mod">
          <ac:chgData name="tuomo suntola" userId="e13c90942de6d9dd" providerId="LiveId" clId="{3DE37D33-1090-4E8F-9FF7-B4670058ED71}" dt="2018-09-18T07:13:47.692" v="3837"/>
          <ac:spMkLst>
            <pc:docMk/>
            <pc:sldMk cId="1079427728" sldId="648"/>
            <ac:spMk id="61" creationId="{E91B681C-AFA7-47EA-B2EB-D79D32F49481}"/>
          </ac:spMkLst>
        </pc:spChg>
        <pc:spChg chg="mod ord topLvl">
          <ac:chgData name="tuomo suntola" userId="e13c90942de6d9dd" providerId="LiveId" clId="{3DE37D33-1090-4E8F-9FF7-B4670058ED71}" dt="2018-09-18T07:36:07.326" v="4035" actId="1076"/>
          <ac:spMkLst>
            <pc:docMk/>
            <pc:sldMk cId="1079427728" sldId="648"/>
            <ac:spMk id="65" creationId="{204A76B2-E298-4A22-B3C2-102255864BA1}"/>
          </ac:spMkLst>
        </pc:spChg>
        <pc:spChg chg="del topLvl">
          <ac:chgData name="tuomo suntola" userId="e13c90942de6d9dd" providerId="LiveId" clId="{3DE37D33-1090-4E8F-9FF7-B4670058ED71}" dt="2018-09-18T07:17:33.997" v="3874" actId="478"/>
          <ac:spMkLst>
            <pc:docMk/>
            <pc:sldMk cId="1079427728" sldId="648"/>
            <ac:spMk id="67" creationId="{9D8BCC1D-2801-4D40-B121-46CA455404AD}"/>
          </ac:spMkLst>
        </pc:spChg>
        <pc:spChg chg="add mod">
          <ac:chgData name="tuomo suntola" userId="e13c90942de6d9dd" providerId="LiveId" clId="{3DE37D33-1090-4E8F-9FF7-B4670058ED71}" dt="2018-09-18T07:31:52.807" v="4001" actId="20577"/>
          <ac:spMkLst>
            <pc:docMk/>
            <pc:sldMk cId="1079427728" sldId="648"/>
            <ac:spMk id="96" creationId="{77ED736F-C009-48A4-BD5A-C4B4AC8A4D84}"/>
          </ac:spMkLst>
        </pc:spChg>
        <pc:spChg chg="add mod">
          <ac:chgData name="tuomo suntola" userId="e13c90942de6d9dd" providerId="LiveId" clId="{3DE37D33-1090-4E8F-9FF7-B4670058ED71}" dt="2018-09-18T07:32:00.647" v="4010" actId="1037"/>
          <ac:spMkLst>
            <pc:docMk/>
            <pc:sldMk cId="1079427728" sldId="648"/>
            <ac:spMk id="99" creationId="{59CB5C2F-5306-4DB6-8FB9-67AD523EE722}"/>
          </ac:spMkLst>
        </pc:spChg>
        <pc:spChg chg="add mod">
          <ac:chgData name="tuomo suntola" userId="e13c90942de6d9dd" providerId="LiveId" clId="{3DE37D33-1090-4E8F-9FF7-B4670058ED71}" dt="2018-09-18T07:36:07.326" v="4035" actId="1076"/>
          <ac:spMkLst>
            <pc:docMk/>
            <pc:sldMk cId="1079427728" sldId="648"/>
            <ac:spMk id="100" creationId="{A6A10A19-7CF4-4783-B634-F7B5CD10B8A3}"/>
          </ac:spMkLst>
        </pc:spChg>
        <pc:spChg chg="del">
          <ac:chgData name="tuomo suntola" userId="e13c90942de6d9dd" providerId="LiveId" clId="{3DE37D33-1090-4E8F-9FF7-B4670058ED71}" dt="2018-09-18T07:16:46.378" v="3865"/>
          <ac:spMkLst>
            <pc:docMk/>
            <pc:sldMk cId="1079427728" sldId="648"/>
            <ac:spMk id="121" creationId="{00000000-0000-0000-0000-000000000000}"/>
          </ac:spMkLst>
        </pc:spChg>
        <pc:spChg chg="del">
          <ac:chgData name="tuomo suntola" userId="e13c90942de6d9dd" providerId="LiveId" clId="{3DE37D33-1090-4E8F-9FF7-B4670058ED71}" dt="2018-09-18T07:16:53.679" v="3867"/>
          <ac:spMkLst>
            <pc:docMk/>
            <pc:sldMk cId="1079427728" sldId="648"/>
            <ac:spMk id="122" creationId="{00000000-0000-0000-0000-000000000000}"/>
          </ac:spMkLst>
        </pc:spChg>
        <pc:spChg chg="mod">
          <ac:chgData name="tuomo suntola" userId="e13c90942de6d9dd" providerId="LiveId" clId="{3DE37D33-1090-4E8F-9FF7-B4670058ED71}" dt="2018-09-18T07:35:03.732" v="4029" actId="1076"/>
          <ac:spMkLst>
            <pc:docMk/>
            <pc:sldMk cId="1079427728" sldId="648"/>
            <ac:spMk id="129" creationId="{00000000-0000-0000-0000-000000000000}"/>
          </ac:spMkLst>
        </pc:spChg>
        <pc:spChg chg="mod">
          <ac:chgData name="tuomo suntola" userId="e13c90942de6d9dd" providerId="LiveId" clId="{3DE37D33-1090-4E8F-9FF7-B4670058ED71}" dt="2018-09-18T07:35:07.998" v="4030" actId="1076"/>
          <ac:spMkLst>
            <pc:docMk/>
            <pc:sldMk cId="1079427728" sldId="648"/>
            <ac:spMk id="173" creationId="{11DE26BB-1169-44E6-8EB9-5EA35ED51660}"/>
          </ac:spMkLst>
        </pc:spChg>
        <pc:spChg chg="mod">
          <ac:chgData name="tuomo suntola" userId="e13c90942de6d9dd" providerId="LiveId" clId="{3DE37D33-1090-4E8F-9FF7-B4670058ED71}" dt="2018-09-18T07:20:57.045" v="3918" actId="1037"/>
          <ac:spMkLst>
            <pc:docMk/>
            <pc:sldMk cId="1079427728" sldId="648"/>
            <ac:spMk id="179" creationId="{5255A1F3-7047-46EB-A6D8-3706BFA67C17}"/>
          </ac:spMkLst>
        </pc:spChg>
        <pc:spChg chg="mod">
          <ac:chgData name="tuomo suntola" userId="e13c90942de6d9dd" providerId="LiveId" clId="{3DE37D33-1090-4E8F-9FF7-B4670058ED71}" dt="2018-09-18T07:18:07.495" v="3879" actId="1076"/>
          <ac:spMkLst>
            <pc:docMk/>
            <pc:sldMk cId="1079427728" sldId="648"/>
            <ac:spMk id="184" creationId="{955CAA78-5E83-4325-BC49-26002AA7AAC3}"/>
          </ac:spMkLst>
        </pc:spChg>
        <pc:spChg chg="add del">
          <ac:chgData name="tuomo suntola" userId="e13c90942de6d9dd" providerId="LiveId" clId="{3DE37D33-1090-4E8F-9FF7-B4670058ED71}" dt="2018-09-18T07:17:27.559" v="3872" actId="478"/>
          <ac:spMkLst>
            <pc:docMk/>
            <pc:sldMk cId="1079427728" sldId="648"/>
            <ac:spMk id="188" creationId="{3DECC12E-EC22-4C0C-8192-B2E06C73272E}"/>
          </ac:spMkLst>
        </pc:spChg>
        <pc:spChg chg="add del">
          <ac:chgData name="tuomo suntola" userId="e13c90942de6d9dd" providerId="LiveId" clId="{3DE37D33-1090-4E8F-9FF7-B4670058ED71}" dt="2018-09-18T07:17:29.262" v="3873" actId="478"/>
          <ac:spMkLst>
            <pc:docMk/>
            <pc:sldMk cId="1079427728" sldId="648"/>
            <ac:spMk id="189" creationId="{2CFE1903-A9D0-4CB0-8B70-4003C439B00E}"/>
          </ac:spMkLst>
        </pc:spChg>
        <pc:spChg chg="del">
          <ac:chgData name="tuomo suntola" userId="e13c90942de6d9dd" providerId="LiveId" clId="{3DE37D33-1090-4E8F-9FF7-B4670058ED71}" dt="2018-09-18T07:19:02.640" v="3890" actId="478"/>
          <ac:spMkLst>
            <pc:docMk/>
            <pc:sldMk cId="1079427728" sldId="648"/>
            <ac:spMk id="198" creationId="{BD403B10-53BD-46CA-A1E3-EF8E56FDFFA3}"/>
          </ac:spMkLst>
        </pc:spChg>
        <pc:spChg chg="mod">
          <ac:chgData name="tuomo suntola" userId="e13c90942de6d9dd" providerId="LiveId" clId="{3DE37D33-1090-4E8F-9FF7-B4670058ED71}" dt="2018-09-18T07:19:51.239" v="3910" actId="1037"/>
          <ac:spMkLst>
            <pc:docMk/>
            <pc:sldMk cId="1079427728" sldId="648"/>
            <ac:spMk id="199" creationId="{ADBCB897-16B3-4641-89C2-30C6922BA46F}"/>
          </ac:spMkLst>
        </pc:spChg>
        <pc:spChg chg="del">
          <ac:chgData name="tuomo suntola" userId="e13c90942de6d9dd" providerId="LiveId" clId="{3DE37D33-1090-4E8F-9FF7-B4670058ED71}" dt="2018-09-18T07:19:05.031" v="3891" actId="478"/>
          <ac:spMkLst>
            <pc:docMk/>
            <pc:sldMk cId="1079427728" sldId="648"/>
            <ac:spMk id="202" creationId="{E963ABA1-8F85-42DF-A1CD-59F85375A586}"/>
          </ac:spMkLst>
        </pc:spChg>
        <pc:spChg chg="mod">
          <ac:chgData name="tuomo suntola" userId="e13c90942de6d9dd" providerId="LiveId" clId="{3DE37D33-1090-4E8F-9FF7-B4670058ED71}" dt="2018-09-18T07:19:45.426" v="3906" actId="1038"/>
          <ac:spMkLst>
            <pc:docMk/>
            <pc:sldMk cId="1079427728" sldId="648"/>
            <ac:spMk id="203" creationId="{40AEBC18-6859-493B-894D-9B588C2D656D}"/>
          </ac:spMkLst>
        </pc:spChg>
        <pc:spChg chg="del">
          <ac:chgData name="tuomo suntola" userId="e13c90942de6d9dd" providerId="LiveId" clId="{3DE37D33-1090-4E8F-9FF7-B4670058ED71}" dt="2018-09-18T07:19:07.397" v="3892" actId="478"/>
          <ac:spMkLst>
            <pc:docMk/>
            <pc:sldMk cId="1079427728" sldId="648"/>
            <ac:spMk id="204" creationId="{29DEDE0C-2E0B-450F-8F2B-5251ABE15105}"/>
          </ac:spMkLst>
        </pc:spChg>
        <pc:grpChg chg="mod">
          <ac:chgData name="tuomo suntola" userId="e13c90942de6d9dd" providerId="LiveId" clId="{3DE37D33-1090-4E8F-9FF7-B4670058ED71}" dt="2018-09-18T07:36:19.557" v="4036" actId="1076"/>
          <ac:grpSpMkLst>
            <pc:docMk/>
            <pc:sldMk cId="1079427728" sldId="648"/>
            <ac:grpSpMk id="5" creationId="{DA56DFAE-E85A-401E-9AE3-B6560FD9FD16}"/>
          </ac:grpSpMkLst>
        </pc:grpChg>
        <pc:grpChg chg="mod">
          <ac:chgData name="tuomo suntola" userId="e13c90942de6d9dd" providerId="LiveId" clId="{3DE37D33-1090-4E8F-9FF7-B4670058ED71}" dt="2018-09-18T07:36:19.557" v="4036" actId="1076"/>
          <ac:grpSpMkLst>
            <pc:docMk/>
            <pc:sldMk cId="1079427728" sldId="648"/>
            <ac:grpSpMk id="7" creationId="{92A41788-A68D-4D04-B62A-757DF7002EAC}"/>
          </ac:grpSpMkLst>
        </pc:grpChg>
        <pc:grpChg chg="mod">
          <ac:chgData name="tuomo suntola" userId="e13c90942de6d9dd" providerId="LiveId" clId="{3DE37D33-1090-4E8F-9FF7-B4670058ED71}" dt="2018-09-18T07:36:19.557" v="4036" actId="1076"/>
          <ac:grpSpMkLst>
            <pc:docMk/>
            <pc:sldMk cId="1079427728" sldId="648"/>
            <ac:grpSpMk id="8" creationId="{DBE9DEDF-1CB2-4AAD-92EF-5216D2319AE3}"/>
          </ac:grpSpMkLst>
        </pc:grpChg>
        <pc:grpChg chg="del">
          <ac:chgData name="tuomo suntola" userId="e13c90942de6d9dd" providerId="LiveId" clId="{3DE37D33-1090-4E8F-9FF7-B4670058ED71}" dt="2018-09-18T07:13:51.364" v="3838" actId="478"/>
          <ac:grpSpMkLst>
            <pc:docMk/>
            <pc:sldMk cId="1079427728" sldId="648"/>
            <ac:grpSpMk id="10" creationId="{00000000-0000-0000-0000-000000000000}"/>
          </ac:grpSpMkLst>
        </pc:grpChg>
        <pc:grpChg chg="mod">
          <ac:chgData name="tuomo suntola" userId="e13c90942de6d9dd" providerId="LiveId" clId="{3DE37D33-1090-4E8F-9FF7-B4670058ED71}" dt="2018-09-18T07:36:19.557" v="4036" actId="1076"/>
          <ac:grpSpMkLst>
            <pc:docMk/>
            <pc:sldMk cId="1079427728" sldId="648"/>
            <ac:grpSpMk id="11" creationId="{57C0C7FF-E541-4F72-B84D-53B43DC969DA}"/>
          </ac:grpSpMkLst>
        </pc:grpChg>
        <pc:grpChg chg="del mod">
          <ac:chgData name="tuomo suntola" userId="e13c90942de6d9dd" providerId="LiveId" clId="{3DE37D33-1090-4E8F-9FF7-B4670058ED71}" dt="2018-09-18T07:17:33.997" v="3874" actId="478"/>
          <ac:grpSpMkLst>
            <pc:docMk/>
            <pc:sldMk cId="1079427728" sldId="648"/>
            <ac:grpSpMk id="12" creationId="{FFF3C209-BF9F-44B5-8065-349FC32BF133}"/>
          </ac:grpSpMkLst>
        </pc:grpChg>
        <pc:grpChg chg="del mod">
          <ac:chgData name="tuomo suntola" userId="e13c90942de6d9dd" providerId="LiveId" clId="{3DE37D33-1090-4E8F-9FF7-B4670058ED71}" dt="2018-09-18T07:13:47.692" v="3837"/>
          <ac:grpSpMkLst>
            <pc:docMk/>
            <pc:sldMk cId="1079427728" sldId="648"/>
            <ac:grpSpMk id="16" creationId="{151F1021-6BA3-473B-9549-65C815D7D42C}"/>
          </ac:grpSpMkLst>
        </pc:grpChg>
        <pc:grpChg chg="add mod">
          <ac:chgData name="tuomo suntola" userId="e13c90942de6d9dd" providerId="LiveId" clId="{3DE37D33-1090-4E8F-9FF7-B4670058ED71}" dt="2018-09-18T07:36:07.326" v="4035" actId="1076"/>
          <ac:grpSpMkLst>
            <pc:docMk/>
            <pc:sldMk cId="1079427728" sldId="648"/>
            <ac:grpSpMk id="18" creationId="{269685F4-DEAA-4C25-85E4-4E6A4FBCD6D8}"/>
          </ac:grpSpMkLst>
        </pc:grpChg>
        <pc:grpChg chg="add mod">
          <ac:chgData name="tuomo suntola" userId="e13c90942de6d9dd" providerId="LiveId" clId="{3DE37D33-1090-4E8F-9FF7-B4670058ED71}" dt="2018-09-18T07:36:19.557" v="4036" actId="1076"/>
          <ac:grpSpMkLst>
            <pc:docMk/>
            <pc:sldMk cId="1079427728" sldId="648"/>
            <ac:grpSpMk id="19" creationId="{C2FBF426-0D8E-4937-8443-E0F0524F4305}"/>
          </ac:grpSpMkLst>
        </pc:grpChg>
        <pc:grpChg chg="del mod">
          <ac:chgData name="tuomo suntola" userId="e13c90942de6d9dd" providerId="LiveId" clId="{3DE37D33-1090-4E8F-9FF7-B4670058ED71}" dt="2018-09-18T07:13:47.692" v="3837"/>
          <ac:grpSpMkLst>
            <pc:docMk/>
            <pc:sldMk cId="1079427728" sldId="648"/>
            <ac:grpSpMk id="63" creationId="{A214D884-9765-439F-BD15-3F8980A64B29}"/>
          </ac:grpSpMkLst>
        </pc:grpChg>
        <pc:grpChg chg="add mod">
          <ac:chgData name="tuomo suntola" userId="e13c90942de6d9dd" providerId="LiveId" clId="{3DE37D33-1090-4E8F-9FF7-B4670058ED71}" dt="2018-09-18T07:36:07.326" v="4035" actId="1076"/>
          <ac:grpSpMkLst>
            <pc:docMk/>
            <pc:sldMk cId="1079427728" sldId="648"/>
            <ac:grpSpMk id="134" creationId="{BEC6CF21-F4BB-45CD-8761-7A1804192C99}"/>
          </ac:grpSpMkLst>
        </pc:grpChg>
        <pc:grpChg chg="add mod">
          <ac:chgData name="tuomo suntola" userId="e13c90942de6d9dd" providerId="LiveId" clId="{3DE37D33-1090-4E8F-9FF7-B4670058ED71}" dt="2018-09-18T07:17:18.834" v="3869" actId="164"/>
          <ac:grpSpMkLst>
            <pc:docMk/>
            <pc:sldMk cId="1079427728" sldId="648"/>
            <ac:grpSpMk id="174" creationId="{C964B273-9C45-41DB-AA33-B6A26E39BBE3}"/>
          </ac:grpSpMkLst>
        </pc:grpChg>
        <pc:grpChg chg="add mod">
          <ac:chgData name="tuomo suntola" userId="e13c90942de6d9dd" providerId="LiveId" clId="{3DE37D33-1090-4E8F-9FF7-B4670058ED71}" dt="2018-09-18T07:36:19.557" v="4036" actId="1076"/>
          <ac:grpSpMkLst>
            <pc:docMk/>
            <pc:sldMk cId="1079427728" sldId="648"/>
            <ac:grpSpMk id="190" creationId="{65B64E55-383B-4C41-A99E-0BFF565CC289}"/>
          </ac:grpSpMkLst>
        </pc:grpChg>
        <pc:grpChg chg="mod">
          <ac:chgData name="tuomo suntola" userId="e13c90942de6d9dd" providerId="LiveId" clId="{3DE37D33-1090-4E8F-9FF7-B4670058ED71}" dt="2018-09-18T07:17:20.868" v="3870"/>
          <ac:grpSpMkLst>
            <pc:docMk/>
            <pc:sldMk cId="1079427728" sldId="648"/>
            <ac:grpSpMk id="191" creationId="{A64E5200-354A-465D-BE3B-483E9DD990E1}"/>
          </ac:grpSpMkLst>
        </pc:grpChg>
        <pc:graphicFrameChg chg="del">
          <ac:chgData name="tuomo suntola" userId="e13c90942de6d9dd" providerId="LiveId" clId="{3DE37D33-1090-4E8F-9FF7-B4670058ED71}" dt="2018-09-18T07:13:51.364" v="3838" actId="478"/>
          <ac:graphicFrameMkLst>
            <pc:docMk/>
            <pc:sldMk cId="1079427728" sldId="648"/>
            <ac:graphicFrameMk id="64" creationId="{00000000-0000-0000-0000-000000000000}"/>
          </ac:graphicFrameMkLst>
        </pc:graphicFrameChg>
        <pc:graphicFrameChg chg="del">
          <ac:chgData name="tuomo suntola" userId="e13c90942de6d9dd" providerId="LiveId" clId="{3DE37D33-1090-4E8F-9FF7-B4670058ED71}" dt="2018-09-18T07:13:51.364" v="3838" actId="478"/>
          <ac:graphicFrameMkLst>
            <pc:docMk/>
            <pc:sldMk cId="1079427728" sldId="648"/>
            <ac:graphicFrameMk id="66" creationId="{00000000-0000-0000-0000-000000000000}"/>
          </ac:graphicFrameMkLst>
        </pc:graphicFrameChg>
        <pc:graphicFrameChg chg="add mod">
          <ac:chgData name="tuomo suntola" userId="e13c90942de6d9dd" providerId="LiveId" clId="{3DE37D33-1090-4E8F-9FF7-B4670058ED71}" dt="2018-09-18T07:24:15.296" v="3929" actId="164"/>
          <ac:graphicFrameMkLst>
            <pc:docMk/>
            <pc:sldMk cId="1079427728" sldId="648"/>
            <ac:graphicFrameMk id="97" creationId="{93A2DD66-EE52-4A01-B88F-2F77C8310CBC}"/>
          </ac:graphicFrameMkLst>
        </pc:graphicFrameChg>
        <pc:graphicFrameChg chg="del">
          <ac:chgData name="tuomo suntola" userId="e13c90942de6d9dd" providerId="LiveId" clId="{3DE37D33-1090-4E8F-9FF7-B4670058ED71}" dt="2018-09-18T07:13:51.364" v="3838" actId="478"/>
          <ac:graphicFrameMkLst>
            <pc:docMk/>
            <pc:sldMk cId="1079427728" sldId="648"/>
            <ac:graphicFrameMk id="113" creationId="{00000000-0000-0000-0000-000000000000}"/>
          </ac:graphicFrameMkLst>
        </pc:graphicFrameChg>
        <pc:graphicFrameChg chg="del">
          <ac:chgData name="tuomo suntola" userId="e13c90942de6d9dd" providerId="LiveId" clId="{3DE37D33-1090-4E8F-9FF7-B4670058ED71}" dt="2018-09-18T07:13:51.364" v="3838" actId="478"/>
          <ac:graphicFrameMkLst>
            <pc:docMk/>
            <pc:sldMk cId="1079427728" sldId="648"/>
            <ac:graphicFrameMk id="114" creationId="{00000000-0000-0000-0000-000000000000}"/>
          </ac:graphicFrameMkLst>
        </pc:graphicFrameChg>
        <pc:graphicFrameChg chg="add mod">
          <ac:chgData name="tuomo suntola" userId="e13c90942de6d9dd" providerId="LiveId" clId="{3DE37D33-1090-4E8F-9FF7-B4670058ED71}" dt="2018-09-18T07:36:07.326" v="4035" actId="1076"/>
          <ac:graphicFrameMkLst>
            <pc:docMk/>
            <pc:sldMk cId="1079427728" sldId="648"/>
            <ac:graphicFrameMk id="205" creationId="{5E0719A9-BA45-4D93-BDA9-601D53CC3918}"/>
          </ac:graphicFrameMkLst>
        </pc:graphicFrameChg>
        <pc:graphicFrameChg chg="add mod">
          <ac:chgData name="tuomo suntola" userId="e13c90942de6d9dd" providerId="LiveId" clId="{3DE37D33-1090-4E8F-9FF7-B4670058ED71}" dt="2018-09-18T07:36:19.557" v="4036" actId="1076"/>
          <ac:graphicFrameMkLst>
            <pc:docMk/>
            <pc:sldMk cId="1079427728" sldId="648"/>
            <ac:graphicFrameMk id="206" creationId="{49C3105E-97BB-45E5-BD76-CEB1DACCBA00}"/>
          </ac:graphicFrameMkLst>
        </pc:graphicFrameChg>
        <pc:graphicFrameChg chg="add mod">
          <ac:chgData name="tuomo suntola" userId="e13c90942de6d9dd" providerId="LiveId" clId="{3DE37D33-1090-4E8F-9FF7-B4670058ED71}" dt="2018-09-18T07:36:19.557" v="4036" actId="1076"/>
          <ac:graphicFrameMkLst>
            <pc:docMk/>
            <pc:sldMk cId="1079427728" sldId="648"/>
            <ac:graphicFrameMk id="207" creationId="{3765CF2E-6F01-413D-9E4B-2BC6E519D5D9}"/>
          </ac:graphicFrameMkLst>
        </pc:graphicFrameChg>
        <pc:cxnChg chg="add del mod">
          <ac:chgData name="tuomo suntola" userId="e13c90942de6d9dd" providerId="LiveId" clId="{3DE37D33-1090-4E8F-9FF7-B4670058ED71}" dt="2018-09-18T07:36:45.525" v="4039"/>
          <ac:cxnSpMkLst>
            <pc:docMk/>
            <pc:sldMk cId="1079427728" sldId="648"/>
            <ac:cxnSpMk id="22" creationId="{86373021-5033-4F9C-BAA4-12D958062D63}"/>
          </ac:cxnSpMkLst>
        </pc:cxnChg>
        <pc:cxnChg chg="mod">
          <ac:chgData name="tuomo suntola" userId="e13c90942de6d9dd" providerId="LiveId" clId="{3DE37D33-1090-4E8F-9FF7-B4670058ED71}" dt="2018-09-18T07:15:56.137" v="3861" actId="1582"/>
          <ac:cxnSpMkLst>
            <pc:docMk/>
            <pc:sldMk cId="1079427728" sldId="648"/>
            <ac:cxnSpMk id="176" creationId="{9D11EBAE-F217-43CE-BEFD-E95AEFC0C201}"/>
          </ac:cxnSpMkLst>
        </pc:cxnChg>
        <pc:cxnChg chg="mod">
          <ac:chgData name="tuomo suntola" userId="e13c90942de6d9dd" providerId="LiveId" clId="{3DE37D33-1090-4E8F-9FF7-B4670058ED71}" dt="2018-09-18T07:20:47.855" v="3917" actId="1037"/>
          <ac:cxnSpMkLst>
            <pc:docMk/>
            <pc:sldMk cId="1079427728" sldId="648"/>
            <ac:cxnSpMk id="177" creationId="{49C147F2-9519-4ABA-BE2A-B154323306DC}"/>
          </ac:cxnSpMkLst>
        </pc:cxnChg>
        <pc:cxnChg chg="mod">
          <ac:chgData name="tuomo suntola" userId="e13c90942de6d9dd" providerId="LiveId" clId="{3DE37D33-1090-4E8F-9FF7-B4670058ED71}" dt="2018-09-18T07:16:11.061" v="3864" actId="1038"/>
          <ac:cxnSpMkLst>
            <pc:docMk/>
            <pc:sldMk cId="1079427728" sldId="648"/>
            <ac:cxnSpMk id="181" creationId="{94B01CA6-D76F-4837-B87D-D2EA5C2BC73A}"/>
          </ac:cxnSpMkLst>
        </pc:cxnChg>
        <pc:cxnChg chg="add mod">
          <ac:chgData name="tuomo suntola" userId="e13c90942de6d9dd" providerId="LiveId" clId="{3DE37D33-1090-4E8F-9FF7-B4670058ED71}" dt="2018-09-18T07:24:46.871" v="3933" actId="14100"/>
          <ac:cxnSpMkLst>
            <pc:docMk/>
            <pc:sldMk cId="1079427728" sldId="648"/>
            <ac:cxnSpMk id="185" creationId="{97D6219D-2686-48EE-ADF4-8F4BF87B969C}"/>
          </ac:cxnSpMkLst>
        </pc:cxnChg>
        <pc:cxnChg chg="add mod">
          <ac:chgData name="tuomo suntola" userId="e13c90942de6d9dd" providerId="LiveId" clId="{3DE37D33-1090-4E8F-9FF7-B4670058ED71}" dt="2018-09-18T07:17:18.834" v="3869" actId="164"/>
          <ac:cxnSpMkLst>
            <pc:docMk/>
            <pc:sldMk cId="1079427728" sldId="648"/>
            <ac:cxnSpMk id="186" creationId="{1FBA059D-8AA5-4AF0-80E4-65E59B5BF671}"/>
          </ac:cxnSpMkLst>
        </pc:cxnChg>
        <pc:cxnChg chg="add mod">
          <ac:chgData name="tuomo suntola" userId="e13c90942de6d9dd" providerId="LiveId" clId="{3DE37D33-1090-4E8F-9FF7-B4670058ED71}" dt="2018-09-18T07:17:18.834" v="3869" actId="164"/>
          <ac:cxnSpMkLst>
            <pc:docMk/>
            <pc:sldMk cId="1079427728" sldId="648"/>
            <ac:cxnSpMk id="187" creationId="{6E467A83-7F9D-41BA-9455-D2AF20184F42}"/>
          </ac:cxnSpMkLst>
        </pc:cxnChg>
        <pc:cxnChg chg="mod">
          <ac:chgData name="tuomo suntola" userId="e13c90942de6d9dd" providerId="LiveId" clId="{3DE37D33-1090-4E8F-9FF7-B4670058ED71}" dt="2018-09-18T07:19:34.484" v="3904" actId="1038"/>
          <ac:cxnSpMkLst>
            <pc:docMk/>
            <pc:sldMk cId="1079427728" sldId="648"/>
            <ac:cxnSpMk id="197" creationId="{EC45505D-4D56-4A65-8BC2-14B2994E3BB2}"/>
          </ac:cxnSpMkLst>
        </pc:cxnChg>
      </pc:sldChg>
      <pc:sldChg chg="addSp delSp modSp add mod ord setBg delAnim modAnim">
        <pc:chgData name="tuomo suntola" userId="e13c90942de6d9dd" providerId="LiveId" clId="{3DE37D33-1090-4E8F-9FF7-B4670058ED71}" dt="2018-09-18T09:46:40.105" v="5139"/>
        <pc:sldMkLst>
          <pc:docMk/>
          <pc:sldMk cId="700651670" sldId="649"/>
        </pc:sldMkLst>
        <pc:spChg chg="del">
          <ac:chgData name="tuomo suntola" userId="e13c90942de6d9dd" providerId="LiveId" clId="{3DE37D33-1090-4E8F-9FF7-B4670058ED71}" dt="2018-09-18T08:19:16.690" v="4782" actId="478"/>
          <ac:spMkLst>
            <pc:docMk/>
            <pc:sldMk cId="700651670" sldId="649"/>
            <ac:spMk id="4" creationId="{00000000-0000-0000-0000-000000000000}"/>
          </ac:spMkLst>
        </pc:spChg>
        <pc:spChg chg="del">
          <ac:chgData name="tuomo suntola" userId="e13c90942de6d9dd" providerId="LiveId" clId="{3DE37D33-1090-4E8F-9FF7-B4670058ED71}" dt="2018-09-18T08:19:16.690" v="4782" actId="478"/>
          <ac:spMkLst>
            <pc:docMk/>
            <pc:sldMk cId="700651670" sldId="649"/>
            <ac:spMk id="9" creationId="{00000000-0000-0000-0000-000000000000}"/>
          </ac:spMkLst>
        </pc:spChg>
        <pc:spChg chg="add mod">
          <ac:chgData name="tuomo suntola" userId="e13c90942de6d9dd" providerId="LiveId" clId="{3DE37D33-1090-4E8F-9FF7-B4670058ED71}" dt="2018-09-18T08:21:20.498" v="4840" actId="113"/>
          <ac:spMkLst>
            <pc:docMk/>
            <pc:sldMk cId="700651670" sldId="649"/>
            <ac:spMk id="15" creationId="{DB8CBDAC-769E-46E9-9340-63FE8D8DC50C}"/>
          </ac:spMkLst>
        </pc:spChg>
        <pc:spChg chg="del">
          <ac:chgData name="tuomo suntola" userId="e13c90942de6d9dd" providerId="LiveId" clId="{3DE37D33-1090-4E8F-9FF7-B4670058ED71}" dt="2018-09-18T08:19:16.690" v="4782" actId="478"/>
          <ac:spMkLst>
            <pc:docMk/>
            <pc:sldMk cId="700651670" sldId="649"/>
            <ac:spMk id="27" creationId="{00000000-0000-0000-0000-000000000000}"/>
          </ac:spMkLst>
        </pc:spChg>
        <pc:spChg chg="add del">
          <ac:chgData name="tuomo suntola" userId="e13c90942de6d9dd" providerId="LiveId" clId="{3DE37D33-1090-4E8F-9FF7-B4670058ED71}" dt="2018-09-18T08:20:11.209" v="4793" actId="26606"/>
          <ac:spMkLst>
            <pc:docMk/>
            <pc:sldMk cId="700651670" sldId="649"/>
            <ac:spMk id="35" creationId="{C0B27210-D0CA-4654-B3E3-9ABB4F178EA1}"/>
          </ac:spMkLst>
        </pc:spChg>
        <pc:spChg chg="add mod">
          <ac:chgData name="tuomo suntola" userId="e13c90942de6d9dd" providerId="LiveId" clId="{3DE37D33-1090-4E8F-9FF7-B4670058ED71}" dt="2018-09-18T08:22:13.600" v="4846" actId="164"/>
          <ac:spMkLst>
            <pc:docMk/>
            <pc:sldMk cId="700651670" sldId="649"/>
            <ac:spMk id="36" creationId="{8521DDFA-013D-45A9-8547-03C842271310}"/>
          </ac:spMkLst>
        </pc:spChg>
        <pc:spChg chg="add del">
          <ac:chgData name="tuomo suntola" userId="e13c90942de6d9dd" providerId="LiveId" clId="{3DE37D33-1090-4E8F-9FF7-B4670058ED71}" dt="2018-09-18T08:20:11.209" v="4793" actId="26606"/>
          <ac:spMkLst>
            <pc:docMk/>
            <pc:sldMk cId="700651670" sldId="649"/>
            <ac:spMk id="37" creationId="{1DB7C82F-AB7E-4F0C-B829-FA1B9C415180}"/>
          </ac:spMkLst>
        </pc:spChg>
        <pc:spChg chg="add mod">
          <ac:chgData name="tuomo suntola" userId="e13c90942de6d9dd" providerId="LiveId" clId="{3DE37D33-1090-4E8F-9FF7-B4670058ED71}" dt="2018-09-18T08:22:13.600" v="4846" actId="164"/>
          <ac:spMkLst>
            <pc:docMk/>
            <pc:sldMk cId="700651670" sldId="649"/>
            <ac:spMk id="38" creationId="{BED65FE4-E2F5-46DB-9FEC-63838BBF07CE}"/>
          </ac:spMkLst>
        </pc:spChg>
        <pc:spChg chg="add del">
          <ac:chgData name="tuomo suntola" userId="e13c90942de6d9dd" providerId="LiveId" clId="{3DE37D33-1090-4E8F-9FF7-B4670058ED71}" dt="2018-09-18T08:20:11.209" v="4793" actId="26606"/>
          <ac:spMkLst>
            <pc:docMk/>
            <pc:sldMk cId="700651670" sldId="649"/>
            <ac:spMk id="39" creationId="{70B66945-4967-4040-926D-DCA44313CDAB}"/>
          </ac:spMkLst>
        </pc:spChg>
        <pc:spChg chg="add mod">
          <ac:chgData name="tuomo suntola" userId="e13c90942de6d9dd" providerId="LiveId" clId="{3DE37D33-1090-4E8F-9FF7-B4670058ED71}" dt="2018-09-18T08:22:13.600" v="4846" actId="164"/>
          <ac:spMkLst>
            <pc:docMk/>
            <pc:sldMk cId="700651670" sldId="649"/>
            <ac:spMk id="40" creationId="{77A6AC94-E0E2-4E7C-8FD8-50A5B4C808AA}"/>
          </ac:spMkLst>
        </pc:spChg>
        <pc:spChg chg="add mod">
          <ac:chgData name="tuomo suntola" userId="e13c90942de6d9dd" providerId="LiveId" clId="{3DE37D33-1090-4E8F-9FF7-B4670058ED71}" dt="2018-09-18T08:22:13.600" v="4846" actId="164"/>
          <ac:spMkLst>
            <pc:docMk/>
            <pc:sldMk cId="700651670" sldId="649"/>
            <ac:spMk id="41" creationId="{5A3926B1-6E69-4618-95A3-81D7D2FD36D0}"/>
          </ac:spMkLst>
        </pc:spChg>
        <pc:spChg chg="add mod">
          <ac:chgData name="tuomo suntola" userId="e13c90942de6d9dd" providerId="LiveId" clId="{3DE37D33-1090-4E8F-9FF7-B4670058ED71}" dt="2018-09-18T08:22:13.600" v="4846" actId="164"/>
          <ac:spMkLst>
            <pc:docMk/>
            <pc:sldMk cId="700651670" sldId="649"/>
            <ac:spMk id="42" creationId="{EB05B176-B742-4C74-9156-014493443237}"/>
          </ac:spMkLst>
        </pc:spChg>
        <pc:spChg chg="add mod">
          <ac:chgData name="tuomo suntola" userId="e13c90942de6d9dd" providerId="LiveId" clId="{3DE37D33-1090-4E8F-9FF7-B4670058ED71}" dt="2018-09-18T08:22:13.600" v="4846" actId="164"/>
          <ac:spMkLst>
            <pc:docMk/>
            <pc:sldMk cId="700651670" sldId="649"/>
            <ac:spMk id="43" creationId="{A8DD3778-CBA7-41B1-9A20-4CABDBEFB8FE}"/>
          </ac:spMkLst>
        </pc:spChg>
        <pc:spChg chg="add mod">
          <ac:chgData name="tuomo suntola" userId="e13c90942de6d9dd" providerId="LiveId" clId="{3DE37D33-1090-4E8F-9FF7-B4670058ED71}" dt="2018-09-18T08:22:13.600" v="4846" actId="164"/>
          <ac:spMkLst>
            <pc:docMk/>
            <pc:sldMk cId="700651670" sldId="649"/>
            <ac:spMk id="44" creationId="{258EAC47-193F-47E5-979D-991A490F2A41}"/>
          </ac:spMkLst>
        </pc:spChg>
        <pc:spChg chg="add mod">
          <ac:chgData name="tuomo suntola" userId="e13c90942de6d9dd" providerId="LiveId" clId="{3DE37D33-1090-4E8F-9FF7-B4670058ED71}" dt="2018-09-18T08:22:13.600" v="4846" actId="164"/>
          <ac:spMkLst>
            <pc:docMk/>
            <pc:sldMk cId="700651670" sldId="649"/>
            <ac:spMk id="45" creationId="{BD942554-1623-4F25-827F-5E35E4EAAB7C}"/>
          </ac:spMkLst>
        </pc:spChg>
        <pc:spChg chg="add mod">
          <ac:chgData name="tuomo suntola" userId="e13c90942de6d9dd" providerId="LiveId" clId="{3DE37D33-1090-4E8F-9FF7-B4670058ED71}" dt="2018-09-18T08:22:13.600" v="4846" actId="164"/>
          <ac:spMkLst>
            <pc:docMk/>
            <pc:sldMk cId="700651670" sldId="649"/>
            <ac:spMk id="46" creationId="{9DDC4D66-27FB-4C1C-B8B9-0064783E3A7B}"/>
          </ac:spMkLst>
        </pc:spChg>
        <pc:spChg chg="add mod">
          <ac:chgData name="tuomo suntola" userId="e13c90942de6d9dd" providerId="LiveId" clId="{3DE37D33-1090-4E8F-9FF7-B4670058ED71}" dt="2018-09-18T08:22:13.600" v="4846" actId="164"/>
          <ac:spMkLst>
            <pc:docMk/>
            <pc:sldMk cId="700651670" sldId="649"/>
            <ac:spMk id="47" creationId="{EC158243-9873-421D-AECC-64A9D882FF8E}"/>
          </ac:spMkLst>
        </pc:spChg>
        <pc:spChg chg="add mod">
          <ac:chgData name="tuomo suntola" userId="e13c90942de6d9dd" providerId="LiveId" clId="{3DE37D33-1090-4E8F-9FF7-B4670058ED71}" dt="2018-09-18T08:22:13.600" v="4846" actId="164"/>
          <ac:spMkLst>
            <pc:docMk/>
            <pc:sldMk cId="700651670" sldId="649"/>
            <ac:spMk id="48" creationId="{B4919DAF-D10D-4BFD-B123-051E6C8C88D3}"/>
          </ac:spMkLst>
        </pc:spChg>
        <pc:spChg chg="add mod">
          <ac:chgData name="tuomo suntola" userId="e13c90942de6d9dd" providerId="LiveId" clId="{3DE37D33-1090-4E8F-9FF7-B4670058ED71}" dt="2018-09-18T08:22:13.600" v="4846" actId="164"/>
          <ac:spMkLst>
            <pc:docMk/>
            <pc:sldMk cId="700651670" sldId="649"/>
            <ac:spMk id="49" creationId="{55250EE8-E532-4692-9D33-ACA6F99395D0}"/>
          </ac:spMkLst>
        </pc:spChg>
        <pc:spChg chg="add mod">
          <ac:chgData name="tuomo suntola" userId="e13c90942de6d9dd" providerId="LiveId" clId="{3DE37D33-1090-4E8F-9FF7-B4670058ED71}" dt="2018-09-18T08:22:13.600" v="4846" actId="164"/>
          <ac:spMkLst>
            <pc:docMk/>
            <pc:sldMk cId="700651670" sldId="649"/>
            <ac:spMk id="50" creationId="{1856CBAE-0294-419D-ADF1-ABDAE55DCC72}"/>
          </ac:spMkLst>
        </pc:spChg>
        <pc:spChg chg="add mod">
          <ac:chgData name="tuomo suntola" userId="e13c90942de6d9dd" providerId="LiveId" clId="{3DE37D33-1090-4E8F-9FF7-B4670058ED71}" dt="2018-09-18T08:22:13.600" v="4846" actId="164"/>
          <ac:spMkLst>
            <pc:docMk/>
            <pc:sldMk cId="700651670" sldId="649"/>
            <ac:spMk id="51" creationId="{0576F8F8-CD24-41C0-B122-3AE9FB8DC35A}"/>
          </ac:spMkLst>
        </pc:spChg>
        <pc:spChg chg="add mod">
          <ac:chgData name="tuomo suntola" userId="e13c90942de6d9dd" providerId="LiveId" clId="{3DE37D33-1090-4E8F-9FF7-B4670058ED71}" dt="2018-09-18T08:22:13.600" v="4846" actId="164"/>
          <ac:spMkLst>
            <pc:docMk/>
            <pc:sldMk cId="700651670" sldId="649"/>
            <ac:spMk id="52" creationId="{B2354188-B2B1-4406-8289-3F8D742DAE34}"/>
          </ac:spMkLst>
        </pc:spChg>
        <pc:spChg chg="add mod">
          <ac:chgData name="tuomo suntola" userId="e13c90942de6d9dd" providerId="LiveId" clId="{3DE37D33-1090-4E8F-9FF7-B4670058ED71}" dt="2018-09-18T08:22:13.600" v="4846" actId="164"/>
          <ac:spMkLst>
            <pc:docMk/>
            <pc:sldMk cId="700651670" sldId="649"/>
            <ac:spMk id="53" creationId="{90C0A7C2-7AB2-4105-9AAF-F32EEA4FF32D}"/>
          </ac:spMkLst>
        </pc:spChg>
        <pc:spChg chg="add mod">
          <ac:chgData name="tuomo suntola" userId="e13c90942de6d9dd" providerId="LiveId" clId="{3DE37D33-1090-4E8F-9FF7-B4670058ED71}" dt="2018-09-18T08:22:13.600" v="4846" actId="164"/>
          <ac:spMkLst>
            <pc:docMk/>
            <pc:sldMk cId="700651670" sldId="649"/>
            <ac:spMk id="58" creationId="{BBB1DE0F-747D-4F41-AE8D-148CFAC5E192}"/>
          </ac:spMkLst>
        </pc:spChg>
        <pc:spChg chg="add mod">
          <ac:chgData name="tuomo suntola" userId="e13c90942de6d9dd" providerId="LiveId" clId="{3DE37D33-1090-4E8F-9FF7-B4670058ED71}" dt="2018-09-18T08:22:13.600" v="4846" actId="164"/>
          <ac:spMkLst>
            <pc:docMk/>
            <pc:sldMk cId="700651670" sldId="649"/>
            <ac:spMk id="60" creationId="{91B648BB-318A-4ABD-BBBD-2431548B8974}"/>
          </ac:spMkLst>
        </pc:spChg>
        <pc:spChg chg="add mod">
          <ac:chgData name="tuomo suntola" userId="e13c90942de6d9dd" providerId="LiveId" clId="{3DE37D33-1090-4E8F-9FF7-B4670058ED71}" dt="2018-09-18T08:22:13.600" v="4846" actId="164"/>
          <ac:spMkLst>
            <pc:docMk/>
            <pc:sldMk cId="700651670" sldId="649"/>
            <ac:spMk id="61" creationId="{94F4F8EB-47B0-4C1B-9B1E-134758B49499}"/>
          </ac:spMkLst>
        </pc:spChg>
        <pc:spChg chg="add mod">
          <ac:chgData name="tuomo suntola" userId="e13c90942de6d9dd" providerId="LiveId" clId="{3DE37D33-1090-4E8F-9FF7-B4670058ED71}" dt="2018-09-18T08:22:13.600" v="4846" actId="164"/>
          <ac:spMkLst>
            <pc:docMk/>
            <pc:sldMk cId="700651670" sldId="649"/>
            <ac:spMk id="63" creationId="{2109CC67-582E-4A24-A76A-5737F1A3D3B4}"/>
          </ac:spMkLst>
        </pc:spChg>
        <pc:spChg chg="add mod">
          <ac:chgData name="tuomo suntola" userId="e13c90942de6d9dd" providerId="LiveId" clId="{3DE37D33-1090-4E8F-9FF7-B4670058ED71}" dt="2018-09-18T08:22:13.600" v="4846" actId="164"/>
          <ac:spMkLst>
            <pc:docMk/>
            <pc:sldMk cId="700651670" sldId="649"/>
            <ac:spMk id="64" creationId="{A93EE57D-F2F0-4B66-A4DD-8CD73FC1C568}"/>
          </ac:spMkLst>
        </pc:spChg>
        <pc:spChg chg="add mod">
          <ac:chgData name="tuomo suntola" userId="e13c90942de6d9dd" providerId="LiveId" clId="{3DE37D33-1090-4E8F-9FF7-B4670058ED71}" dt="2018-09-18T08:22:13.600" v="4846" actId="164"/>
          <ac:spMkLst>
            <pc:docMk/>
            <pc:sldMk cId="700651670" sldId="649"/>
            <ac:spMk id="65" creationId="{2F968F01-C35E-47F4-81F0-A208AC40D2D7}"/>
          </ac:spMkLst>
        </pc:spChg>
        <pc:spChg chg="add mod">
          <ac:chgData name="tuomo suntola" userId="e13c90942de6d9dd" providerId="LiveId" clId="{3DE37D33-1090-4E8F-9FF7-B4670058ED71}" dt="2018-09-18T08:22:13.600" v="4846" actId="164"/>
          <ac:spMkLst>
            <pc:docMk/>
            <pc:sldMk cId="700651670" sldId="649"/>
            <ac:spMk id="67" creationId="{DC63277D-5F6F-4188-B9C4-CC68A3F107CA}"/>
          </ac:spMkLst>
        </pc:spChg>
        <pc:spChg chg="add mod">
          <ac:chgData name="tuomo suntola" userId="e13c90942de6d9dd" providerId="LiveId" clId="{3DE37D33-1090-4E8F-9FF7-B4670058ED71}" dt="2018-09-18T08:22:13.600" v="4846" actId="164"/>
          <ac:spMkLst>
            <pc:docMk/>
            <pc:sldMk cId="700651670" sldId="649"/>
            <ac:spMk id="68" creationId="{905C1E23-F08C-4E49-A1E4-D5523D2024C7}"/>
          </ac:spMkLst>
        </pc:spChg>
        <pc:spChg chg="add mod">
          <ac:chgData name="tuomo suntola" userId="e13c90942de6d9dd" providerId="LiveId" clId="{3DE37D33-1090-4E8F-9FF7-B4670058ED71}" dt="2018-09-18T08:22:13.600" v="4846" actId="164"/>
          <ac:spMkLst>
            <pc:docMk/>
            <pc:sldMk cId="700651670" sldId="649"/>
            <ac:spMk id="69" creationId="{8907C2CE-140D-410D-99A3-EF51BF26A1B4}"/>
          </ac:spMkLst>
        </pc:spChg>
        <pc:spChg chg="add mod">
          <ac:chgData name="tuomo suntola" userId="e13c90942de6d9dd" providerId="LiveId" clId="{3DE37D33-1090-4E8F-9FF7-B4670058ED71}" dt="2018-09-18T08:22:13.600" v="4846" actId="164"/>
          <ac:spMkLst>
            <pc:docMk/>
            <pc:sldMk cId="700651670" sldId="649"/>
            <ac:spMk id="70" creationId="{8AB45496-CB40-480F-B386-D43880AB3848}"/>
          </ac:spMkLst>
        </pc:spChg>
        <pc:spChg chg="add mod">
          <ac:chgData name="tuomo suntola" userId="e13c90942de6d9dd" providerId="LiveId" clId="{3DE37D33-1090-4E8F-9FF7-B4670058ED71}" dt="2018-09-18T08:22:13.600" v="4846" actId="164"/>
          <ac:spMkLst>
            <pc:docMk/>
            <pc:sldMk cId="700651670" sldId="649"/>
            <ac:spMk id="71" creationId="{173FCF2C-8972-4F60-946F-64C85F0D21DF}"/>
          </ac:spMkLst>
        </pc:spChg>
        <pc:spChg chg="add mod">
          <ac:chgData name="tuomo suntola" userId="e13c90942de6d9dd" providerId="LiveId" clId="{3DE37D33-1090-4E8F-9FF7-B4670058ED71}" dt="2018-09-18T08:22:13.600" v="4846" actId="164"/>
          <ac:spMkLst>
            <pc:docMk/>
            <pc:sldMk cId="700651670" sldId="649"/>
            <ac:spMk id="72" creationId="{09230A1C-3024-442F-86D1-D3D1FBEE2B33}"/>
          </ac:spMkLst>
        </pc:spChg>
        <pc:spChg chg="add">
          <ac:chgData name="tuomo suntola" userId="e13c90942de6d9dd" providerId="LiveId" clId="{3DE37D33-1090-4E8F-9FF7-B4670058ED71}" dt="2018-09-18T08:22:22.605" v="4847"/>
          <ac:spMkLst>
            <pc:docMk/>
            <pc:sldMk cId="700651670" sldId="649"/>
            <ac:spMk id="84" creationId="{3D6C5A2B-0A26-4B1B-A965-1E507D1D14F4}"/>
          </ac:spMkLst>
        </pc:spChg>
        <pc:spChg chg="add">
          <ac:chgData name="tuomo suntola" userId="e13c90942de6d9dd" providerId="LiveId" clId="{3DE37D33-1090-4E8F-9FF7-B4670058ED71}" dt="2018-09-18T08:22:22.605" v="4847"/>
          <ac:spMkLst>
            <pc:docMk/>
            <pc:sldMk cId="700651670" sldId="649"/>
            <ac:spMk id="86" creationId="{83762ACE-2993-4E01-8507-DA8F44DD0D74}"/>
          </ac:spMkLst>
        </pc:spChg>
        <pc:spChg chg="add">
          <ac:chgData name="tuomo suntola" userId="e13c90942de6d9dd" providerId="LiveId" clId="{3DE37D33-1090-4E8F-9FF7-B4670058ED71}" dt="2018-09-18T08:22:22.605" v="4847"/>
          <ac:spMkLst>
            <pc:docMk/>
            <pc:sldMk cId="700651670" sldId="649"/>
            <ac:spMk id="89" creationId="{C41AA4A9-F1A9-4013-8B9C-158BDEB56E23}"/>
          </ac:spMkLst>
        </pc:spChg>
        <pc:spChg chg="add">
          <ac:chgData name="tuomo suntola" userId="e13c90942de6d9dd" providerId="LiveId" clId="{3DE37D33-1090-4E8F-9FF7-B4670058ED71}" dt="2018-09-18T08:22:22.605" v="4847"/>
          <ac:spMkLst>
            <pc:docMk/>
            <pc:sldMk cId="700651670" sldId="649"/>
            <ac:spMk id="91" creationId="{F85BF8BE-31D0-424B-AE16-FB210ABEBA25}"/>
          </ac:spMkLst>
        </pc:spChg>
        <pc:spChg chg="add">
          <ac:chgData name="tuomo suntola" userId="e13c90942de6d9dd" providerId="LiveId" clId="{3DE37D33-1090-4E8F-9FF7-B4670058ED71}" dt="2018-09-18T08:22:22.605" v="4847"/>
          <ac:spMkLst>
            <pc:docMk/>
            <pc:sldMk cId="700651670" sldId="649"/>
            <ac:spMk id="93" creationId="{8F8FD66A-DC25-4550-9F6D-333FD76E25E6}"/>
          </ac:spMkLst>
        </pc:spChg>
        <pc:spChg chg="add">
          <ac:chgData name="tuomo suntola" userId="e13c90942de6d9dd" providerId="LiveId" clId="{3DE37D33-1090-4E8F-9FF7-B4670058ED71}" dt="2018-09-18T08:22:22.605" v="4847"/>
          <ac:spMkLst>
            <pc:docMk/>
            <pc:sldMk cId="700651670" sldId="649"/>
            <ac:spMk id="95" creationId="{7877ACB9-4E5C-4C84-856E-296EA1F496D9}"/>
          </ac:spMkLst>
        </pc:spChg>
        <pc:spChg chg="add">
          <ac:chgData name="tuomo suntola" userId="e13c90942de6d9dd" providerId="LiveId" clId="{3DE37D33-1090-4E8F-9FF7-B4670058ED71}" dt="2018-09-18T08:22:22.605" v="4847"/>
          <ac:spMkLst>
            <pc:docMk/>
            <pc:sldMk cId="700651670" sldId="649"/>
            <ac:spMk id="98" creationId="{91042B03-7098-4D32-BF02-4B20B90957EC}"/>
          </ac:spMkLst>
        </pc:spChg>
        <pc:spChg chg="add">
          <ac:chgData name="tuomo suntola" userId="e13c90942de6d9dd" providerId="LiveId" clId="{3DE37D33-1090-4E8F-9FF7-B4670058ED71}" dt="2018-09-18T08:22:22.605" v="4847"/>
          <ac:spMkLst>
            <pc:docMk/>
            <pc:sldMk cId="700651670" sldId="649"/>
            <ac:spMk id="100" creationId="{3FC57966-1521-4671-9B57-BECC7D55DE36}"/>
          </ac:spMkLst>
        </pc:spChg>
        <pc:spChg chg="add mod">
          <ac:chgData name="tuomo suntola" userId="e13c90942de6d9dd" providerId="LiveId" clId="{3DE37D33-1090-4E8F-9FF7-B4670058ED71}" dt="2018-09-18T08:26:20.601" v="4969" actId="1076"/>
          <ac:spMkLst>
            <pc:docMk/>
            <pc:sldMk cId="700651670" sldId="649"/>
            <ac:spMk id="104" creationId="{56A2D037-F72B-4D87-B4C9-9D2FBC256318}"/>
          </ac:spMkLst>
        </pc:spChg>
        <pc:spChg chg="add mod">
          <ac:chgData name="tuomo suntola" userId="e13c90942de6d9dd" providerId="LiveId" clId="{3DE37D33-1090-4E8F-9FF7-B4670058ED71}" dt="2018-09-18T08:27:10.538" v="4995" actId="207"/>
          <ac:spMkLst>
            <pc:docMk/>
            <pc:sldMk cId="700651670" sldId="649"/>
            <ac:spMk id="105" creationId="{9E0935FE-5DF8-446C-B27A-6C7BC2AAB498}"/>
          </ac:spMkLst>
        </pc:spChg>
        <pc:spChg chg="add mod">
          <ac:chgData name="tuomo suntola" userId="e13c90942de6d9dd" providerId="LiveId" clId="{3DE37D33-1090-4E8F-9FF7-B4670058ED71}" dt="2018-09-18T08:28:31.388" v="5050" actId="20577"/>
          <ac:spMkLst>
            <pc:docMk/>
            <pc:sldMk cId="700651670" sldId="649"/>
            <ac:spMk id="106" creationId="{AAE6B9CF-4EDC-4D55-8314-A4F02CC3402A}"/>
          </ac:spMkLst>
        </pc:spChg>
        <pc:spChg chg="add mod">
          <ac:chgData name="tuomo suntola" userId="e13c90942de6d9dd" providerId="LiveId" clId="{3DE37D33-1090-4E8F-9FF7-B4670058ED71}" dt="2018-09-18T08:30:53.987" v="5122" actId="1076"/>
          <ac:spMkLst>
            <pc:docMk/>
            <pc:sldMk cId="700651670" sldId="649"/>
            <ac:spMk id="107" creationId="{161AB4D5-4678-473F-8B6E-621D37E199A8}"/>
          </ac:spMkLst>
        </pc:spChg>
        <pc:spChg chg="add mod">
          <ac:chgData name="tuomo suntola" userId="e13c90942de6d9dd" providerId="LiveId" clId="{3DE37D33-1090-4E8F-9FF7-B4670058ED71}" dt="2018-09-18T08:29:07.936" v="5089" actId="207"/>
          <ac:spMkLst>
            <pc:docMk/>
            <pc:sldMk cId="700651670" sldId="649"/>
            <ac:spMk id="108" creationId="{399BA80E-5155-481A-A340-C6EE2EB6EF82}"/>
          </ac:spMkLst>
        </pc:spChg>
        <pc:spChg chg="add mod">
          <ac:chgData name="tuomo suntola" userId="e13c90942de6d9dd" providerId="LiveId" clId="{3DE37D33-1090-4E8F-9FF7-B4670058ED71}" dt="2018-09-18T09:46:25.303" v="5138" actId="20577"/>
          <ac:spMkLst>
            <pc:docMk/>
            <pc:sldMk cId="700651670" sldId="649"/>
            <ac:spMk id="109" creationId="{CAECE43F-B08F-4AD0-8C3A-3385A09982E1}"/>
          </ac:spMkLst>
        </pc:spChg>
        <pc:grpChg chg="del">
          <ac:chgData name="tuomo suntola" userId="e13c90942de6d9dd" providerId="LiveId" clId="{3DE37D33-1090-4E8F-9FF7-B4670058ED71}" dt="2018-09-18T08:19:16.690" v="4782" actId="478"/>
          <ac:grpSpMkLst>
            <pc:docMk/>
            <pc:sldMk cId="700651670" sldId="649"/>
            <ac:grpSpMk id="3" creationId="{00000000-0000-0000-0000-000000000000}"/>
          </ac:grpSpMkLst>
        </pc:grpChg>
        <pc:grpChg chg="del">
          <ac:chgData name="tuomo suntola" userId="e13c90942de6d9dd" providerId="LiveId" clId="{3DE37D33-1090-4E8F-9FF7-B4670058ED71}" dt="2018-09-18T08:19:16.690" v="4782" actId="478"/>
          <ac:grpSpMkLst>
            <pc:docMk/>
            <pc:sldMk cId="700651670" sldId="649"/>
            <ac:grpSpMk id="8" creationId="{00000000-0000-0000-0000-000000000000}"/>
          </ac:grpSpMkLst>
        </pc:grpChg>
        <pc:grpChg chg="del">
          <ac:chgData name="tuomo suntola" userId="e13c90942de6d9dd" providerId="LiveId" clId="{3DE37D33-1090-4E8F-9FF7-B4670058ED71}" dt="2018-09-18T08:19:16.690" v="4782" actId="478"/>
          <ac:grpSpMkLst>
            <pc:docMk/>
            <pc:sldMk cId="700651670" sldId="649"/>
            <ac:grpSpMk id="10" creationId="{00000000-0000-0000-0000-000000000000}"/>
          </ac:grpSpMkLst>
        </pc:grpChg>
        <pc:grpChg chg="del">
          <ac:chgData name="tuomo suntola" userId="e13c90942de6d9dd" providerId="LiveId" clId="{3DE37D33-1090-4E8F-9FF7-B4670058ED71}" dt="2018-09-18T08:19:16.690" v="4782" actId="478"/>
          <ac:grpSpMkLst>
            <pc:docMk/>
            <pc:sldMk cId="700651670" sldId="649"/>
            <ac:grpSpMk id="11" creationId="{00000000-0000-0000-0000-000000000000}"/>
          </ac:grpSpMkLst>
        </pc:grpChg>
        <pc:grpChg chg="del">
          <ac:chgData name="tuomo suntola" userId="e13c90942de6d9dd" providerId="LiveId" clId="{3DE37D33-1090-4E8F-9FF7-B4670058ED71}" dt="2018-09-18T08:19:16.690" v="4782" actId="478"/>
          <ac:grpSpMkLst>
            <pc:docMk/>
            <pc:sldMk cId="700651670" sldId="649"/>
            <ac:grpSpMk id="12" creationId="{00000000-0000-0000-0000-000000000000}"/>
          </ac:grpSpMkLst>
        </pc:grpChg>
        <pc:grpChg chg="del">
          <ac:chgData name="tuomo suntola" userId="e13c90942de6d9dd" providerId="LiveId" clId="{3DE37D33-1090-4E8F-9FF7-B4670058ED71}" dt="2018-09-18T08:19:16.690" v="4782" actId="478"/>
          <ac:grpSpMkLst>
            <pc:docMk/>
            <pc:sldMk cId="700651670" sldId="649"/>
            <ac:grpSpMk id="13" creationId="{00000000-0000-0000-0000-000000000000}"/>
          </ac:grpSpMkLst>
        </pc:grpChg>
        <pc:grpChg chg="add mod">
          <ac:chgData name="tuomo suntola" userId="e13c90942de6d9dd" providerId="LiveId" clId="{3DE37D33-1090-4E8F-9FF7-B4670058ED71}" dt="2018-09-18T08:29:22.194" v="5092" actId="1076"/>
          <ac:grpSpMkLst>
            <pc:docMk/>
            <pc:sldMk cId="700651670" sldId="649"/>
            <ac:grpSpMk id="16" creationId="{DD80F2B1-6179-4D8B-8413-A4DA4495F2EA}"/>
          </ac:grpSpMkLst>
        </pc:grpChg>
        <pc:grpChg chg="add mod">
          <ac:chgData name="tuomo suntola" userId="e13c90942de6d9dd" providerId="LiveId" clId="{3DE37D33-1090-4E8F-9FF7-B4670058ED71}" dt="2018-09-18T08:24:13.700" v="4892" actId="164"/>
          <ac:grpSpMkLst>
            <pc:docMk/>
            <pc:sldMk cId="700651670" sldId="649"/>
            <ac:grpSpMk id="20" creationId="{D05072CB-212B-4D68-A1EB-ADB4B4E0E182}"/>
          </ac:grpSpMkLst>
        </pc:grpChg>
        <pc:grpChg chg="add mod">
          <ac:chgData name="tuomo suntola" userId="e13c90942de6d9dd" providerId="LiveId" clId="{3DE37D33-1090-4E8F-9FF7-B4670058ED71}" dt="2018-09-18T08:24:13.700" v="4892" actId="164"/>
          <ac:grpSpMkLst>
            <pc:docMk/>
            <pc:sldMk cId="700651670" sldId="649"/>
            <ac:grpSpMk id="74" creationId="{CD5B69E2-B6D5-4231-AF89-1582B4B4885B}"/>
          </ac:grpSpMkLst>
        </pc:grpChg>
        <pc:grpChg chg="add mod">
          <ac:chgData name="tuomo suntola" userId="e13c90942de6d9dd" providerId="LiveId" clId="{3DE37D33-1090-4E8F-9FF7-B4670058ED71}" dt="2018-09-18T08:22:22.605" v="4847"/>
          <ac:grpSpMkLst>
            <pc:docMk/>
            <pc:sldMk cId="700651670" sldId="649"/>
            <ac:grpSpMk id="76" creationId="{BF21B771-5C5D-4CC1-8080-528BCAA5A151}"/>
          </ac:grpSpMkLst>
        </pc:grpChg>
        <pc:grpChg chg="add mod">
          <ac:chgData name="tuomo suntola" userId="e13c90942de6d9dd" providerId="LiveId" clId="{3DE37D33-1090-4E8F-9FF7-B4670058ED71}" dt="2018-09-18T08:22:22.605" v="4847"/>
          <ac:grpSpMkLst>
            <pc:docMk/>
            <pc:sldMk cId="700651670" sldId="649"/>
            <ac:grpSpMk id="77" creationId="{D8D6039A-6B80-4C17-B24E-6D7AC5774071}"/>
          </ac:grpSpMkLst>
        </pc:grpChg>
        <pc:grpChg chg="add mod">
          <ac:chgData name="tuomo suntola" userId="e13c90942de6d9dd" providerId="LiveId" clId="{3DE37D33-1090-4E8F-9FF7-B4670058ED71}" dt="2018-09-18T08:22:22.605" v="4847"/>
          <ac:grpSpMkLst>
            <pc:docMk/>
            <pc:sldMk cId="700651670" sldId="649"/>
            <ac:grpSpMk id="78" creationId="{EB688F9A-DA14-4537-8162-43B298FACC32}"/>
          </ac:grpSpMkLst>
        </pc:grpChg>
        <pc:grpChg chg="add mod">
          <ac:chgData name="tuomo suntola" userId="e13c90942de6d9dd" providerId="LiveId" clId="{3DE37D33-1090-4E8F-9FF7-B4670058ED71}" dt="2018-09-18T08:22:22.605" v="4847"/>
          <ac:grpSpMkLst>
            <pc:docMk/>
            <pc:sldMk cId="700651670" sldId="649"/>
            <ac:grpSpMk id="79" creationId="{EE2EB351-3545-4CF5-A07F-24B6B9888011}"/>
          </ac:grpSpMkLst>
        </pc:grpChg>
        <pc:grpChg chg="add mod">
          <ac:chgData name="tuomo suntola" userId="e13c90942de6d9dd" providerId="LiveId" clId="{3DE37D33-1090-4E8F-9FF7-B4670058ED71}" dt="2018-09-18T08:22:22.605" v="4847"/>
          <ac:grpSpMkLst>
            <pc:docMk/>
            <pc:sldMk cId="700651670" sldId="649"/>
            <ac:grpSpMk id="80" creationId="{EB88E29A-8DD2-40F9-923C-F7AA99152ED9}"/>
          </ac:grpSpMkLst>
        </pc:grpChg>
        <pc:grpChg chg="add mod">
          <ac:chgData name="tuomo suntola" userId="e13c90942de6d9dd" providerId="LiveId" clId="{3DE37D33-1090-4E8F-9FF7-B4670058ED71}" dt="2018-09-18T08:22:22.605" v="4847"/>
          <ac:grpSpMkLst>
            <pc:docMk/>
            <pc:sldMk cId="700651670" sldId="649"/>
            <ac:grpSpMk id="81" creationId="{E3748A1F-9E67-4C53-B763-545C79AFE009}"/>
          </ac:grpSpMkLst>
        </pc:grpChg>
        <pc:grpChg chg="add mod">
          <ac:chgData name="tuomo suntola" userId="e13c90942de6d9dd" providerId="LiveId" clId="{3DE37D33-1090-4E8F-9FF7-B4670058ED71}" dt="2018-09-18T08:22:22.605" v="4847"/>
          <ac:grpSpMkLst>
            <pc:docMk/>
            <pc:sldMk cId="700651670" sldId="649"/>
            <ac:grpSpMk id="82" creationId="{BA45FC19-C724-43AD-B115-7EDAD10B048A}"/>
          </ac:grpSpMkLst>
        </pc:grpChg>
        <pc:grpChg chg="add mod">
          <ac:chgData name="tuomo suntola" userId="e13c90942de6d9dd" providerId="LiveId" clId="{3DE37D33-1090-4E8F-9FF7-B4670058ED71}" dt="2018-09-18T08:22:22.605" v="4847"/>
          <ac:grpSpMkLst>
            <pc:docMk/>
            <pc:sldMk cId="700651670" sldId="649"/>
            <ac:grpSpMk id="83" creationId="{40BCF706-43B5-427F-B8BE-20CA381F6840}"/>
          </ac:grpSpMkLst>
        </pc:grpChg>
        <pc:picChg chg="add del mod">
          <ac:chgData name="tuomo suntola" userId="e13c90942de6d9dd" providerId="LiveId" clId="{3DE37D33-1090-4E8F-9FF7-B4670058ED71}" dt="2018-09-18T08:20:21.823" v="4796" actId="478"/>
          <ac:picMkLst>
            <pc:docMk/>
            <pc:sldMk cId="700651670" sldId="649"/>
            <ac:picMk id="30" creationId="{8D0AA5AB-27B0-4F29-88A6-0505519496F1}"/>
          </ac:picMkLst>
        </pc:picChg>
        <pc:picChg chg="add del mod">
          <ac:chgData name="tuomo suntola" userId="e13c90942de6d9dd" providerId="LiveId" clId="{3DE37D33-1090-4E8F-9FF7-B4670058ED71}" dt="2018-09-18T08:23:00.900" v="4858" actId="478"/>
          <ac:picMkLst>
            <pc:docMk/>
            <pc:sldMk cId="700651670" sldId="649"/>
            <ac:picMk id="34" creationId="{248C1D7A-0375-4DE8-B8CF-7111EF6CE160}"/>
          </ac:picMkLst>
        </pc:picChg>
        <pc:picChg chg="add mod">
          <ac:chgData name="tuomo suntola" userId="e13c90942de6d9dd" providerId="LiveId" clId="{3DE37D33-1090-4E8F-9FF7-B4670058ED71}" dt="2018-09-18T08:24:56.357" v="4901" actId="1038"/>
          <ac:picMkLst>
            <pc:docMk/>
            <pc:sldMk cId="700651670" sldId="649"/>
            <ac:picMk id="102" creationId="{743FD726-E151-4550-AB91-59C92ADC6299}"/>
          </ac:picMkLst>
        </pc:picChg>
        <pc:picChg chg="add mod">
          <ac:chgData name="tuomo suntola" userId="e13c90942de6d9dd" providerId="LiveId" clId="{3DE37D33-1090-4E8F-9FF7-B4670058ED71}" dt="2018-09-18T08:27:01.480" v="4994" actId="1076"/>
          <ac:picMkLst>
            <pc:docMk/>
            <pc:sldMk cId="700651670" sldId="649"/>
            <ac:picMk id="103" creationId="{A9AC623C-5A4E-4B4D-AEC5-4773B8B1F2FA}"/>
          </ac:picMkLst>
        </pc:picChg>
        <pc:cxnChg chg="add mod">
          <ac:chgData name="tuomo suntola" userId="e13c90942de6d9dd" providerId="LiveId" clId="{3DE37D33-1090-4E8F-9FF7-B4670058ED71}" dt="2018-09-18T08:24:13.700" v="4892" actId="164"/>
          <ac:cxnSpMkLst>
            <pc:docMk/>
            <pc:sldMk cId="700651670" sldId="649"/>
            <ac:cxnSpMk id="18" creationId="{BB2484C2-B93C-40C1-A27C-0ECFE3F51DFB}"/>
          </ac:cxnSpMkLst>
        </pc:cxnChg>
        <pc:cxnChg chg="add mod">
          <ac:chgData name="tuomo suntola" userId="e13c90942de6d9dd" providerId="LiveId" clId="{3DE37D33-1090-4E8F-9FF7-B4670058ED71}" dt="2018-09-18T08:22:13.600" v="4846" actId="164"/>
          <ac:cxnSpMkLst>
            <pc:docMk/>
            <pc:sldMk cId="700651670" sldId="649"/>
            <ac:cxnSpMk id="73" creationId="{4FF1ECE3-6873-4737-9F86-81A335835286}"/>
          </ac:cxnSpMkLst>
        </pc:cxnChg>
        <pc:cxnChg chg="add">
          <ac:chgData name="tuomo suntola" userId="e13c90942de6d9dd" providerId="LiveId" clId="{3DE37D33-1090-4E8F-9FF7-B4670058ED71}" dt="2018-09-18T08:22:22.605" v="4847"/>
          <ac:cxnSpMkLst>
            <pc:docMk/>
            <pc:sldMk cId="700651670" sldId="649"/>
            <ac:cxnSpMk id="75" creationId="{9E20F277-0371-46B3-8A24-FEC610759EAA}"/>
          </ac:cxnSpMkLst>
        </pc:cxnChg>
        <pc:cxnChg chg="add">
          <ac:chgData name="tuomo suntola" userId="e13c90942de6d9dd" providerId="LiveId" clId="{3DE37D33-1090-4E8F-9FF7-B4670058ED71}" dt="2018-09-18T08:22:22.605" v="4847"/>
          <ac:cxnSpMkLst>
            <pc:docMk/>
            <pc:sldMk cId="700651670" sldId="649"/>
            <ac:cxnSpMk id="85" creationId="{ACF4A38A-2ACF-45B0-8CA7-5E320A720881}"/>
          </ac:cxnSpMkLst>
        </pc:cxnChg>
        <pc:cxnChg chg="add">
          <ac:chgData name="tuomo suntola" userId="e13c90942de6d9dd" providerId="LiveId" clId="{3DE37D33-1090-4E8F-9FF7-B4670058ED71}" dt="2018-09-18T08:22:22.605" v="4847"/>
          <ac:cxnSpMkLst>
            <pc:docMk/>
            <pc:sldMk cId="700651670" sldId="649"/>
            <ac:cxnSpMk id="87" creationId="{91D0C1F5-FA26-4A0C-9E3A-2308FD0DDF50}"/>
          </ac:cxnSpMkLst>
        </pc:cxnChg>
        <pc:cxnChg chg="add">
          <ac:chgData name="tuomo suntola" userId="e13c90942de6d9dd" providerId="LiveId" clId="{3DE37D33-1090-4E8F-9FF7-B4670058ED71}" dt="2018-09-18T08:22:22.605" v="4847"/>
          <ac:cxnSpMkLst>
            <pc:docMk/>
            <pc:sldMk cId="700651670" sldId="649"/>
            <ac:cxnSpMk id="90" creationId="{939C843A-B782-400A-80DE-AEC473BD2C9C}"/>
          </ac:cxnSpMkLst>
        </pc:cxnChg>
        <pc:cxnChg chg="add">
          <ac:chgData name="tuomo suntola" userId="e13c90942de6d9dd" providerId="LiveId" clId="{3DE37D33-1090-4E8F-9FF7-B4670058ED71}" dt="2018-09-18T08:22:22.605" v="4847"/>
          <ac:cxnSpMkLst>
            <pc:docMk/>
            <pc:sldMk cId="700651670" sldId="649"/>
            <ac:cxnSpMk id="92" creationId="{82AAB160-65E5-46B0-8C76-484B1EEB9207}"/>
          </ac:cxnSpMkLst>
        </pc:cxnChg>
        <pc:cxnChg chg="add">
          <ac:chgData name="tuomo suntola" userId="e13c90942de6d9dd" providerId="LiveId" clId="{3DE37D33-1090-4E8F-9FF7-B4670058ED71}" dt="2018-09-18T08:22:22.605" v="4847"/>
          <ac:cxnSpMkLst>
            <pc:docMk/>
            <pc:sldMk cId="700651670" sldId="649"/>
            <ac:cxnSpMk id="94" creationId="{2C112198-12F7-44CA-93BE-C43E9748D487}"/>
          </ac:cxnSpMkLst>
        </pc:cxnChg>
        <pc:cxnChg chg="add">
          <ac:chgData name="tuomo suntola" userId="e13c90942de6d9dd" providerId="LiveId" clId="{3DE37D33-1090-4E8F-9FF7-B4670058ED71}" dt="2018-09-18T08:22:22.605" v="4847"/>
          <ac:cxnSpMkLst>
            <pc:docMk/>
            <pc:sldMk cId="700651670" sldId="649"/>
            <ac:cxnSpMk id="96" creationId="{F60C8988-EFD4-4247-BB98-117E5B4487E7}"/>
          </ac:cxnSpMkLst>
        </pc:cxnChg>
        <pc:cxnChg chg="add">
          <ac:chgData name="tuomo suntola" userId="e13c90942de6d9dd" providerId="LiveId" clId="{3DE37D33-1090-4E8F-9FF7-B4670058ED71}" dt="2018-09-18T08:22:22.605" v="4847"/>
          <ac:cxnSpMkLst>
            <pc:docMk/>
            <pc:sldMk cId="700651670" sldId="649"/>
            <ac:cxnSpMk id="99" creationId="{D3662C26-C498-48D7-9F2F-C6B4F7AA0E92}"/>
          </ac:cxnSpMkLst>
        </pc:cxnChg>
        <pc:cxnChg chg="add">
          <ac:chgData name="tuomo suntola" userId="e13c90942de6d9dd" providerId="LiveId" clId="{3DE37D33-1090-4E8F-9FF7-B4670058ED71}" dt="2018-09-18T08:22:22.605" v="4847"/>
          <ac:cxnSpMkLst>
            <pc:docMk/>
            <pc:sldMk cId="700651670" sldId="649"/>
            <ac:cxnSpMk id="101" creationId="{79BEBA97-601D-4A49-B9FA-64B1096AE450}"/>
          </ac:cxnSpMkLst>
        </pc:cxnChg>
      </pc:sldChg>
    </pc:docChg>
  </pc:docChgLst>
  <pc:docChgLst>
    <pc:chgData name="tuomo suntola" userId="e13c90942de6d9dd" providerId="LiveId" clId="{469860AC-9074-41BD-BDF9-9594BD6FC0A9}"/>
    <pc:docChg chg="custSel modSld sldOrd">
      <pc:chgData name="tuomo suntola" userId="e13c90942de6d9dd" providerId="LiveId" clId="{469860AC-9074-41BD-BDF9-9594BD6FC0A9}" dt="2018-07-29T07:19:51.805" v="76" actId="1076"/>
      <pc:docMkLst>
        <pc:docMk/>
      </pc:docMkLst>
      <pc:sldChg chg="addSp delSp modSp ord">
        <pc:chgData name="tuomo suntola" userId="e13c90942de6d9dd" providerId="LiveId" clId="{469860AC-9074-41BD-BDF9-9594BD6FC0A9}" dt="2018-07-29T07:19:01.994" v="70" actId="1035"/>
        <pc:sldMkLst>
          <pc:docMk/>
          <pc:sldMk cId="2663210185" sldId="257"/>
        </pc:sldMkLst>
        <pc:spChg chg="add mod topLvl">
          <ac:chgData name="tuomo suntola" userId="e13c90942de6d9dd" providerId="LiveId" clId="{469860AC-9074-41BD-BDF9-9594BD6FC0A9}" dt="2018-07-29T07:18:05.882" v="62" actId="164"/>
          <ac:spMkLst>
            <pc:docMk/>
            <pc:sldMk cId="2663210185" sldId="257"/>
            <ac:spMk id="10" creationId="{5BF72747-9613-428F-BE5E-8DF1E53DDEB5}"/>
          </ac:spMkLst>
        </pc:spChg>
        <pc:spChg chg="add mod">
          <ac:chgData name="tuomo suntola" userId="e13c90942de6d9dd" providerId="LiveId" clId="{469860AC-9074-41BD-BDF9-9594BD6FC0A9}" dt="2018-07-29T07:18:10.871" v="63" actId="164"/>
          <ac:spMkLst>
            <pc:docMk/>
            <pc:sldMk cId="2663210185" sldId="257"/>
            <ac:spMk id="12" creationId="{4AC10175-932A-4304-A325-940D832CB990}"/>
          </ac:spMkLst>
        </pc:spChg>
        <pc:spChg chg="add mod">
          <ac:chgData name="tuomo suntola" userId="e13c90942de6d9dd" providerId="LiveId" clId="{469860AC-9074-41BD-BDF9-9594BD6FC0A9}" dt="2018-07-29T07:19:01.994" v="70" actId="1035"/>
          <ac:spMkLst>
            <pc:docMk/>
            <pc:sldMk cId="2663210185" sldId="257"/>
            <ac:spMk id="15" creationId="{84915777-F476-45C3-87D0-AF645D14597D}"/>
          </ac:spMkLst>
        </pc:spChg>
        <pc:grpChg chg="add del mod">
          <ac:chgData name="tuomo suntola" userId="e13c90942de6d9dd" providerId="LiveId" clId="{469860AC-9074-41BD-BDF9-9594BD6FC0A9}" dt="2018-07-29T07:17:16.958" v="56" actId="165"/>
          <ac:grpSpMkLst>
            <pc:docMk/>
            <pc:sldMk cId="2663210185" sldId="257"/>
            <ac:grpSpMk id="11" creationId="{BD904D06-95DD-4206-9D52-D291575AA445}"/>
          </ac:grpSpMkLst>
        </pc:grpChg>
        <pc:grpChg chg="add mod">
          <ac:chgData name="tuomo suntola" userId="e13c90942de6d9dd" providerId="LiveId" clId="{469860AC-9074-41BD-BDF9-9594BD6FC0A9}" dt="2018-07-29T07:18:05.882" v="62" actId="164"/>
          <ac:grpSpMkLst>
            <pc:docMk/>
            <pc:sldMk cId="2663210185" sldId="257"/>
            <ac:grpSpMk id="13" creationId="{F3F40F5A-6D71-431F-9D16-F4CA3D31C954}"/>
          </ac:grpSpMkLst>
        </pc:grpChg>
        <pc:grpChg chg="add mod">
          <ac:chgData name="tuomo suntola" userId="e13c90942de6d9dd" providerId="LiveId" clId="{469860AC-9074-41BD-BDF9-9594BD6FC0A9}" dt="2018-07-29T07:18:10.871" v="63" actId="164"/>
          <ac:grpSpMkLst>
            <pc:docMk/>
            <pc:sldMk cId="2663210185" sldId="257"/>
            <ac:grpSpMk id="14" creationId="{D56F3B26-D65E-46DC-8B24-F39C0C16855B}"/>
          </ac:grpSpMkLst>
        </pc:grpChg>
        <pc:picChg chg="add mod">
          <ac:chgData name="tuomo suntola" userId="e13c90942de6d9dd" providerId="LiveId" clId="{469860AC-9074-41BD-BDF9-9594BD6FC0A9}" dt="2018-07-29T07:17:09.170" v="55" actId="14100"/>
          <ac:picMkLst>
            <pc:docMk/>
            <pc:sldMk cId="2663210185" sldId="257"/>
            <ac:picMk id="6" creationId="{B9CD6D63-E286-4E49-B0A0-78639DDB6C14}"/>
          </ac:picMkLst>
        </pc:picChg>
        <pc:picChg chg="add mod topLvl">
          <ac:chgData name="tuomo suntola" userId="e13c90942de6d9dd" providerId="LiveId" clId="{469860AC-9074-41BD-BDF9-9594BD6FC0A9}" dt="2018-07-29T07:18:05.882" v="62" actId="164"/>
          <ac:picMkLst>
            <pc:docMk/>
            <pc:sldMk cId="2663210185" sldId="257"/>
            <ac:picMk id="7" creationId="{BEB7BBC7-5888-4146-A749-A26FB623ED76}"/>
          </ac:picMkLst>
        </pc:picChg>
        <pc:picChg chg="add mod topLvl modCrop">
          <ac:chgData name="tuomo suntola" userId="e13c90942de6d9dd" providerId="LiveId" clId="{469860AC-9074-41BD-BDF9-9594BD6FC0A9}" dt="2018-07-29T07:18:05.882" v="62" actId="164"/>
          <ac:picMkLst>
            <pc:docMk/>
            <pc:sldMk cId="2663210185" sldId="257"/>
            <ac:picMk id="8" creationId="{5453690F-7FD0-4CC7-A29C-C7481EBA25F8}"/>
          </ac:picMkLst>
        </pc:picChg>
        <pc:picChg chg="add mod topLvl modCrop">
          <ac:chgData name="tuomo suntola" userId="e13c90942de6d9dd" providerId="LiveId" clId="{469860AC-9074-41BD-BDF9-9594BD6FC0A9}" dt="2018-07-29T07:18:10.871" v="63" actId="164"/>
          <ac:picMkLst>
            <pc:docMk/>
            <pc:sldMk cId="2663210185" sldId="257"/>
            <ac:picMk id="9" creationId="{40DCB7C5-CF36-4D0A-89B1-789E627280F7}"/>
          </ac:picMkLst>
        </pc:picChg>
      </pc:sldChg>
      <pc:sldChg chg="addSp delSp modSp">
        <pc:chgData name="tuomo suntola" userId="e13c90942de6d9dd" providerId="LiveId" clId="{469860AC-9074-41BD-BDF9-9594BD6FC0A9}" dt="2018-07-29T07:19:51.805" v="76" actId="1076"/>
        <pc:sldMkLst>
          <pc:docMk/>
          <pc:sldMk cId="3342109053" sldId="259"/>
        </pc:sldMkLst>
        <pc:spChg chg="mod topLvl">
          <ac:chgData name="tuomo suntola" userId="e13c90942de6d9dd" providerId="LiveId" clId="{469860AC-9074-41BD-BDF9-9594BD6FC0A9}" dt="2018-07-29T07:19:47.008" v="74" actId="1076"/>
          <ac:spMkLst>
            <pc:docMk/>
            <pc:sldMk cId="3342109053" sldId="259"/>
            <ac:spMk id="11" creationId="{3283450C-8C90-4131-9F92-62EEEC387F0C}"/>
          </ac:spMkLst>
        </pc:spChg>
        <pc:spChg chg="mod topLvl">
          <ac:chgData name="tuomo suntola" userId="e13c90942de6d9dd" providerId="LiveId" clId="{469860AC-9074-41BD-BDF9-9594BD6FC0A9}" dt="2018-07-29T07:19:47.008" v="74" actId="1076"/>
          <ac:spMkLst>
            <pc:docMk/>
            <pc:sldMk cId="3342109053" sldId="259"/>
            <ac:spMk id="12" creationId="{35E6265C-86AC-4EDD-AF45-0B581D7A69F3}"/>
          </ac:spMkLst>
        </pc:spChg>
        <pc:spChg chg="mod topLvl">
          <ac:chgData name="tuomo suntola" userId="e13c90942de6d9dd" providerId="LiveId" clId="{469860AC-9074-41BD-BDF9-9594BD6FC0A9}" dt="2018-07-29T07:19:47.008" v="74" actId="1076"/>
          <ac:spMkLst>
            <pc:docMk/>
            <pc:sldMk cId="3342109053" sldId="259"/>
            <ac:spMk id="13" creationId="{241325C5-9DCA-4275-8BFC-70841D1C73D9}"/>
          </ac:spMkLst>
        </pc:spChg>
        <pc:grpChg chg="del">
          <ac:chgData name="tuomo suntola" userId="e13c90942de6d9dd" providerId="LiveId" clId="{469860AC-9074-41BD-BDF9-9594BD6FC0A9}" dt="2018-07-29T07:11:17.847" v="3" actId="165"/>
          <ac:grpSpMkLst>
            <pc:docMk/>
            <pc:sldMk cId="3342109053" sldId="259"/>
            <ac:grpSpMk id="3" creationId="{85FADD05-D3A6-4502-B47C-C5FA695ABF97}"/>
          </ac:grpSpMkLst>
        </pc:grpChg>
        <pc:grpChg chg="del">
          <ac:chgData name="tuomo suntola" userId="e13c90942de6d9dd" providerId="LiveId" clId="{469860AC-9074-41BD-BDF9-9594BD6FC0A9}" dt="2018-07-29T07:11:21.181" v="4" actId="165"/>
          <ac:grpSpMkLst>
            <pc:docMk/>
            <pc:sldMk cId="3342109053" sldId="259"/>
            <ac:grpSpMk id="4" creationId="{7785FE2C-4AE9-4F0B-BC70-08D3B66838FA}"/>
          </ac:grpSpMkLst>
        </pc:grpChg>
        <pc:graphicFrameChg chg="add mod modGraphic">
          <ac:chgData name="tuomo suntola" userId="e13c90942de6d9dd" providerId="LiveId" clId="{469860AC-9074-41BD-BDF9-9594BD6FC0A9}" dt="2018-07-29T07:19:51.805" v="76" actId="1076"/>
          <ac:graphicFrameMkLst>
            <pc:docMk/>
            <pc:sldMk cId="3342109053" sldId="259"/>
            <ac:graphicFrameMk id="6" creationId="{B45B3EAF-D840-49D1-A0A4-A53F7E9E1ABC}"/>
          </ac:graphicFrameMkLst>
        </pc:graphicFrameChg>
        <pc:picChg chg="del">
          <ac:chgData name="tuomo suntola" userId="e13c90942de6d9dd" providerId="LiveId" clId="{469860AC-9074-41BD-BDF9-9594BD6FC0A9}" dt="2018-07-29T07:14:58.354" v="44" actId="478"/>
          <ac:picMkLst>
            <pc:docMk/>
            <pc:sldMk cId="3342109053" sldId="259"/>
            <ac:picMk id="2" creationId="{D014E7CC-883A-4205-8769-737BDF6AA6ED}"/>
          </ac:picMkLst>
        </pc:picChg>
        <pc:picChg chg="mod topLvl">
          <ac:chgData name="tuomo suntola" userId="e13c90942de6d9dd" providerId="LiveId" clId="{469860AC-9074-41BD-BDF9-9594BD6FC0A9}" dt="2018-07-29T07:19:47.008" v="74" actId="1076"/>
          <ac:picMkLst>
            <pc:docMk/>
            <pc:sldMk cId="3342109053" sldId="259"/>
            <ac:picMk id="9" creationId="{6540E626-49E2-4A08-8E7A-465C976B0854}"/>
          </ac:picMkLst>
        </pc:picChg>
        <pc:picChg chg="mod topLvl">
          <ac:chgData name="tuomo suntola" userId="e13c90942de6d9dd" providerId="LiveId" clId="{469860AC-9074-41BD-BDF9-9594BD6FC0A9}" dt="2018-07-29T07:19:47.008" v="74" actId="1076"/>
          <ac:picMkLst>
            <pc:docMk/>
            <pc:sldMk cId="3342109053" sldId="259"/>
            <ac:picMk id="10" creationId="{2B8ECB6E-A59B-4046-A4FA-7846BAB269E9}"/>
          </ac:picMkLst>
        </pc:picChg>
        <pc:picChg chg="add del mod modCrop">
          <ac:chgData name="tuomo suntola" userId="e13c90942de6d9dd" providerId="LiveId" clId="{469860AC-9074-41BD-BDF9-9594BD6FC0A9}" dt="2018-07-29T07:14:57.498" v="43" actId="478"/>
          <ac:picMkLst>
            <pc:docMk/>
            <pc:sldMk cId="3342109053" sldId="259"/>
            <ac:picMk id="15" creationId="{27CAFB12-29EA-44D8-B3F1-B236946CCC48}"/>
          </ac:picMkLst>
        </pc:picChg>
        <pc:picChg chg="add del mod modCrop">
          <ac:chgData name="tuomo suntola" userId="e13c90942de6d9dd" providerId="LiveId" clId="{469860AC-9074-41BD-BDF9-9594BD6FC0A9}" dt="2018-07-29T07:15:09.284" v="46" actId="478"/>
          <ac:picMkLst>
            <pc:docMk/>
            <pc:sldMk cId="3342109053" sldId="259"/>
            <ac:picMk id="16" creationId="{C8FE6EF2-FCC4-4FDE-9479-72224D27DF42}"/>
          </ac:picMkLst>
        </pc:picChg>
        <pc:picChg chg="add del mod modCrop">
          <ac:chgData name="tuomo suntola" userId="e13c90942de6d9dd" providerId="LiveId" clId="{469860AC-9074-41BD-BDF9-9594BD6FC0A9}" dt="2018-07-29T07:14:55.545" v="42" actId="478"/>
          <ac:picMkLst>
            <pc:docMk/>
            <pc:sldMk cId="3342109053" sldId="259"/>
            <ac:picMk id="17" creationId="{6844C520-85B8-431A-93D1-E86D0323D6E9}"/>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8.wmf"/><Relationship Id="rId4"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4.wmf"/><Relationship Id="rId1"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4.wmf"/><Relationship Id="rId1" Type="http://schemas.openxmlformats.org/officeDocument/2006/relationships/image" Target="../media/image135.wmf"/><Relationship Id="rId5" Type="http://schemas.openxmlformats.org/officeDocument/2006/relationships/image" Target="../media/image138.wmf"/><Relationship Id="rId4"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4.wmf"/><Relationship Id="rId1" Type="http://schemas.openxmlformats.org/officeDocument/2006/relationships/image" Target="../media/image135.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46.wmf"/><Relationship Id="rId2" Type="http://schemas.openxmlformats.org/officeDocument/2006/relationships/image" Target="../media/image48.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Päivämäärän paikkamerkki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A2BC21-942C-442E-B25D-F4A1BC5F0C2A}" type="datetimeFigureOut">
              <a:rPr lang="en-US" smtClean="0"/>
              <a:t>9/18/2018</a:t>
            </a:fld>
            <a:endParaRPr lang="en-US"/>
          </a:p>
        </p:txBody>
      </p:sp>
      <p:sp>
        <p:nvSpPr>
          <p:cNvPr id="4" name="Dian kuvan paikkamerkki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Huomautusten paikkamerkki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6" name="Alatunnisteen paikkamerk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Dian numeron paikkamerkki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E85346-1447-4773-A673-CFDFCE762A86}" type="slidenum">
              <a:rPr lang="en-US" smtClean="0"/>
              <a:t>‹#›</a:t>
            </a:fld>
            <a:endParaRPr lang="en-US"/>
          </a:p>
        </p:txBody>
      </p:sp>
    </p:spTree>
    <p:extLst>
      <p:ext uri="{BB962C8B-B14F-4D97-AF65-F5344CB8AC3E}">
        <p14:creationId xmlns:p14="http://schemas.microsoft.com/office/powerpoint/2010/main" val="20914325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fi.wikipedia.org/wiki/Maailmankuva#cite_note-Niiniluoto_s80-81-9" TargetMode="External"/><Relationship Id="rId2" Type="http://schemas.openxmlformats.org/officeDocument/2006/relationships/slide" Target="../slides/slide16.xml"/><Relationship Id="rId1" Type="http://schemas.openxmlformats.org/officeDocument/2006/relationships/notesMaster" Target="../notesMasters/notesMaster1.xml"/><Relationship Id="rId5" Type="http://schemas.openxmlformats.org/officeDocument/2006/relationships/hyperlink" Target="http://fi.wikipedia.org/wiki/Toiminnot:Kirjal%C3%A4hteet/9511080164" TargetMode="External"/><Relationship Id="rId4" Type="http://schemas.openxmlformats.org/officeDocument/2006/relationships/hyperlink" Target="http://fi.wikipedia.org/wiki/N%C3%A4enn%C3%A4istiede"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en.wikipedia.org/wiki/Radioactive_decay"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en.wikipedia.org/wiki/Speed_of_light" TargetMode="External"/><Relationship Id="rId5" Type="http://schemas.openxmlformats.org/officeDocument/2006/relationships/hyperlink" Target="https://en.wikipedia.org/wiki/Thorium" TargetMode="External"/><Relationship Id="rId4" Type="http://schemas.openxmlformats.org/officeDocument/2006/relationships/hyperlink" Target="https://en.wikipedia.org/wiki/Uranium"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en.wikipedia.org/wiki/Quantum_number"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en.wikipedia.org/wiki/Radioactive_decay"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s://en.wikipedia.org/wiki/Speed_of_light" TargetMode="External"/><Relationship Id="rId5" Type="http://schemas.openxmlformats.org/officeDocument/2006/relationships/hyperlink" Target="https://en.wikipedia.org/wiki/Thorium" TargetMode="External"/><Relationship Id="rId4" Type="http://schemas.openxmlformats.org/officeDocument/2006/relationships/hyperlink" Target="https://en.wikipedia.org/wiki/Uranium"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4AB426A6-D508-47FB-97DF-3AE32411C14F}"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5</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42259138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a:xfrm>
            <a:off x="685800" y="1143000"/>
            <a:ext cx="5486400" cy="3086100"/>
          </a:xfrm>
        </p:spPr>
      </p:sp>
      <p:sp>
        <p:nvSpPr>
          <p:cNvPr id="3" name="Huomautusten paikkamerkki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cap="none" normalizeH="0" baseline="0" dirty="0" err="1">
                <a:ln>
                  <a:noFill/>
                </a:ln>
                <a:solidFill>
                  <a:schemeClr val="tx1"/>
                </a:solidFill>
                <a:effectLst/>
                <a:latin typeface="Garamond" pitchFamily="18" charset="0"/>
                <a:cs typeface="Arial" pitchFamily="34" charset="0"/>
              </a:rPr>
              <a:t>Poincaré</a:t>
            </a:r>
            <a:r>
              <a:rPr kumimoji="0" lang="en-US" sz="1200" b="0" i="0" u="none" strike="noStrike" cap="none" normalizeH="0" baseline="0" dirty="0">
                <a:ln>
                  <a:noFill/>
                </a:ln>
                <a:solidFill>
                  <a:schemeClr val="tx1"/>
                </a:solidFill>
                <a:effectLst/>
                <a:latin typeface="Garamond" pitchFamily="18" charset="0"/>
                <a:cs typeface="Arial" pitchFamily="34" charset="0"/>
              </a:rPr>
              <a:t>: </a:t>
            </a:r>
            <a:r>
              <a:rPr kumimoji="0" lang="en-US" sz="1200" b="0" i="1" u="none" strike="noStrike" cap="none" normalizeH="0" baseline="0" dirty="0">
                <a:ln>
                  <a:noFill/>
                </a:ln>
                <a:solidFill>
                  <a:schemeClr val="tx1"/>
                </a:solidFill>
                <a:effectLst/>
                <a:latin typeface="Garamond" pitchFamily="18" charset="0"/>
                <a:cs typeface="Arial" pitchFamily="34" charset="0"/>
              </a:rPr>
              <a:t>“Everything</a:t>
            </a:r>
            <a:r>
              <a:rPr kumimoji="0" lang="en-US" sz="1200" b="0" i="1" u="none" strike="noStrike" cap="none" normalizeH="0" dirty="0">
                <a:ln>
                  <a:noFill/>
                </a:ln>
                <a:solidFill>
                  <a:schemeClr val="tx1"/>
                </a:solidFill>
                <a:effectLst/>
                <a:latin typeface="Garamond" pitchFamily="18" charset="0"/>
                <a:cs typeface="Arial" pitchFamily="34" charset="0"/>
              </a:rPr>
              <a:t> </a:t>
            </a:r>
            <a:r>
              <a:rPr lang="en-US" sz="1200" i="1" dirty="0">
                <a:latin typeface="Garamond" pitchFamily="18" charset="0"/>
                <a:cs typeface="Arial" pitchFamily="34" charset="0"/>
              </a:rPr>
              <a:t>can be seen as interplay of kinetic energy and potential energy</a:t>
            </a:r>
            <a:r>
              <a:rPr kumimoji="0" lang="en-US" sz="1200" b="0" i="1" u="none" strike="noStrike" cap="none" normalizeH="0" baseline="0" dirty="0">
                <a:ln>
                  <a:noFill/>
                </a:ln>
                <a:solidFill>
                  <a:schemeClr val="tx1"/>
                </a:solidFill>
                <a:effectLst/>
                <a:latin typeface="Garamond" pitchFamily="18" charset="0"/>
                <a:cs typeface="Arial" pitchFamily="34" charset="0"/>
              </a:rPr>
              <a:t>”</a:t>
            </a:r>
          </a:p>
          <a:p>
            <a:endParaRPr lang="fi-FI" dirty="0"/>
          </a:p>
          <a:p>
            <a:endParaRPr lang="fi-FI" dirty="0"/>
          </a:p>
          <a:p>
            <a:r>
              <a:rPr lang="fi-FI" dirty="0"/>
              <a:t>Tieteellisten väitteiden tulee läpäistä vaatimus julkisesta perusteltavuudesta ja koeteltavuudesta, eli niiden on kestettävä vertailussa todellisuuteen sekä tiedeyhteisössä käytävässä arvostelevassa keskustelussa.</a:t>
            </a:r>
            <a:r>
              <a:rPr lang="fi-FI" baseline="30000" dirty="0">
                <a:hlinkClick r:id="rId3"/>
              </a:rPr>
              <a:t>[9]</a:t>
            </a:r>
            <a:endParaRPr lang="fi-FI" dirty="0"/>
          </a:p>
          <a:p>
            <a:endParaRPr lang="fi-FI" dirty="0"/>
          </a:p>
          <a:p>
            <a:r>
              <a:rPr lang="fi-FI" dirty="0"/>
              <a:t>Tieteellinen maailmankuva ei koskaan ole täydellinen: aina tulee olemaan kysymyksiä, joihin ei ole vielä löydetty tieteen menetelmien avulla vastauksia. Tieteen arvostelevalla menetelmällä voidaan kuitenkin muodostaa muuttuva ja kehittyvä käsitysjärjestelmä, jossa aikaisempia virheitä poistetaan ja löydetään entistä tarkempia ja paremmin todellisuutta selittäviä käsityksiä. Tieteen tekeminen edellyttää muun muassa rajanvetoa tieteen ja </a:t>
            </a:r>
            <a:r>
              <a:rPr lang="fi-FI" dirty="0">
                <a:hlinkClick r:id="rId4" tooltip="Näennäistiede"/>
              </a:rPr>
              <a:t>näennäistieteen</a:t>
            </a:r>
            <a:r>
              <a:rPr lang="fi-FI" dirty="0"/>
              <a:t> välillä.</a:t>
            </a:r>
            <a:r>
              <a:rPr lang="fi-FI" baseline="30000" dirty="0">
                <a:hlinkClick r:id="rId3"/>
              </a:rPr>
              <a:t>[9]</a:t>
            </a:r>
            <a:endParaRPr lang="fi-FI" dirty="0"/>
          </a:p>
          <a:p>
            <a:endParaRPr lang="fi-FI" dirty="0"/>
          </a:p>
          <a:p>
            <a:r>
              <a:rPr lang="fi-FI" dirty="0"/>
              <a:t>Maailmankuva on epätieteellinen silloin, jos se sisältää tieteellisen maailmankuvan kanssa ristiriidassa olevia väitteitä. Vaikka tieteessä ei olekaan ehdottomia takeita totuudesta, on ristiriitatilanteessa järkiperäisempää hyväksyä tieteen tulokset. Näin ei tule menetellä siksi, että ne välttämättä olisivat tosia, vaan siksi, että ne on saavutettu kriittisen ja julkisen menetelmän avulla.</a:t>
            </a:r>
            <a:r>
              <a:rPr lang="fi-FI" baseline="30000" dirty="0">
                <a:hlinkClick r:id="rId3"/>
              </a:rPr>
              <a:t>[9]</a:t>
            </a:r>
            <a:endParaRPr lang="fi-FI" dirty="0"/>
          </a:p>
          <a:p>
            <a:endParaRPr lang="en-US" dirty="0"/>
          </a:p>
          <a:p>
            <a:r>
              <a:rPr lang="fi-FI" dirty="0"/>
              <a:t>Niiniluoto, Ilkka: </a:t>
            </a:r>
            <a:r>
              <a:rPr lang="fi-FI" i="1" dirty="0"/>
              <a:t>Tiede, filosofia ja uskonto</a:t>
            </a:r>
            <a:r>
              <a:rPr lang="fi-FI" i="0" baseline="0" dirty="0"/>
              <a:t> (1984)</a:t>
            </a:r>
          </a:p>
          <a:p>
            <a:r>
              <a:rPr lang="fi-FI" dirty="0"/>
              <a:t>Niiniluoto, Ilkka: </a:t>
            </a:r>
            <a:r>
              <a:rPr lang="fi-FI" i="1" dirty="0"/>
              <a:t>Tiede, filosofia ja maailmankatsomus: Filosofisia esseitä tiedosta ja sen arvosta</a:t>
            </a:r>
            <a:r>
              <a:rPr lang="fi-FI" dirty="0"/>
              <a:t>. Helsinki: Otava, 1984. </a:t>
            </a:r>
            <a:r>
              <a:rPr lang="fi-FI" dirty="0">
                <a:hlinkClick r:id="rId5"/>
              </a:rPr>
              <a:t>ISBN 951-1-08016-4</a:t>
            </a:r>
            <a:r>
              <a:rPr lang="fi-FI" dirty="0"/>
              <a:t>.</a:t>
            </a:r>
            <a:endParaRPr lang="en-US" dirty="0"/>
          </a:p>
        </p:txBody>
      </p:sp>
      <p:sp>
        <p:nvSpPr>
          <p:cNvPr id="4" name="Dian numeron paikkamerkki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B426A6-D508-47FB-97DF-3AE32411C14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75138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De </a:t>
            </a:r>
            <a:r>
              <a:rPr lang="en-US" dirty="0" err="1"/>
              <a:t>Pretto's</a:t>
            </a:r>
            <a:r>
              <a:rPr lang="en-US" dirty="0"/>
              <a:t> paper discussed the </a:t>
            </a:r>
            <a:r>
              <a:rPr lang="en-US" dirty="0">
                <a:hlinkClick r:id="rId3" tooltip="Radioactive decay"/>
              </a:rPr>
              <a:t>radioactive decay</a:t>
            </a:r>
            <a:r>
              <a:rPr lang="en-US" dirty="0"/>
              <a:t> of </a:t>
            </a:r>
            <a:r>
              <a:rPr lang="en-US" dirty="0">
                <a:hlinkClick r:id="rId4" tooltip="Uranium"/>
              </a:rPr>
              <a:t>uranium</a:t>
            </a:r>
            <a:r>
              <a:rPr lang="en-US" dirty="0"/>
              <a:t> and </a:t>
            </a:r>
            <a:r>
              <a:rPr lang="en-US" dirty="0">
                <a:hlinkClick r:id="rId5" tooltip="Thorium"/>
              </a:rPr>
              <a:t>thorium</a:t>
            </a:r>
            <a:r>
              <a:rPr lang="en-US" dirty="0"/>
              <a:t> and was the first to conclude that this decay was energy transformation from mass into energy. “</a:t>
            </a:r>
            <a:r>
              <a:rPr lang="en-US" i="1" dirty="0"/>
              <a:t>Matter uses and stores energy as inertia, just like a steam engine that uses the energy in steam and stores energy in inertia as potential energy</a:t>
            </a:r>
            <a:r>
              <a:rPr lang="en-US" dirty="0"/>
              <a:t>”.</a:t>
            </a:r>
            <a:endParaRPr lang="en-US" dirty="0">
              <a:latin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t>By theorizing "vibration of the ether", De </a:t>
            </a:r>
            <a:r>
              <a:rPr lang="en-US" dirty="0" err="1"/>
              <a:t>Pretto</a:t>
            </a:r>
            <a:r>
              <a:rPr lang="en-US" dirty="0"/>
              <a:t> asserted that mass is vibrating energy and that mass and energy are therefore interchangeable. He then speculated that ordinary matter may be considered to be vibrating at the </a:t>
            </a:r>
            <a:r>
              <a:rPr lang="en-US" dirty="0">
                <a:hlinkClick r:id="rId6" tooltip="Speed of light"/>
              </a:rPr>
              <a:t>speed of light</a:t>
            </a:r>
            <a:r>
              <a:rPr lang="en-US" dirty="0"/>
              <a:t> </a:t>
            </a:r>
            <a:r>
              <a:rPr lang="en-US" i="1" dirty="0"/>
              <a:t>c</a:t>
            </a:r>
            <a:r>
              <a:rPr lang="en-US"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rPr>
              <a:t>The definition of force here given is not advantageous, as was first shown by M. Planck. It is more to the point to define force in such a way that the laws of momentum and energy assume the simplest form.</a:t>
            </a:r>
            <a:endParaRPr lang="en-US" dirty="0"/>
          </a:p>
        </p:txBody>
      </p:sp>
      <p:sp>
        <p:nvSpPr>
          <p:cNvPr id="4" name="Dian numeron paikkamerkki 3"/>
          <p:cNvSpPr>
            <a:spLocks noGrp="1"/>
          </p:cNvSpPr>
          <p:nvPr>
            <p:ph type="sldNum" sz="quarter" idx="10"/>
          </p:nvPr>
        </p:nvSpPr>
        <p:spPr/>
        <p:txBody>
          <a:bodyPr/>
          <a:lstStyle/>
          <a:p>
            <a:fld id="{4AB426A6-D508-47FB-97DF-3AE32411C14F}" type="slidenum">
              <a:rPr lang="en-US" smtClean="0"/>
              <a:t>17</a:t>
            </a:fld>
            <a:endParaRPr lang="en-US"/>
          </a:p>
        </p:txBody>
      </p:sp>
    </p:spTree>
    <p:extLst>
      <p:ext uri="{BB962C8B-B14F-4D97-AF65-F5344CB8AC3E}">
        <p14:creationId xmlns:p14="http://schemas.microsoft.com/office/powerpoint/2010/main" val="1871940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i-FI"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4C6D74F-CCFD-4E9C-A556-314F5F50FA0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10937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t>j</a:t>
            </a:r>
            <a:r>
              <a:rPr lang="en-US" dirty="0"/>
              <a:t> is the "total angular momentum“ (</a:t>
            </a:r>
            <a:r>
              <a:rPr lang="fi-FI" b="1" dirty="0"/>
              <a:t>impulssimomentti, pyörimismäärä</a:t>
            </a:r>
            <a:r>
              <a:rPr lang="en-US" dirty="0"/>
              <a:t>) </a:t>
            </a:r>
            <a:r>
              <a:rPr lang="en-US" dirty="0">
                <a:hlinkClick r:id="rId3" tooltip="Quantum number"/>
              </a:rPr>
              <a:t>quantum number</a:t>
            </a:r>
            <a:r>
              <a:rPr lang="en-US" dirty="0"/>
              <a:t>, which is equal to |</a:t>
            </a:r>
            <a:r>
              <a:rPr lang="en-US" i="1" dirty="0"/>
              <a:t>ℓ</a:t>
            </a:r>
            <a:r>
              <a:rPr lang="en-US" dirty="0"/>
              <a:t> ± </a:t>
            </a:r>
            <a:r>
              <a:rPr lang="en-US" baseline="30000" dirty="0"/>
              <a:t>1</a:t>
            </a:r>
            <a:r>
              <a:rPr lang="en-US" dirty="0"/>
              <a:t>⁄</a:t>
            </a:r>
            <a:r>
              <a:rPr lang="en-US" baseline="-25000" dirty="0"/>
              <a:t>2</a:t>
            </a:r>
            <a:r>
              <a:rPr lang="en-US" dirty="0"/>
              <a:t>| depending on the direction of the electron spin.</a:t>
            </a:r>
          </a:p>
          <a:p>
            <a:pPr marL="0" marR="0" indent="0" algn="l" defTabSz="914400" rtl="0" eaLnBrk="1" fontAlgn="auto" latinLnBrk="0" hangingPunct="1">
              <a:lnSpc>
                <a:spcPct val="100000"/>
              </a:lnSpc>
              <a:spcBef>
                <a:spcPts val="0"/>
              </a:spcBef>
              <a:spcAft>
                <a:spcPts val="0"/>
              </a:spcAft>
              <a:buClrTx/>
              <a:buSzTx/>
              <a:buFontTx/>
              <a:buNone/>
              <a:tabLst/>
              <a:defRPr/>
            </a:pPr>
            <a:endParaRPr lang="fi-FI" dirty="0"/>
          </a:p>
        </p:txBody>
      </p:sp>
      <p:sp>
        <p:nvSpPr>
          <p:cNvPr id="4" name="Dian numeron paikkamerkki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B426A6-D508-47FB-97DF-3AE32411C14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4262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fld id="{4AB426A6-D508-47FB-97DF-3AE32411C14F}"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12433938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4AB426A6-D508-47FB-97DF-3AE32411C14F}"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1</a:t>
            </a:fld>
            <a:endParaRPr kumimoji="0" lang="en-US"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27055864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r>
              <a:rPr lang="en-US" dirty="0"/>
              <a:t>The geometry of space do not create a gravitational force; gravity is a fundamental physical phenomenon.</a:t>
            </a:r>
          </a:p>
          <a:p>
            <a:r>
              <a:rPr lang="en-US" dirty="0"/>
              <a:t>In DU framework,  </a:t>
            </a:r>
          </a:p>
        </p:txBody>
      </p:sp>
      <p:sp>
        <p:nvSpPr>
          <p:cNvPr id="4" name="Dian numeron paikkamerkki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B426A6-D508-47FB-97DF-3AE32411C14F}" type="slidenum">
              <a:rPr kumimoji="0" lang="en-US" sz="1800" b="0" i="0" u="none" strike="noStrike" kern="0" cap="none" spc="0" normalizeH="0" baseline="0" noProof="0" smtClean="0">
                <a:ln>
                  <a:noFill/>
                </a:ln>
                <a:solidFill>
                  <a:sysClr val="windowText" lastClr="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800" b="0" i="0" u="none" strike="noStrike" kern="0" cap="none" spc="0" normalizeH="0" baseline="0" noProof="0">
              <a:ln>
                <a:noFill/>
              </a:ln>
              <a:solidFill>
                <a:sysClr val="windowText" lastClr="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8424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r>
              <a:rPr lang="en-US" dirty="0"/>
              <a:t>We describe</a:t>
            </a:r>
            <a:r>
              <a:rPr lang="en-US" baseline="0" dirty="0"/>
              <a:t> a mass object with a Compton resonator. In the state of rest the momentum in space is zero due to the equal opposite momentums of the opposite waves.</a:t>
            </a:r>
            <a:endParaRPr lang="en-US" dirty="0"/>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When the resonator is put into motion – for observers at</a:t>
            </a:r>
            <a:r>
              <a:rPr lang="en-US" baseline="0" dirty="0"/>
              <a:t> rest </a:t>
            </a:r>
            <a:r>
              <a:rPr lang="en-US" dirty="0"/>
              <a:t>… the frequency of the front wave is increased  … and frequency of the front wave is increased due to the Doppler effect</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 the resulting sum wave carries the momentum of the object …. </a:t>
            </a:r>
          </a:p>
          <a:p>
            <a:endParaRPr lang="en-US" dirty="0"/>
          </a:p>
          <a:p>
            <a:r>
              <a:rPr lang="en-US" dirty="0"/>
              <a:t>When expressed in terms of the de Broglie</a:t>
            </a:r>
            <a:r>
              <a:rPr lang="en-US" baseline="0" dirty="0"/>
              <a:t> wave the velocity is fixed to the velocity of light … but applying the intrinsic Planck constant the sum wave follows the moving object …</a:t>
            </a:r>
          </a:p>
          <a:p>
            <a:r>
              <a:rPr lang="en-US" baseline="0" dirty="0"/>
              <a:t>A momentum-wave propagating at the velocity of the mass object was something de Broglie was looking for … such a solution gives a natural explanation to the double-slit interference (the Thomas Yang double slit experiment)</a:t>
            </a:r>
          </a:p>
          <a:p>
            <a:pPr marL="0" indent="0">
              <a:buFontTx/>
              <a:buNone/>
            </a:pPr>
            <a:endParaRPr lang="en-US" baseline="0" dirty="0"/>
          </a:p>
          <a:p>
            <a:pPr marL="0" indent="0">
              <a:buFontTx/>
              <a:buNone/>
            </a:pPr>
            <a:r>
              <a:rPr lang="en-US" baseline="0" dirty="0"/>
              <a:t>Compare to Aristotle’s </a:t>
            </a:r>
            <a:r>
              <a:rPr lang="en-US" baseline="0" dirty="0" err="1"/>
              <a:t>movent</a:t>
            </a:r>
            <a:r>
              <a:rPr lang="en-US" baseline="0" dirty="0"/>
              <a:t> and John </a:t>
            </a:r>
            <a:r>
              <a:rPr lang="en-US" baseline="0" dirty="0" err="1"/>
              <a:t>Philoponus’s</a:t>
            </a:r>
            <a:r>
              <a:rPr lang="en-US" baseline="0" dirty="0"/>
              <a:t> and </a:t>
            </a:r>
            <a:r>
              <a:rPr lang="en-US" sz="1200" kern="1200" dirty="0">
                <a:solidFill>
                  <a:schemeClr val="tx1"/>
                </a:solidFill>
                <a:effectLst/>
                <a:latin typeface="+mn-lt"/>
                <a:ea typeface="+mn-ea"/>
                <a:cs typeface="+mn-cs"/>
              </a:rPr>
              <a:t>Jean </a:t>
            </a:r>
            <a:r>
              <a:rPr lang="en-US" sz="1200" kern="1200" dirty="0" err="1">
                <a:solidFill>
                  <a:schemeClr val="tx1"/>
                </a:solidFill>
                <a:effectLst/>
                <a:latin typeface="+mn-lt"/>
                <a:ea typeface="+mn-ea"/>
                <a:cs typeface="+mn-cs"/>
              </a:rPr>
              <a:t>Buridan’s</a:t>
            </a:r>
            <a:r>
              <a:rPr lang="en-US" sz="1200" kern="1200" dirty="0">
                <a:solidFill>
                  <a:schemeClr val="tx1"/>
                </a:solidFill>
                <a:effectLst/>
                <a:latin typeface="+mn-lt"/>
                <a:ea typeface="+mn-ea"/>
                <a:cs typeface="+mn-cs"/>
              </a:rPr>
              <a:t> impetus ! </a:t>
            </a:r>
            <a:endParaRPr lang="en-US" baseline="0" dirty="0"/>
          </a:p>
        </p:txBody>
      </p:sp>
      <p:sp>
        <p:nvSpPr>
          <p:cNvPr id="4" name="Dian numeron paikkamerkki 3"/>
          <p:cNvSpPr>
            <a:spLocks noGrp="1"/>
          </p:cNvSpPr>
          <p:nvPr>
            <p:ph type="sldNum" sz="quarter" idx="10"/>
          </p:nvPr>
        </p:nvSpPr>
        <p:spPr/>
        <p:txBody>
          <a:bodyPr/>
          <a:lstStyle/>
          <a:p>
            <a:fld id="{7C020F3F-4721-4B4D-A544-FE1BB1B06686}" type="slidenum">
              <a:rPr lang="en-US" smtClean="0"/>
              <a:t>23</a:t>
            </a:fld>
            <a:endParaRPr lang="en-US"/>
          </a:p>
        </p:txBody>
      </p:sp>
    </p:spTree>
    <p:extLst>
      <p:ext uri="{BB962C8B-B14F-4D97-AF65-F5344CB8AC3E}">
        <p14:creationId xmlns:p14="http://schemas.microsoft.com/office/powerpoint/2010/main" val="37570774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cap="none" normalizeH="0" baseline="0" dirty="0">
                <a:ln>
                  <a:noFill/>
                </a:ln>
                <a:solidFill>
                  <a:schemeClr val="tx1"/>
                </a:solidFill>
                <a:effectLst/>
                <a:latin typeface="Garamond" pitchFamily="18" charset="0"/>
                <a:ea typeface="Times New Roman" pitchFamily="18" charset="0"/>
                <a:cs typeface="Times New Roman" pitchFamily="18" charset="0"/>
              </a:rPr>
              <a:t>Pythagoras: </a:t>
            </a:r>
            <a:r>
              <a:rPr lang="fi-FI" sz="1200" i="1" dirty="0">
                <a:solidFill>
                  <a:schemeClr val="tx1"/>
                </a:solidFill>
              </a:rPr>
              <a:t>Arvoasteikossa korkeimmalla ovat ne jotka ”rakastavat viisautta”, seuraavana ne, jotka ”rakastavat kunniaa” ja alimpana ne, jotka ”rakastavat voittoa (raha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cap="none" normalizeH="0" baseline="0" dirty="0">
              <a:ln>
                <a:noFill/>
              </a:ln>
              <a:solidFill>
                <a:schemeClr val="tx1"/>
              </a:solidFill>
              <a:effectLst/>
              <a:latin typeface="Garamond" pitchFamily="18" charset="0"/>
              <a:ea typeface="Times New Roman" pitchFamily="18" charset="0"/>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fi-FI" sz="1200" dirty="0">
                <a:solidFill>
                  <a:schemeClr val="tx1"/>
                </a:solidFill>
              </a:rPr>
              <a:t>Herakleitos etsi henkistä valppautta ja tietoista elämäntapaa ja totesi, että </a:t>
            </a:r>
            <a:r>
              <a:rPr lang="fi-FI" sz="1200" i="1" dirty="0">
                <a:solidFill>
                  <a:schemeClr val="tx1"/>
                </a:solidFill>
              </a:rPr>
              <a:t>”useimmat ihmiset elävät kuin unissakävelijät”</a:t>
            </a:r>
            <a:r>
              <a:rPr lang="fi-FI" sz="1200" dirty="0">
                <a:solidFill>
                  <a:schemeClr val="tx1"/>
                </a:solidFill>
              </a:rPr>
              <a:t>. </a:t>
            </a:r>
            <a:endParaRPr lang="en-US" sz="120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cap="none" normalizeH="0" baseline="0" dirty="0">
              <a:ln>
                <a:noFill/>
              </a:ln>
              <a:solidFill>
                <a:schemeClr val="tx1"/>
              </a:solidFill>
              <a:effectLst/>
              <a:latin typeface="Garamond" pitchFamily="18" charset="0"/>
              <a:ea typeface="Times New Roman" pitchFamily="18" charset="0"/>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cap="none" normalizeH="0" baseline="0" dirty="0">
                <a:ln>
                  <a:noFill/>
                </a:ln>
                <a:solidFill>
                  <a:schemeClr val="tx1"/>
                </a:solidFill>
                <a:effectLst/>
                <a:latin typeface="Garamond" pitchFamily="18" charset="0"/>
                <a:ea typeface="Times New Roman" pitchFamily="18" charset="0"/>
                <a:cs typeface="Times New Roman" pitchFamily="18" charset="0"/>
              </a:rPr>
              <a:t>Epicurus: </a:t>
            </a:r>
            <a:r>
              <a:rPr lang="fi-FI" sz="1200" i="1" dirty="0">
                <a:solidFill>
                  <a:schemeClr val="tx1"/>
                </a:solidFill>
              </a:rPr>
              <a:t>Ihmiselle on parasta mielihyvä, mikä saavutetaan parhaiten kohtuullisuutta noudattamalla, tietoa hankkimalla ja ystävyydellä muiden ihmisten kanssa.</a:t>
            </a:r>
            <a:endParaRPr lang="en-US" sz="1100" i="1" dirty="0">
              <a:solidFill>
                <a:schemeClr val="tx1"/>
              </a:solidFill>
            </a:endParaRPr>
          </a:p>
        </p:txBody>
      </p:sp>
      <p:sp>
        <p:nvSpPr>
          <p:cNvPr id="4" name="Dian numeron paikkamerkki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4C6D74F-CCFD-4E9C-A556-314F5F50FA0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51505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B426A6-D508-47FB-97DF-3AE32411C14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7226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21" name="Rectangle 7"/>
          <p:cNvSpPr>
            <a:spLocks noGrp="1" noChangeArrowheads="1"/>
          </p:cNvSpPr>
          <p:nvPr>
            <p:ph type="sldNum" sz="quarter" idx="5"/>
          </p:nvPr>
        </p:nvSpPr>
        <p:spPr>
          <a:noFill/>
        </p:spPr>
        <p:txBody>
          <a:bodyPr/>
          <a:lstStyle/>
          <a:p>
            <a:fld id="{8045F3DD-94DD-4786-9C47-1A8AF05A4506}" type="slidenum">
              <a:rPr lang="en-US" smtClean="0">
                <a:latin typeface="Arial" pitchFamily="34" charset="0"/>
              </a:rPr>
              <a:pPr/>
              <a:t>8</a:t>
            </a:fld>
            <a:endParaRPr lang="en-US">
              <a:latin typeface="Arial" pitchFamily="34" charset="0"/>
            </a:endParaRPr>
          </a:p>
        </p:txBody>
      </p:sp>
      <p:sp>
        <p:nvSpPr>
          <p:cNvPr id="2078722" name="Rectangle 2"/>
          <p:cNvSpPr>
            <a:spLocks noGrp="1" noRot="1" noChangeAspect="1" noChangeArrowheads="1" noTextEdit="1"/>
          </p:cNvSpPr>
          <p:nvPr>
            <p:ph type="sldImg"/>
          </p:nvPr>
        </p:nvSpPr>
        <p:spPr>
          <a:xfrm>
            <a:off x="1143000" y="685800"/>
            <a:ext cx="4572000" cy="3429000"/>
          </a:xfrm>
          <a:ln/>
        </p:spPr>
      </p:sp>
      <p:sp>
        <p:nvSpPr>
          <p:cNvPr id="2078723" name="Rectangle 3"/>
          <p:cNvSpPr>
            <a:spLocks noGrp="1" noChangeArrowheads="1"/>
          </p:cNvSpPr>
          <p:nvPr>
            <p:ph type="body" idx="1"/>
          </p:nvPr>
        </p:nvSpPr>
        <p:spPr>
          <a:xfrm>
            <a:off x="913991" y="4344357"/>
            <a:ext cx="5030018" cy="4113169"/>
          </a:xfrm>
          <a:noFill/>
          <a:ln/>
        </p:spPr>
        <p:txBody>
          <a:bodyPr/>
          <a:lstStyle/>
          <a:p>
            <a:pPr defTabSz="844083" fontAlgn="base">
              <a:spcBef>
                <a:spcPct val="30000"/>
              </a:spcBef>
              <a:spcAft>
                <a:spcPct val="0"/>
              </a:spcAft>
              <a:defRPr/>
            </a:pPr>
            <a:endParaRPr lang="en-US" sz="1100" dirty="0">
              <a:latin typeface="Arial" charset="0"/>
            </a:endParaRPr>
          </a:p>
        </p:txBody>
      </p:sp>
    </p:spTree>
    <p:extLst>
      <p:ext uri="{BB962C8B-B14F-4D97-AF65-F5344CB8AC3E}">
        <p14:creationId xmlns:p14="http://schemas.microsoft.com/office/powerpoint/2010/main" val="56141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fld id="{D0CDA520-F13D-4EBF-A60E-8A6EC99FC899}" type="slidenum">
              <a:rPr lang="en-US" smtClean="0"/>
              <a:t>10</a:t>
            </a:fld>
            <a:endParaRPr lang="en-US"/>
          </a:p>
        </p:txBody>
      </p:sp>
    </p:spTree>
    <p:extLst>
      <p:ext uri="{BB962C8B-B14F-4D97-AF65-F5344CB8AC3E}">
        <p14:creationId xmlns:p14="http://schemas.microsoft.com/office/powerpoint/2010/main" val="1598057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endParaRPr lang="en-US" dirty="0"/>
          </a:p>
        </p:txBody>
      </p:sp>
      <p:sp>
        <p:nvSpPr>
          <p:cNvPr id="4" name="Dian numeron paikkamerkki 3"/>
          <p:cNvSpPr>
            <a:spLocks noGrp="1"/>
          </p:cNvSpPr>
          <p:nvPr>
            <p:ph type="sldNum" sz="quarter" idx="10"/>
          </p:nvPr>
        </p:nvSpPr>
        <p:spPr/>
        <p:txBody>
          <a:bodyPr/>
          <a:lstStyle/>
          <a:p>
            <a:fld id="{D0CDA520-F13D-4EBF-A60E-8A6EC99FC899}" type="slidenum">
              <a:rPr lang="en-US" smtClean="0"/>
              <a:t>11</a:t>
            </a:fld>
            <a:endParaRPr lang="en-US"/>
          </a:p>
        </p:txBody>
      </p:sp>
    </p:spTree>
    <p:extLst>
      <p:ext uri="{BB962C8B-B14F-4D97-AF65-F5344CB8AC3E}">
        <p14:creationId xmlns:p14="http://schemas.microsoft.com/office/powerpoint/2010/main" val="26224857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2273" name="Rectangle 7"/>
          <p:cNvSpPr>
            <a:spLocks noGrp="1" noChangeArrowheads="1"/>
          </p:cNvSpPr>
          <p:nvPr>
            <p:ph type="sldNum" sz="quarter" idx="5"/>
          </p:nvPr>
        </p:nvSpPr>
        <p:spPr>
          <a:no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8252F70-6D3D-44CF-BC63-CFF88A9C9850}" type="slidenum">
              <a:rPr kumimoji="0" lang="en-US" sz="1800" b="0" i="0" u="none" strike="noStrike" kern="0" cap="none" spc="0" normalizeH="0" baseline="0" noProof="0" smtClean="0">
                <a:ln>
                  <a:noFill/>
                </a:ln>
                <a:solidFill>
                  <a:sysClr val="windowText" lastClr="000000"/>
                </a:solidFill>
                <a:effectLst/>
                <a:uLnTx/>
                <a:uFillTx/>
                <a:latin typeface="Arial" pitchFamily="34" charset="0"/>
              </a:rPr>
              <a:pPr marL="0" marR="0" lvl="0" indent="0" defTabSz="914400" eaLnBrk="1" fontAlgn="auto" latinLnBrk="0" hangingPunct="1">
                <a:lnSpc>
                  <a:spcPct val="100000"/>
                </a:lnSpc>
                <a:spcBef>
                  <a:spcPts val="0"/>
                </a:spcBef>
                <a:spcAft>
                  <a:spcPts val="0"/>
                </a:spcAft>
                <a:buClrTx/>
                <a:buSzTx/>
                <a:buFontTx/>
                <a:buNone/>
                <a:tabLst/>
                <a:defRPr/>
              </a:pPr>
              <a:t>12</a:t>
            </a:fld>
            <a:endParaRPr kumimoji="0" lang="en-US" sz="1800" b="0" i="0" u="none" strike="noStrike" kern="0" cap="none" spc="0" normalizeH="0" baseline="0" noProof="0">
              <a:ln>
                <a:noFill/>
              </a:ln>
              <a:solidFill>
                <a:sysClr val="windowText" lastClr="000000"/>
              </a:solidFill>
              <a:effectLst/>
              <a:uLnTx/>
              <a:uFillTx/>
              <a:latin typeface="Arial" pitchFamily="34" charset="0"/>
            </a:endParaRPr>
          </a:p>
        </p:txBody>
      </p:sp>
      <p:sp>
        <p:nvSpPr>
          <p:cNvPr id="2102274" name="Rectangle 2"/>
          <p:cNvSpPr>
            <a:spLocks noGrp="1" noRot="1" noChangeAspect="1" noChangeArrowheads="1" noTextEdit="1"/>
          </p:cNvSpPr>
          <p:nvPr>
            <p:ph type="sldImg"/>
          </p:nvPr>
        </p:nvSpPr>
        <p:spPr>
          <a:xfrm>
            <a:off x="381000" y="685800"/>
            <a:ext cx="6096000" cy="3429000"/>
          </a:xfrm>
          <a:ln/>
        </p:spPr>
      </p:sp>
      <p:sp>
        <p:nvSpPr>
          <p:cNvPr id="2102275" name="Rectangle 3"/>
          <p:cNvSpPr>
            <a:spLocks noGrp="1" noChangeArrowheads="1"/>
          </p:cNvSpPr>
          <p:nvPr>
            <p:ph type="body" idx="1"/>
          </p:nvPr>
        </p:nvSpPr>
        <p:spPr>
          <a:xfrm>
            <a:off x="913991" y="4344357"/>
            <a:ext cx="5030018" cy="4113169"/>
          </a:xfrm>
          <a:noFill/>
          <a:ln/>
        </p:spPr>
        <p:txBody>
          <a:bodyPr/>
          <a:lstStyle/>
          <a:p>
            <a:pPr eaLnBrk="1" hangingPunct="1"/>
            <a:endParaRPr lang="en-GB" dirty="0">
              <a:latin typeface="Arial" pitchFamily="34" charset="0"/>
            </a:endParaRPr>
          </a:p>
        </p:txBody>
      </p:sp>
    </p:spTree>
    <p:extLst>
      <p:ext uri="{BB962C8B-B14F-4D97-AF65-F5344CB8AC3E}">
        <p14:creationId xmlns:p14="http://schemas.microsoft.com/office/powerpoint/2010/main" val="3545667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defTabSz="914423" eaLnBrk="0" hangingPunct="0">
              <a:defRPr sz="1500">
                <a:solidFill>
                  <a:schemeClr val="tx1"/>
                </a:solidFill>
                <a:latin typeface="Times New Roman" pitchFamily="18" charset="0"/>
              </a:defRPr>
            </a:lvl1pPr>
            <a:lvl2pPr marL="685817" indent="-263776" algn="ctr" defTabSz="914423" eaLnBrk="0" hangingPunct="0">
              <a:defRPr sz="1500">
                <a:solidFill>
                  <a:schemeClr val="tx1"/>
                </a:solidFill>
                <a:latin typeface="Times New Roman" pitchFamily="18" charset="0"/>
              </a:defRPr>
            </a:lvl2pPr>
            <a:lvl3pPr marL="1055103" indent="-211021" algn="ctr" defTabSz="914423" eaLnBrk="0" hangingPunct="0">
              <a:defRPr sz="1500">
                <a:solidFill>
                  <a:schemeClr val="tx1"/>
                </a:solidFill>
                <a:latin typeface="Times New Roman" pitchFamily="18" charset="0"/>
              </a:defRPr>
            </a:lvl3pPr>
            <a:lvl4pPr marL="1477145" indent="-211021" algn="ctr" defTabSz="914423" eaLnBrk="0" hangingPunct="0">
              <a:defRPr sz="1500">
                <a:solidFill>
                  <a:schemeClr val="tx1"/>
                </a:solidFill>
                <a:latin typeface="Times New Roman" pitchFamily="18" charset="0"/>
              </a:defRPr>
            </a:lvl4pPr>
            <a:lvl5pPr marL="1899186" indent="-211021" algn="ctr" defTabSz="914423" eaLnBrk="0" hangingPunct="0">
              <a:defRPr sz="1500">
                <a:solidFill>
                  <a:schemeClr val="tx1"/>
                </a:solidFill>
                <a:latin typeface="Times New Roman" pitchFamily="18" charset="0"/>
              </a:defRPr>
            </a:lvl5pPr>
            <a:lvl6pPr marL="2321227" indent="-211021" algn="ctr" defTabSz="914423" eaLnBrk="0" fontAlgn="base" hangingPunct="0">
              <a:spcBef>
                <a:spcPct val="0"/>
              </a:spcBef>
              <a:spcAft>
                <a:spcPct val="0"/>
              </a:spcAft>
              <a:defRPr sz="1500">
                <a:solidFill>
                  <a:schemeClr val="tx1"/>
                </a:solidFill>
                <a:latin typeface="Times New Roman" pitchFamily="18" charset="0"/>
              </a:defRPr>
            </a:lvl6pPr>
            <a:lvl7pPr marL="2743269" indent="-211021" algn="ctr" defTabSz="914423" eaLnBrk="0" fontAlgn="base" hangingPunct="0">
              <a:spcBef>
                <a:spcPct val="0"/>
              </a:spcBef>
              <a:spcAft>
                <a:spcPct val="0"/>
              </a:spcAft>
              <a:defRPr sz="1500">
                <a:solidFill>
                  <a:schemeClr val="tx1"/>
                </a:solidFill>
                <a:latin typeface="Times New Roman" pitchFamily="18" charset="0"/>
              </a:defRPr>
            </a:lvl7pPr>
            <a:lvl8pPr marL="3165310" indent="-211021" algn="ctr" defTabSz="914423" eaLnBrk="0" fontAlgn="base" hangingPunct="0">
              <a:spcBef>
                <a:spcPct val="0"/>
              </a:spcBef>
              <a:spcAft>
                <a:spcPct val="0"/>
              </a:spcAft>
              <a:defRPr sz="1500">
                <a:solidFill>
                  <a:schemeClr val="tx1"/>
                </a:solidFill>
                <a:latin typeface="Times New Roman" pitchFamily="18" charset="0"/>
              </a:defRPr>
            </a:lvl8pPr>
            <a:lvl9pPr marL="3587351" indent="-211021" algn="ctr" defTabSz="914423" eaLnBrk="0" fontAlgn="base" hangingPunct="0">
              <a:spcBef>
                <a:spcPct val="0"/>
              </a:spcBef>
              <a:spcAft>
                <a:spcPct val="0"/>
              </a:spcAft>
              <a:defRPr sz="1500">
                <a:solidFill>
                  <a:schemeClr val="tx1"/>
                </a:solidFill>
                <a:latin typeface="Times New Roman" pitchFamily="18" charset="0"/>
              </a:defRPr>
            </a:lvl9pPr>
          </a:lstStyle>
          <a:p>
            <a:pPr algn="r" eaLnBrk="1" hangingPunct="1">
              <a:defRPr/>
            </a:pPr>
            <a:fld id="{FBB24810-CDB8-4108-8865-B18D3E144BFC}" type="slidenum">
              <a:rPr lang="en-US" sz="1200">
                <a:latin typeface="Arial" charset="0"/>
              </a:rPr>
              <a:pPr algn="r" eaLnBrk="1" hangingPunct="1">
                <a:defRPr/>
              </a:pPr>
              <a:t>13</a:t>
            </a:fld>
            <a:endParaRPr lang="en-US" sz="1200">
              <a:latin typeface="Arial" charset="0"/>
            </a:endParaRPr>
          </a:p>
        </p:txBody>
      </p:sp>
      <p:sp>
        <p:nvSpPr>
          <p:cNvPr id="302083" name="Rectangle 2"/>
          <p:cNvSpPr>
            <a:spLocks noGrp="1" noRot="1" noChangeAspect="1" noChangeArrowheads="1" noTextEdit="1"/>
          </p:cNvSpPr>
          <p:nvPr>
            <p:ph type="sldImg"/>
          </p:nvPr>
        </p:nvSpPr>
        <p:spPr>
          <a:xfrm>
            <a:off x="381000" y="685800"/>
            <a:ext cx="6096000" cy="3429000"/>
          </a:xfrm>
          <a:ln/>
        </p:spPr>
      </p:sp>
      <p:sp>
        <p:nvSpPr>
          <p:cNvPr id="302084" name="Rectangle 3"/>
          <p:cNvSpPr>
            <a:spLocks noGrp="1" noChangeArrowheads="1"/>
          </p:cNvSpPr>
          <p:nvPr>
            <p:ph type="body" idx="1"/>
          </p:nvPr>
        </p:nvSpPr>
        <p:spPr>
          <a:xfrm>
            <a:off x="913991" y="4344357"/>
            <a:ext cx="5030018" cy="41131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a:latin typeface="Arial" pitchFamily="34" charset="0"/>
            </a:endParaRPr>
          </a:p>
        </p:txBody>
      </p:sp>
    </p:spTree>
    <p:extLst>
      <p:ext uri="{BB962C8B-B14F-4D97-AF65-F5344CB8AC3E}">
        <p14:creationId xmlns:p14="http://schemas.microsoft.com/office/powerpoint/2010/main" val="37161149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6609" name="Rectangle 7"/>
          <p:cNvSpPr>
            <a:spLocks noGrp="1" noChangeArrowheads="1"/>
          </p:cNvSpPr>
          <p:nvPr>
            <p:ph type="sldNum" sz="quarter" idx="5"/>
          </p:nvPr>
        </p:nvSpPr>
        <p:spPr>
          <a:no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FA81257C-AC0E-4908-9B0F-E057C15E9407}" type="slidenum">
              <a:rPr kumimoji="0" lang="en-US" sz="1800" b="0" i="0" u="none" strike="noStrike" kern="0" cap="none" spc="0" normalizeH="0" baseline="0" noProof="0" smtClean="0">
                <a:ln>
                  <a:noFill/>
                </a:ln>
                <a:solidFill>
                  <a:sysClr val="windowText" lastClr="000000"/>
                </a:solidFill>
                <a:effectLst/>
                <a:uLnTx/>
                <a:uFillTx/>
                <a:latin typeface="Arial" pitchFamily="34" charset="0"/>
              </a:rPr>
              <a:pPr marL="0" marR="0" lvl="0" indent="0" defTabSz="914400" eaLnBrk="1" fontAlgn="auto" latinLnBrk="0" hangingPunct="1">
                <a:lnSpc>
                  <a:spcPct val="100000"/>
                </a:lnSpc>
                <a:spcBef>
                  <a:spcPts val="0"/>
                </a:spcBef>
                <a:spcAft>
                  <a:spcPts val="0"/>
                </a:spcAft>
                <a:buClrTx/>
                <a:buSzTx/>
                <a:buFontTx/>
                <a:buNone/>
                <a:tabLst/>
                <a:defRPr/>
              </a:pPr>
              <a:t>14</a:t>
            </a:fld>
            <a:endParaRPr kumimoji="0" lang="en-US" sz="1800" b="0" i="0" u="none" strike="noStrike" kern="0" cap="none" spc="0" normalizeH="0" baseline="0" noProof="0">
              <a:ln>
                <a:noFill/>
              </a:ln>
              <a:solidFill>
                <a:sysClr val="windowText" lastClr="000000"/>
              </a:solidFill>
              <a:effectLst/>
              <a:uLnTx/>
              <a:uFillTx/>
              <a:latin typeface="Arial" pitchFamily="34" charset="0"/>
            </a:endParaRPr>
          </a:p>
        </p:txBody>
      </p:sp>
      <p:sp>
        <p:nvSpPr>
          <p:cNvPr id="2116610" name="Rectangle 2"/>
          <p:cNvSpPr>
            <a:spLocks noGrp="1" noRot="1" noChangeAspect="1" noChangeArrowheads="1" noTextEdit="1"/>
          </p:cNvSpPr>
          <p:nvPr>
            <p:ph type="sldImg"/>
          </p:nvPr>
        </p:nvSpPr>
        <p:spPr>
          <a:xfrm>
            <a:off x="381000" y="685800"/>
            <a:ext cx="6096000" cy="3429000"/>
          </a:xfrm>
          <a:ln/>
        </p:spPr>
      </p:sp>
      <p:sp>
        <p:nvSpPr>
          <p:cNvPr id="2116611" name="Rectangle 3"/>
          <p:cNvSpPr>
            <a:spLocks noGrp="1" noChangeArrowheads="1"/>
          </p:cNvSpPr>
          <p:nvPr>
            <p:ph type="body" idx="1"/>
          </p:nvPr>
        </p:nvSpPr>
        <p:spPr>
          <a:xfrm>
            <a:off x="913991" y="4344357"/>
            <a:ext cx="5030018" cy="4113169"/>
          </a:xfrm>
          <a:noFill/>
          <a:ln/>
        </p:spPr>
        <p:txBody>
          <a:bodyPr/>
          <a:lstStyle/>
          <a:p>
            <a:pPr eaLnBrk="1" hangingPunct="1"/>
            <a:endParaRPr lang="en-GB" dirty="0">
              <a:latin typeface="Arial" pitchFamily="34" charset="0"/>
            </a:endParaRPr>
          </a:p>
        </p:txBody>
      </p:sp>
    </p:spTree>
    <p:extLst>
      <p:ext uri="{BB962C8B-B14F-4D97-AF65-F5344CB8AC3E}">
        <p14:creationId xmlns:p14="http://schemas.microsoft.com/office/powerpoint/2010/main" val="1954048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an kuvan paikkamerkki 1"/>
          <p:cNvSpPr>
            <a:spLocks noGrp="1" noRot="1" noChangeAspect="1"/>
          </p:cNvSpPr>
          <p:nvPr>
            <p:ph type="sldImg"/>
          </p:nvPr>
        </p:nvSpPr>
        <p:spPr/>
      </p:sp>
      <p:sp>
        <p:nvSpPr>
          <p:cNvPr id="3" name="Huomautusten paikkamerkki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De </a:t>
            </a:r>
            <a:r>
              <a:rPr lang="en-US" dirty="0" err="1"/>
              <a:t>Pretto's</a:t>
            </a:r>
            <a:r>
              <a:rPr lang="en-US" dirty="0"/>
              <a:t> paper discussed the </a:t>
            </a:r>
            <a:r>
              <a:rPr lang="en-US" dirty="0">
                <a:hlinkClick r:id="rId3" tooltip="Radioactive decay"/>
              </a:rPr>
              <a:t>radioactive decay</a:t>
            </a:r>
            <a:r>
              <a:rPr lang="en-US" dirty="0"/>
              <a:t> of </a:t>
            </a:r>
            <a:r>
              <a:rPr lang="en-US" dirty="0">
                <a:hlinkClick r:id="rId4" tooltip="Uranium"/>
              </a:rPr>
              <a:t>uranium</a:t>
            </a:r>
            <a:r>
              <a:rPr lang="en-US" dirty="0"/>
              <a:t> and </a:t>
            </a:r>
            <a:r>
              <a:rPr lang="en-US" dirty="0">
                <a:hlinkClick r:id="rId5" tooltip="Thorium"/>
              </a:rPr>
              <a:t>thorium</a:t>
            </a:r>
            <a:r>
              <a:rPr lang="en-US" dirty="0"/>
              <a:t> and was the first to conclude that this decay was energy transformation from mass into energy. “</a:t>
            </a:r>
            <a:r>
              <a:rPr lang="en-US" i="1" dirty="0"/>
              <a:t>Matter uses and stores energy as inertia, just like a steam engine that uses the energy in steam and stores energy in inertia as potential energy</a:t>
            </a:r>
            <a:r>
              <a:rPr lang="en-US" dirty="0"/>
              <a:t>”.</a:t>
            </a:r>
            <a:endParaRPr lang="en-US" dirty="0">
              <a:latin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t>By theorizing "vibration of the ether", De </a:t>
            </a:r>
            <a:r>
              <a:rPr lang="en-US" dirty="0" err="1"/>
              <a:t>Pretto</a:t>
            </a:r>
            <a:r>
              <a:rPr lang="en-US" dirty="0"/>
              <a:t> asserted that mass is vibrating energy and that mass and energy are therefore interchangeable. He then speculated that ordinary matter may be considered to be vibrating at the </a:t>
            </a:r>
            <a:r>
              <a:rPr lang="en-US" dirty="0">
                <a:hlinkClick r:id="rId6" tooltip="Speed of light"/>
              </a:rPr>
              <a:t>speed of light</a:t>
            </a:r>
            <a:r>
              <a:rPr lang="en-US" dirty="0"/>
              <a:t> </a:t>
            </a:r>
            <a:r>
              <a:rPr lang="en-US" i="1" dirty="0"/>
              <a:t>c</a:t>
            </a:r>
            <a:r>
              <a:rPr lang="en-US" dirty="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latin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rPr>
              <a:t>The definition of force here given is not advantageous, as was first shown by M. Planck. It is more to the point to define force in such a way that the laws of momentum and energy assume the simplest form.</a:t>
            </a:r>
            <a:endParaRPr lang="en-US" dirty="0"/>
          </a:p>
        </p:txBody>
      </p:sp>
      <p:sp>
        <p:nvSpPr>
          <p:cNvPr id="4" name="Dian numeron paikkamerkki 3"/>
          <p:cNvSpPr>
            <a:spLocks noGrp="1"/>
          </p:cNvSpPr>
          <p:nvPr>
            <p:ph type="sldNum" sz="quarter" idx="10"/>
          </p:nvPr>
        </p:nvSpPr>
        <p:spPr/>
        <p:txBody>
          <a:bodyPr/>
          <a:lstStyle/>
          <a:p>
            <a:fld id="{4AB426A6-D508-47FB-97DF-3AE32411C14F}" type="slidenum">
              <a:rPr lang="en-US" smtClean="0"/>
              <a:t>15</a:t>
            </a:fld>
            <a:endParaRPr lang="en-US"/>
          </a:p>
        </p:txBody>
      </p:sp>
    </p:spTree>
    <p:extLst>
      <p:ext uri="{BB962C8B-B14F-4D97-AF65-F5344CB8AC3E}">
        <p14:creationId xmlns:p14="http://schemas.microsoft.com/office/powerpoint/2010/main" val="2071217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1FA059EE-4A06-4A5A-9138-102B5899CC60}"/>
              </a:ext>
            </a:extLst>
          </p:cNvPr>
          <p:cNvSpPr>
            <a:spLocks noGrp="1"/>
          </p:cNvSpPr>
          <p:nvPr>
            <p:ph type="ctrTitle"/>
          </p:nvPr>
        </p:nvSpPr>
        <p:spPr>
          <a:xfrm>
            <a:off x="1524000" y="1122363"/>
            <a:ext cx="9144000" cy="2387600"/>
          </a:xfrm>
        </p:spPr>
        <p:txBody>
          <a:bodyPr anchor="b"/>
          <a:lstStyle>
            <a:lvl1pPr algn="ctr">
              <a:defRPr sz="6000"/>
            </a:lvl1pPr>
          </a:lstStyle>
          <a:p>
            <a:r>
              <a:rPr lang="fi-FI"/>
              <a:t>Muokkaa ots. perustyyl. napsautt.</a:t>
            </a:r>
            <a:endParaRPr lang="en-US"/>
          </a:p>
        </p:txBody>
      </p:sp>
      <p:sp>
        <p:nvSpPr>
          <p:cNvPr id="3" name="Alaotsikko 2">
            <a:extLst>
              <a:ext uri="{FF2B5EF4-FFF2-40B4-BE49-F238E27FC236}">
                <a16:creationId xmlns:a16="http://schemas.microsoft.com/office/drawing/2014/main" id="{19CD6CCA-2C94-404A-B07B-9809E97289E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i-FI"/>
              <a:t>Muokkaa alaotsikon perustyyliä napsautt.</a:t>
            </a:r>
            <a:endParaRPr lang="en-US"/>
          </a:p>
        </p:txBody>
      </p:sp>
      <p:sp>
        <p:nvSpPr>
          <p:cNvPr id="4" name="Päivämäärän paikkamerkki 3">
            <a:extLst>
              <a:ext uri="{FF2B5EF4-FFF2-40B4-BE49-F238E27FC236}">
                <a16:creationId xmlns:a16="http://schemas.microsoft.com/office/drawing/2014/main" id="{0E85FA14-A135-46A9-BEC4-44C005F2E9C6}"/>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DECD81CF-27D4-4FE7-8B51-332C2A60CB70}"/>
              </a:ext>
            </a:extLst>
          </p:cNvPr>
          <p:cNvSpPr>
            <a:spLocks noGrp="1"/>
          </p:cNvSpPr>
          <p:nvPr>
            <p:ph type="ftr" sz="quarter" idx="11"/>
          </p:nvPr>
        </p:nvSpPr>
        <p:spPr/>
        <p:txBody>
          <a:bodyPr/>
          <a:lstStyle/>
          <a:p>
            <a:endParaRPr lang="en-US"/>
          </a:p>
        </p:txBody>
      </p:sp>
      <p:sp>
        <p:nvSpPr>
          <p:cNvPr id="6" name="Dian numeron paikkamerkki 5">
            <a:extLst>
              <a:ext uri="{FF2B5EF4-FFF2-40B4-BE49-F238E27FC236}">
                <a16:creationId xmlns:a16="http://schemas.microsoft.com/office/drawing/2014/main" id="{73B499F7-B662-4BB4-8798-3B978782D1DF}"/>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13515411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326A9F6A-3D03-40BB-89DA-2B8B4415E29F}"/>
              </a:ext>
            </a:extLst>
          </p:cNvPr>
          <p:cNvSpPr>
            <a:spLocks noGrp="1"/>
          </p:cNvSpPr>
          <p:nvPr>
            <p:ph type="title"/>
          </p:nvPr>
        </p:nvSpPr>
        <p:spPr/>
        <p:txBody>
          <a:bodyPr/>
          <a:lstStyle/>
          <a:p>
            <a:r>
              <a:rPr lang="fi-FI"/>
              <a:t>Muokkaa ots. perustyyl. napsautt.</a:t>
            </a:r>
            <a:endParaRPr lang="en-US"/>
          </a:p>
        </p:txBody>
      </p:sp>
      <p:sp>
        <p:nvSpPr>
          <p:cNvPr id="3" name="Pystysuoran tekstin paikkamerkki 2">
            <a:extLst>
              <a:ext uri="{FF2B5EF4-FFF2-40B4-BE49-F238E27FC236}">
                <a16:creationId xmlns:a16="http://schemas.microsoft.com/office/drawing/2014/main" id="{A08FA962-6F44-4157-9A41-819FFD9FC0C6}"/>
              </a:ext>
            </a:extLst>
          </p:cNvPr>
          <p:cNvSpPr>
            <a:spLocks noGrp="1"/>
          </p:cNvSpPr>
          <p:nvPr>
            <p:ph type="body" orient="vert" idx="1"/>
          </p:nvPr>
        </p:nvSpPr>
        <p:spPr/>
        <p:txBody>
          <a:bodyPr vert="eaVert"/>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Päivämäärän paikkamerkki 3">
            <a:extLst>
              <a:ext uri="{FF2B5EF4-FFF2-40B4-BE49-F238E27FC236}">
                <a16:creationId xmlns:a16="http://schemas.microsoft.com/office/drawing/2014/main" id="{2410AAF8-0B44-4C32-B350-4BF8C676F64A}"/>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24BBB077-E311-49AD-8EF9-93BF119B31D5}"/>
              </a:ext>
            </a:extLst>
          </p:cNvPr>
          <p:cNvSpPr>
            <a:spLocks noGrp="1"/>
          </p:cNvSpPr>
          <p:nvPr>
            <p:ph type="ftr" sz="quarter" idx="11"/>
          </p:nvPr>
        </p:nvSpPr>
        <p:spPr/>
        <p:txBody>
          <a:bodyPr/>
          <a:lstStyle/>
          <a:p>
            <a:endParaRPr lang="en-US"/>
          </a:p>
        </p:txBody>
      </p:sp>
      <p:sp>
        <p:nvSpPr>
          <p:cNvPr id="6" name="Dian numeron paikkamerkki 5">
            <a:extLst>
              <a:ext uri="{FF2B5EF4-FFF2-40B4-BE49-F238E27FC236}">
                <a16:creationId xmlns:a16="http://schemas.microsoft.com/office/drawing/2014/main" id="{06A89435-1B33-49AF-955E-6528A9EC72B6}"/>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14753928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a:extLst>
              <a:ext uri="{FF2B5EF4-FFF2-40B4-BE49-F238E27FC236}">
                <a16:creationId xmlns:a16="http://schemas.microsoft.com/office/drawing/2014/main" id="{A659779B-4699-43B1-A7CB-5F59A1588814}"/>
              </a:ext>
            </a:extLst>
          </p:cNvPr>
          <p:cNvSpPr>
            <a:spLocks noGrp="1"/>
          </p:cNvSpPr>
          <p:nvPr>
            <p:ph type="title" orient="vert"/>
          </p:nvPr>
        </p:nvSpPr>
        <p:spPr>
          <a:xfrm>
            <a:off x="8724900" y="365125"/>
            <a:ext cx="2628900" cy="5811838"/>
          </a:xfrm>
        </p:spPr>
        <p:txBody>
          <a:bodyPr vert="eaVert"/>
          <a:lstStyle/>
          <a:p>
            <a:r>
              <a:rPr lang="fi-FI"/>
              <a:t>Muokkaa ots. perustyyl. napsautt.</a:t>
            </a:r>
            <a:endParaRPr lang="en-US"/>
          </a:p>
        </p:txBody>
      </p:sp>
      <p:sp>
        <p:nvSpPr>
          <p:cNvPr id="3" name="Pystysuoran tekstin paikkamerkki 2">
            <a:extLst>
              <a:ext uri="{FF2B5EF4-FFF2-40B4-BE49-F238E27FC236}">
                <a16:creationId xmlns:a16="http://schemas.microsoft.com/office/drawing/2014/main" id="{BF64BA9F-0403-4F81-B6F1-6FC8C7EF4341}"/>
              </a:ext>
            </a:extLst>
          </p:cNvPr>
          <p:cNvSpPr>
            <a:spLocks noGrp="1"/>
          </p:cNvSpPr>
          <p:nvPr>
            <p:ph type="body" orient="vert" idx="1"/>
          </p:nvPr>
        </p:nvSpPr>
        <p:spPr>
          <a:xfrm>
            <a:off x="838200" y="365125"/>
            <a:ext cx="7734300" cy="5811838"/>
          </a:xfrm>
        </p:spPr>
        <p:txBody>
          <a:bodyPr vert="eaVert"/>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Päivämäärän paikkamerkki 3">
            <a:extLst>
              <a:ext uri="{FF2B5EF4-FFF2-40B4-BE49-F238E27FC236}">
                <a16:creationId xmlns:a16="http://schemas.microsoft.com/office/drawing/2014/main" id="{DE1BF555-C5D5-4AB4-BA8B-3842F8ED69FE}"/>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F999B1DF-4FAB-40E6-B1B7-D23F60F12739}"/>
              </a:ext>
            </a:extLst>
          </p:cNvPr>
          <p:cNvSpPr>
            <a:spLocks noGrp="1"/>
          </p:cNvSpPr>
          <p:nvPr>
            <p:ph type="ftr" sz="quarter" idx="11"/>
          </p:nvPr>
        </p:nvSpPr>
        <p:spPr/>
        <p:txBody>
          <a:bodyPr/>
          <a:lstStyle/>
          <a:p>
            <a:endParaRPr lang="en-US"/>
          </a:p>
        </p:txBody>
      </p:sp>
      <p:sp>
        <p:nvSpPr>
          <p:cNvPr id="6" name="Dian numeron paikkamerkki 5">
            <a:extLst>
              <a:ext uri="{FF2B5EF4-FFF2-40B4-BE49-F238E27FC236}">
                <a16:creationId xmlns:a16="http://schemas.microsoft.com/office/drawing/2014/main" id="{BE02990B-5F6E-4149-B342-DFC4CA49AC5D}"/>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3213597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0BC59CCD-66B1-4B79-BE5A-F0490B140BBB}"/>
              </a:ext>
            </a:extLst>
          </p:cNvPr>
          <p:cNvSpPr>
            <a:spLocks noGrp="1"/>
          </p:cNvSpPr>
          <p:nvPr>
            <p:ph type="title"/>
          </p:nvPr>
        </p:nvSpPr>
        <p:spPr/>
        <p:txBody>
          <a:bodyPr/>
          <a:lstStyle/>
          <a:p>
            <a:r>
              <a:rPr lang="fi-FI"/>
              <a:t>Muokkaa ots. perustyyl. napsautt.</a:t>
            </a:r>
            <a:endParaRPr lang="en-US"/>
          </a:p>
        </p:txBody>
      </p:sp>
      <p:sp>
        <p:nvSpPr>
          <p:cNvPr id="3" name="Sisällön paikkamerkki 2">
            <a:extLst>
              <a:ext uri="{FF2B5EF4-FFF2-40B4-BE49-F238E27FC236}">
                <a16:creationId xmlns:a16="http://schemas.microsoft.com/office/drawing/2014/main" id="{709D4999-35AB-47C8-9FE4-425C84B99B59}"/>
              </a:ext>
            </a:extLst>
          </p:cNvPr>
          <p:cNvSpPr>
            <a:spLocks noGrp="1"/>
          </p:cNvSpPr>
          <p:nvPr>
            <p:ph idx="1"/>
          </p:nvPr>
        </p:nvSpPr>
        <p:spPr/>
        <p:txBody>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Päivämäärän paikkamerkki 3">
            <a:extLst>
              <a:ext uri="{FF2B5EF4-FFF2-40B4-BE49-F238E27FC236}">
                <a16:creationId xmlns:a16="http://schemas.microsoft.com/office/drawing/2014/main" id="{24339B89-6EE9-4AB9-AFB0-060F62A6363D}"/>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4357411A-E549-4A1C-B86E-B28FBDF283D6}"/>
              </a:ext>
            </a:extLst>
          </p:cNvPr>
          <p:cNvSpPr>
            <a:spLocks noGrp="1"/>
          </p:cNvSpPr>
          <p:nvPr>
            <p:ph type="ftr" sz="quarter" idx="11"/>
          </p:nvPr>
        </p:nvSpPr>
        <p:spPr/>
        <p:txBody>
          <a:bodyPr/>
          <a:lstStyle/>
          <a:p>
            <a:endParaRPr lang="en-US"/>
          </a:p>
        </p:txBody>
      </p:sp>
      <p:sp>
        <p:nvSpPr>
          <p:cNvPr id="6" name="Dian numeron paikkamerkki 5">
            <a:extLst>
              <a:ext uri="{FF2B5EF4-FFF2-40B4-BE49-F238E27FC236}">
                <a16:creationId xmlns:a16="http://schemas.microsoft.com/office/drawing/2014/main" id="{8F7C9E20-FDFF-4B98-8DE1-E9B5B7B1DA89}"/>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1513039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10DCCD3C-5592-4DDA-AD91-DF8221B13E66}"/>
              </a:ext>
            </a:extLst>
          </p:cNvPr>
          <p:cNvSpPr>
            <a:spLocks noGrp="1"/>
          </p:cNvSpPr>
          <p:nvPr>
            <p:ph type="title"/>
          </p:nvPr>
        </p:nvSpPr>
        <p:spPr>
          <a:xfrm>
            <a:off x="831850" y="1709738"/>
            <a:ext cx="10515600" cy="2852737"/>
          </a:xfrm>
        </p:spPr>
        <p:txBody>
          <a:bodyPr anchor="b"/>
          <a:lstStyle>
            <a:lvl1pPr>
              <a:defRPr sz="6000"/>
            </a:lvl1pPr>
          </a:lstStyle>
          <a:p>
            <a:r>
              <a:rPr lang="fi-FI"/>
              <a:t>Muokkaa ots. perustyyl. napsautt.</a:t>
            </a:r>
            <a:endParaRPr lang="en-US"/>
          </a:p>
        </p:txBody>
      </p:sp>
      <p:sp>
        <p:nvSpPr>
          <p:cNvPr id="3" name="Tekstin paikkamerkki 2">
            <a:extLst>
              <a:ext uri="{FF2B5EF4-FFF2-40B4-BE49-F238E27FC236}">
                <a16:creationId xmlns:a16="http://schemas.microsoft.com/office/drawing/2014/main" id="{854FDA76-93CB-4BF6-9FBC-608DE1D874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i-FI"/>
              <a:t>Muokkaa tekstin perustyylejä</a:t>
            </a:r>
          </a:p>
        </p:txBody>
      </p:sp>
      <p:sp>
        <p:nvSpPr>
          <p:cNvPr id="4" name="Päivämäärän paikkamerkki 3">
            <a:extLst>
              <a:ext uri="{FF2B5EF4-FFF2-40B4-BE49-F238E27FC236}">
                <a16:creationId xmlns:a16="http://schemas.microsoft.com/office/drawing/2014/main" id="{FDECA1A8-5CB3-4839-B062-E7D42917456B}"/>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09629EF4-F5D6-47F0-841E-5794E3991DB1}"/>
              </a:ext>
            </a:extLst>
          </p:cNvPr>
          <p:cNvSpPr>
            <a:spLocks noGrp="1"/>
          </p:cNvSpPr>
          <p:nvPr>
            <p:ph type="ftr" sz="quarter" idx="11"/>
          </p:nvPr>
        </p:nvSpPr>
        <p:spPr/>
        <p:txBody>
          <a:bodyPr/>
          <a:lstStyle/>
          <a:p>
            <a:endParaRPr lang="en-US"/>
          </a:p>
        </p:txBody>
      </p:sp>
      <p:sp>
        <p:nvSpPr>
          <p:cNvPr id="6" name="Dian numeron paikkamerkki 5">
            <a:extLst>
              <a:ext uri="{FF2B5EF4-FFF2-40B4-BE49-F238E27FC236}">
                <a16:creationId xmlns:a16="http://schemas.microsoft.com/office/drawing/2014/main" id="{4517D6FB-D6EE-464C-BDBA-3B756186DE71}"/>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819561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BBCEA53E-03E9-4070-A232-DBA4916F5ED2}"/>
              </a:ext>
            </a:extLst>
          </p:cNvPr>
          <p:cNvSpPr>
            <a:spLocks noGrp="1"/>
          </p:cNvSpPr>
          <p:nvPr>
            <p:ph type="title"/>
          </p:nvPr>
        </p:nvSpPr>
        <p:spPr/>
        <p:txBody>
          <a:bodyPr/>
          <a:lstStyle/>
          <a:p>
            <a:r>
              <a:rPr lang="fi-FI"/>
              <a:t>Muokkaa ots. perustyyl. napsautt.</a:t>
            </a:r>
            <a:endParaRPr lang="en-US"/>
          </a:p>
        </p:txBody>
      </p:sp>
      <p:sp>
        <p:nvSpPr>
          <p:cNvPr id="3" name="Sisällön paikkamerkki 2">
            <a:extLst>
              <a:ext uri="{FF2B5EF4-FFF2-40B4-BE49-F238E27FC236}">
                <a16:creationId xmlns:a16="http://schemas.microsoft.com/office/drawing/2014/main" id="{C9886911-8025-4287-8A01-552051BFFD5E}"/>
              </a:ext>
            </a:extLst>
          </p:cNvPr>
          <p:cNvSpPr>
            <a:spLocks noGrp="1"/>
          </p:cNvSpPr>
          <p:nvPr>
            <p:ph sz="half" idx="1"/>
          </p:nvPr>
        </p:nvSpPr>
        <p:spPr>
          <a:xfrm>
            <a:off x="838200" y="1825625"/>
            <a:ext cx="5181600" cy="4351338"/>
          </a:xfrm>
        </p:spPr>
        <p:txBody>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Sisällön paikkamerkki 3">
            <a:extLst>
              <a:ext uri="{FF2B5EF4-FFF2-40B4-BE49-F238E27FC236}">
                <a16:creationId xmlns:a16="http://schemas.microsoft.com/office/drawing/2014/main" id="{EF3985EB-90CD-474E-BAD4-6549C444CD66}"/>
              </a:ext>
            </a:extLst>
          </p:cNvPr>
          <p:cNvSpPr>
            <a:spLocks noGrp="1"/>
          </p:cNvSpPr>
          <p:nvPr>
            <p:ph sz="half" idx="2"/>
          </p:nvPr>
        </p:nvSpPr>
        <p:spPr>
          <a:xfrm>
            <a:off x="6172200" y="1825625"/>
            <a:ext cx="5181600" cy="4351338"/>
          </a:xfrm>
        </p:spPr>
        <p:txBody>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5" name="Päivämäärän paikkamerkki 4">
            <a:extLst>
              <a:ext uri="{FF2B5EF4-FFF2-40B4-BE49-F238E27FC236}">
                <a16:creationId xmlns:a16="http://schemas.microsoft.com/office/drawing/2014/main" id="{99933C59-F035-4E25-96A4-4C08AA304F62}"/>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6" name="Alatunnisteen paikkamerkki 5">
            <a:extLst>
              <a:ext uri="{FF2B5EF4-FFF2-40B4-BE49-F238E27FC236}">
                <a16:creationId xmlns:a16="http://schemas.microsoft.com/office/drawing/2014/main" id="{2650EBD9-9284-48A3-9130-8B81D3B60C27}"/>
              </a:ext>
            </a:extLst>
          </p:cNvPr>
          <p:cNvSpPr>
            <a:spLocks noGrp="1"/>
          </p:cNvSpPr>
          <p:nvPr>
            <p:ph type="ftr" sz="quarter" idx="11"/>
          </p:nvPr>
        </p:nvSpPr>
        <p:spPr/>
        <p:txBody>
          <a:bodyPr/>
          <a:lstStyle/>
          <a:p>
            <a:endParaRPr lang="en-US"/>
          </a:p>
        </p:txBody>
      </p:sp>
      <p:sp>
        <p:nvSpPr>
          <p:cNvPr id="7" name="Dian numeron paikkamerkki 6">
            <a:extLst>
              <a:ext uri="{FF2B5EF4-FFF2-40B4-BE49-F238E27FC236}">
                <a16:creationId xmlns:a16="http://schemas.microsoft.com/office/drawing/2014/main" id="{EF6F4527-FD7E-4665-86E8-13C5C65D3AB4}"/>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2948326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D78AE153-8134-4784-BF2E-4D7BA8C12DED}"/>
              </a:ext>
            </a:extLst>
          </p:cNvPr>
          <p:cNvSpPr>
            <a:spLocks noGrp="1"/>
          </p:cNvSpPr>
          <p:nvPr>
            <p:ph type="title"/>
          </p:nvPr>
        </p:nvSpPr>
        <p:spPr>
          <a:xfrm>
            <a:off x="839788" y="365125"/>
            <a:ext cx="10515600" cy="1325563"/>
          </a:xfrm>
        </p:spPr>
        <p:txBody>
          <a:bodyPr/>
          <a:lstStyle/>
          <a:p>
            <a:r>
              <a:rPr lang="fi-FI"/>
              <a:t>Muokkaa ots. perustyyl. napsautt.</a:t>
            </a:r>
            <a:endParaRPr lang="en-US"/>
          </a:p>
        </p:txBody>
      </p:sp>
      <p:sp>
        <p:nvSpPr>
          <p:cNvPr id="3" name="Tekstin paikkamerkki 2">
            <a:extLst>
              <a:ext uri="{FF2B5EF4-FFF2-40B4-BE49-F238E27FC236}">
                <a16:creationId xmlns:a16="http://schemas.microsoft.com/office/drawing/2014/main" id="{D1640D7E-DFCE-4E15-A940-DF0BC66850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a:t>
            </a:r>
          </a:p>
        </p:txBody>
      </p:sp>
      <p:sp>
        <p:nvSpPr>
          <p:cNvPr id="4" name="Sisällön paikkamerkki 3">
            <a:extLst>
              <a:ext uri="{FF2B5EF4-FFF2-40B4-BE49-F238E27FC236}">
                <a16:creationId xmlns:a16="http://schemas.microsoft.com/office/drawing/2014/main" id="{CD9770DC-BEF3-4937-BAE9-669707BA94F3}"/>
              </a:ext>
            </a:extLst>
          </p:cNvPr>
          <p:cNvSpPr>
            <a:spLocks noGrp="1"/>
          </p:cNvSpPr>
          <p:nvPr>
            <p:ph sz="half" idx="2"/>
          </p:nvPr>
        </p:nvSpPr>
        <p:spPr>
          <a:xfrm>
            <a:off x="839788" y="2505075"/>
            <a:ext cx="5157787" cy="3684588"/>
          </a:xfrm>
        </p:spPr>
        <p:txBody>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5" name="Tekstin paikkamerkki 4">
            <a:extLst>
              <a:ext uri="{FF2B5EF4-FFF2-40B4-BE49-F238E27FC236}">
                <a16:creationId xmlns:a16="http://schemas.microsoft.com/office/drawing/2014/main" id="{56986656-3ED6-441F-9CEA-954D2F96496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a:t>
            </a:r>
          </a:p>
        </p:txBody>
      </p:sp>
      <p:sp>
        <p:nvSpPr>
          <p:cNvPr id="6" name="Sisällön paikkamerkki 5">
            <a:extLst>
              <a:ext uri="{FF2B5EF4-FFF2-40B4-BE49-F238E27FC236}">
                <a16:creationId xmlns:a16="http://schemas.microsoft.com/office/drawing/2014/main" id="{F4ECCDCF-A29C-4D28-AD52-0F1F9870A163}"/>
              </a:ext>
            </a:extLst>
          </p:cNvPr>
          <p:cNvSpPr>
            <a:spLocks noGrp="1"/>
          </p:cNvSpPr>
          <p:nvPr>
            <p:ph sz="quarter" idx="4"/>
          </p:nvPr>
        </p:nvSpPr>
        <p:spPr>
          <a:xfrm>
            <a:off x="6172200" y="2505075"/>
            <a:ext cx="5183188" cy="3684588"/>
          </a:xfrm>
        </p:spPr>
        <p:txBody>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7" name="Päivämäärän paikkamerkki 6">
            <a:extLst>
              <a:ext uri="{FF2B5EF4-FFF2-40B4-BE49-F238E27FC236}">
                <a16:creationId xmlns:a16="http://schemas.microsoft.com/office/drawing/2014/main" id="{9B52DB23-63FC-4B8D-8AC7-F5CFA8F8EDF9}"/>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8" name="Alatunnisteen paikkamerkki 7">
            <a:extLst>
              <a:ext uri="{FF2B5EF4-FFF2-40B4-BE49-F238E27FC236}">
                <a16:creationId xmlns:a16="http://schemas.microsoft.com/office/drawing/2014/main" id="{5F35C671-E216-495D-AEDC-5EE3BB625DB4}"/>
              </a:ext>
            </a:extLst>
          </p:cNvPr>
          <p:cNvSpPr>
            <a:spLocks noGrp="1"/>
          </p:cNvSpPr>
          <p:nvPr>
            <p:ph type="ftr" sz="quarter" idx="11"/>
          </p:nvPr>
        </p:nvSpPr>
        <p:spPr/>
        <p:txBody>
          <a:bodyPr/>
          <a:lstStyle/>
          <a:p>
            <a:endParaRPr lang="en-US"/>
          </a:p>
        </p:txBody>
      </p:sp>
      <p:sp>
        <p:nvSpPr>
          <p:cNvPr id="9" name="Dian numeron paikkamerkki 8">
            <a:extLst>
              <a:ext uri="{FF2B5EF4-FFF2-40B4-BE49-F238E27FC236}">
                <a16:creationId xmlns:a16="http://schemas.microsoft.com/office/drawing/2014/main" id="{6C9E7CD7-D850-429C-8146-E059C5E6CDA7}"/>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2421578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B6D5572-8406-4F62-9AA1-9BC86070E351}"/>
              </a:ext>
            </a:extLst>
          </p:cNvPr>
          <p:cNvSpPr>
            <a:spLocks noGrp="1"/>
          </p:cNvSpPr>
          <p:nvPr>
            <p:ph type="title"/>
          </p:nvPr>
        </p:nvSpPr>
        <p:spPr/>
        <p:txBody>
          <a:bodyPr/>
          <a:lstStyle/>
          <a:p>
            <a:r>
              <a:rPr lang="fi-FI"/>
              <a:t>Muokkaa ots. perustyyl. napsautt.</a:t>
            </a:r>
            <a:endParaRPr lang="en-US"/>
          </a:p>
        </p:txBody>
      </p:sp>
      <p:sp>
        <p:nvSpPr>
          <p:cNvPr id="3" name="Päivämäärän paikkamerkki 2">
            <a:extLst>
              <a:ext uri="{FF2B5EF4-FFF2-40B4-BE49-F238E27FC236}">
                <a16:creationId xmlns:a16="http://schemas.microsoft.com/office/drawing/2014/main" id="{DF5BD67D-301E-48CB-AD8E-032FD6E51E48}"/>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4" name="Alatunnisteen paikkamerkki 3">
            <a:extLst>
              <a:ext uri="{FF2B5EF4-FFF2-40B4-BE49-F238E27FC236}">
                <a16:creationId xmlns:a16="http://schemas.microsoft.com/office/drawing/2014/main" id="{335EC0EC-03B6-4A9D-B2F7-0F5A438BF410}"/>
              </a:ext>
            </a:extLst>
          </p:cNvPr>
          <p:cNvSpPr>
            <a:spLocks noGrp="1"/>
          </p:cNvSpPr>
          <p:nvPr>
            <p:ph type="ftr" sz="quarter" idx="11"/>
          </p:nvPr>
        </p:nvSpPr>
        <p:spPr/>
        <p:txBody>
          <a:bodyPr/>
          <a:lstStyle/>
          <a:p>
            <a:endParaRPr lang="en-US"/>
          </a:p>
        </p:txBody>
      </p:sp>
      <p:sp>
        <p:nvSpPr>
          <p:cNvPr id="5" name="Dian numeron paikkamerkki 4">
            <a:extLst>
              <a:ext uri="{FF2B5EF4-FFF2-40B4-BE49-F238E27FC236}">
                <a16:creationId xmlns:a16="http://schemas.microsoft.com/office/drawing/2014/main" id="{744871E1-27BE-4013-8DED-697CB69B9991}"/>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1548310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
        <p:nvSpPr>
          <p:cNvPr id="2" name="Päivämäärän paikkamerkki 1">
            <a:extLst>
              <a:ext uri="{FF2B5EF4-FFF2-40B4-BE49-F238E27FC236}">
                <a16:creationId xmlns:a16="http://schemas.microsoft.com/office/drawing/2014/main" id="{ED863B54-B69C-433F-9B80-B66B7D774527}"/>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3" name="Alatunnisteen paikkamerkki 2">
            <a:extLst>
              <a:ext uri="{FF2B5EF4-FFF2-40B4-BE49-F238E27FC236}">
                <a16:creationId xmlns:a16="http://schemas.microsoft.com/office/drawing/2014/main" id="{315ABD17-CAFB-4CF0-BC82-D626B7F06E1A}"/>
              </a:ext>
            </a:extLst>
          </p:cNvPr>
          <p:cNvSpPr>
            <a:spLocks noGrp="1"/>
          </p:cNvSpPr>
          <p:nvPr>
            <p:ph type="ftr" sz="quarter" idx="11"/>
          </p:nvPr>
        </p:nvSpPr>
        <p:spPr/>
        <p:txBody>
          <a:bodyPr/>
          <a:lstStyle/>
          <a:p>
            <a:endParaRPr lang="en-US"/>
          </a:p>
        </p:txBody>
      </p:sp>
      <p:sp>
        <p:nvSpPr>
          <p:cNvPr id="4" name="Dian numeron paikkamerkki 3">
            <a:extLst>
              <a:ext uri="{FF2B5EF4-FFF2-40B4-BE49-F238E27FC236}">
                <a16:creationId xmlns:a16="http://schemas.microsoft.com/office/drawing/2014/main" id="{9AA03D8D-C6BA-4A11-AF68-9A0BE65BE7B0}"/>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2908581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Kuvatekstillinen sisältö">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334DCC26-7BE6-4852-AB77-C4CBB57D2472}"/>
              </a:ext>
            </a:extLst>
          </p:cNvPr>
          <p:cNvSpPr>
            <a:spLocks noGrp="1"/>
          </p:cNvSpPr>
          <p:nvPr>
            <p:ph type="title"/>
          </p:nvPr>
        </p:nvSpPr>
        <p:spPr>
          <a:xfrm>
            <a:off x="839788" y="457200"/>
            <a:ext cx="3932237" cy="1600200"/>
          </a:xfrm>
        </p:spPr>
        <p:txBody>
          <a:bodyPr anchor="b"/>
          <a:lstStyle>
            <a:lvl1pPr>
              <a:defRPr sz="3200"/>
            </a:lvl1pPr>
          </a:lstStyle>
          <a:p>
            <a:r>
              <a:rPr lang="fi-FI"/>
              <a:t>Muokkaa ots. perustyyl. napsautt.</a:t>
            </a:r>
            <a:endParaRPr lang="en-US"/>
          </a:p>
        </p:txBody>
      </p:sp>
      <p:sp>
        <p:nvSpPr>
          <p:cNvPr id="3" name="Sisällön paikkamerkki 2">
            <a:extLst>
              <a:ext uri="{FF2B5EF4-FFF2-40B4-BE49-F238E27FC236}">
                <a16:creationId xmlns:a16="http://schemas.microsoft.com/office/drawing/2014/main" id="{099C6440-6692-46A4-98D8-D21AA47EB5A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Tekstin paikkamerkki 3">
            <a:extLst>
              <a:ext uri="{FF2B5EF4-FFF2-40B4-BE49-F238E27FC236}">
                <a16:creationId xmlns:a16="http://schemas.microsoft.com/office/drawing/2014/main" id="{0EEB545E-7F5C-4CDD-BB56-884EBA1BA69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a:t>Muokkaa tekstin perustyylejä</a:t>
            </a:r>
          </a:p>
        </p:txBody>
      </p:sp>
      <p:sp>
        <p:nvSpPr>
          <p:cNvPr id="5" name="Päivämäärän paikkamerkki 4">
            <a:extLst>
              <a:ext uri="{FF2B5EF4-FFF2-40B4-BE49-F238E27FC236}">
                <a16:creationId xmlns:a16="http://schemas.microsoft.com/office/drawing/2014/main" id="{79EC4E9E-ABB3-40F5-A15A-9DE3B877DBE2}"/>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6" name="Alatunnisteen paikkamerkki 5">
            <a:extLst>
              <a:ext uri="{FF2B5EF4-FFF2-40B4-BE49-F238E27FC236}">
                <a16:creationId xmlns:a16="http://schemas.microsoft.com/office/drawing/2014/main" id="{8403106E-AF34-47D8-9F41-330B219FDEA6}"/>
              </a:ext>
            </a:extLst>
          </p:cNvPr>
          <p:cNvSpPr>
            <a:spLocks noGrp="1"/>
          </p:cNvSpPr>
          <p:nvPr>
            <p:ph type="ftr" sz="quarter" idx="11"/>
          </p:nvPr>
        </p:nvSpPr>
        <p:spPr/>
        <p:txBody>
          <a:bodyPr/>
          <a:lstStyle/>
          <a:p>
            <a:endParaRPr lang="en-US"/>
          </a:p>
        </p:txBody>
      </p:sp>
      <p:sp>
        <p:nvSpPr>
          <p:cNvPr id="7" name="Dian numeron paikkamerkki 6">
            <a:extLst>
              <a:ext uri="{FF2B5EF4-FFF2-40B4-BE49-F238E27FC236}">
                <a16:creationId xmlns:a16="http://schemas.microsoft.com/office/drawing/2014/main" id="{3F88FDD2-0E28-47EF-AE61-EF4736158C22}"/>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69229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uvatekstillinen kuva">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B290F622-2B31-4AF2-88EA-C941148A629A}"/>
              </a:ext>
            </a:extLst>
          </p:cNvPr>
          <p:cNvSpPr>
            <a:spLocks noGrp="1"/>
          </p:cNvSpPr>
          <p:nvPr>
            <p:ph type="title"/>
          </p:nvPr>
        </p:nvSpPr>
        <p:spPr>
          <a:xfrm>
            <a:off x="839788" y="457200"/>
            <a:ext cx="3932237" cy="1600200"/>
          </a:xfrm>
        </p:spPr>
        <p:txBody>
          <a:bodyPr anchor="b"/>
          <a:lstStyle>
            <a:lvl1pPr>
              <a:defRPr sz="3200"/>
            </a:lvl1pPr>
          </a:lstStyle>
          <a:p>
            <a:r>
              <a:rPr lang="fi-FI"/>
              <a:t>Muokkaa ots. perustyyl. napsautt.</a:t>
            </a:r>
            <a:endParaRPr lang="en-US"/>
          </a:p>
        </p:txBody>
      </p:sp>
      <p:sp>
        <p:nvSpPr>
          <p:cNvPr id="3" name="Kuvan paikkamerkki 2">
            <a:extLst>
              <a:ext uri="{FF2B5EF4-FFF2-40B4-BE49-F238E27FC236}">
                <a16:creationId xmlns:a16="http://schemas.microsoft.com/office/drawing/2014/main" id="{B0076F71-09B5-41D6-984D-09194B471B9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kstin paikkamerkki 3">
            <a:extLst>
              <a:ext uri="{FF2B5EF4-FFF2-40B4-BE49-F238E27FC236}">
                <a16:creationId xmlns:a16="http://schemas.microsoft.com/office/drawing/2014/main" id="{39E43DDB-FDFC-4BEE-AE5F-8BD12AB881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i-FI"/>
              <a:t>Muokkaa tekstin perustyylejä</a:t>
            </a:r>
          </a:p>
        </p:txBody>
      </p:sp>
      <p:sp>
        <p:nvSpPr>
          <p:cNvPr id="5" name="Päivämäärän paikkamerkki 4">
            <a:extLst>
              <a:ext uri="{FF2B5EF4-FFF2-40B4-BE49-F238E27FC236}">
                <a16:creationId xmlns:a16="http://schemas.microsoft.com/office/drawing/2014/main" id="{1E330480-C610-48B3-AFB9-43DCD0E2552B}"/>
              </a:ext>
            </a:extLst>
          </p:cNvPr>
          <p:cNvSpPr>
            <a:spLocks noGrp="1"/>
          </p:cNvSpPr>
          <p:nvPr>
            <p:ph type="dt" sz="half" idx="10"/>
          </p:nvPr>
        </p:nvSpPr>
        <p:spPr/>
        <p:txBody>
          <a:bodyPr/>
          <a:lstStyle/>
          <a:p>
            <a:fld id="{C29725C4-0A99-40BC-8D78-606DCD81D21E}" type="datetimeFigureOut">
              <a:rPr lang="en-US" smtClean="0"/>
              <a:t>9/18/2018</a:t>
            </a:fld>
            <a:endParaRPr lang="en-US"/>
          </a:p>
        </p:txBody>
      </p:sp>
      <p:sp>
        <p:nvSpPr>
          <p:cNvPr id="6" name="Alatunnisteen paikkamerkki 5">
            <a:extLst>
              <a:ext uri="{FF2B5EF4-FFF2-40B4-BE49-F238E27FC236}">
                <a16:creationId xmlns:a16="http://schemas.microsoft.com/office/drawing/2014/main" id="{AEED2FA3-51EB-4D18-ACA9-8519A0473C0C}"/>
              </a:ext>
            </a:extLst>
          </p:cNvPr>
          <p:cNvSpPr>
            <a:spLocks noGrp="1"/>
          </p:cNvSpPr>
          <p:nvPr>
            <p:ph type="ftr" sz="quarter" idx="11"/>
          </p:nvPr>
        </p:nvSpPr>
        <p:spPr/>
        <p:txBody>
          <a:bodyPr/>
          <a:lstStyle/>
          <a:p>
            <a:endParaRPr lang="en-US"/>
          </a:p>
        </p:txBody>
      </p:sp>
      <p:sp>
        <p:nvSpPr>
          <p:cNvPr id="7" name="Dian numeron paikkamerkki 6">
            <a:extLst>
              <a:ext uri="{FF2B5EF4-FFF2-40B4-BE49-F238E27FC236}">
                <a16:creationId xmlns:a16="http://schemas.microsoft.com/office/drawing/2014/main" id="{8F701238-1B23-4C57-B33A-F510826E0C10}"/>
              </a:ext>
            </a:extLst>
          </p:cNvPr>
          <p:cNvSpPr>
            <a:spLocks noGrp="1"/>
          </p:cNvSpPr>
          <p:nvPr>
            <p:ph type="sldNum" sz="quarter" idx="12"/>
          </p:nvPr>
        </p:nvSpPr>
        <p:spPr/>
        <p:txBody>
          <a:bodyPr/>
          <a:lstStyle/>
          <a:p>
            <a:fld id="{35FF4948-FBBF-4FE0-BC67-5646D2A362CA}" type="slidenum">
              <a:rPr lang="en-US" smtClean="0"/>
              <a:t>‹#›</a:t>
            </a:fld>
            <a:endParaRPr lang="en-US"/>
          </a:p>
        </p:txBody>
      </p:sp>
    </p:spTree>
    <p:extLst>
      <p:ext uri="{BB962C8B-B14F-4D97-AF65-F5344CB8AC3E}">
        <p14:creationId xmlns:p14="http://schemas.microsoft.com/office/powerpoint/2010/main" val="40632097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tsikon paikkamerkki 1">
            <a:extLst>
              <a:ext uri="{FF2B5EF4-FFF2-40B4-BE49-F238E27FC236}">
                <a16:creationId xmlns:a16="http://schemas.microsoft.com/office/drawing/2014/main" id="{F7F2A16D-2B8B-48F0-AF31-F1499C593E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i-FI"/>
              <a:t>Muokkaa ots. perustyyl. napsautt.</a:t>
            </a:r>
            <a:endParaRPr lang="en-US"/>
          </a:p>
        </p:txBody>
      </p:sp>
      <p:sp>
        <p:nvSpPr>
          <p:cNvPr id="3" name="Tekstin paikkamerkki 2">
            <a:extLst>
              <a:ext uri="{FF2B5EF4-FFF2-40B4-BE49-F238E27FC236}">
                <a16:creationId xmlns:a16="http://schemas.microsoft.com/office/drawing/2014/main" id="{EFE496DB-DCFC-453F-AF83-00C146923D9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i-FI"/>
              <a:t>Muokkaa tekstin perustyylejä</a:t>
            </a:r>
          </a:p>
          <a:p>
            <a:pPr lvl="1"/>
            <a:r>
              <a:rPr lang="fi-FI"/>
              <a:t>toinen taso</a:t>
            </a:r>
          </a:p>
          <a:p>
            <a:pPr lvl="2"/>
            <a:r>
              <a:rPr lang="fi-FI"/>
              <a:t>kolmas taso</a:t>
            </a:r>
          </a:p>
          <a:p>
            <a:pPr lvl="3"/>
            <a:r>
              <a:rPr lang="fi-FI"/>
              <a:t>neljäs taso</a:t>
            </a:r>
          </a:p>
          <a:p>
            <a:pPr lvl="4"/>
            <a:r>
              <a:rPr lang="fi-FI"/>
              <a:t>viides taso</a:t>
            </a:r>
            <a:endParaRPr lang="en-US"/>
          </a:p>
        </p:txBody>
      </p:sp>
      <p:sp>
        <p:nvSpPr>
          <p:cNvPr id="4" name="Päivämäärän paikkamerkki 3">
            <a:extLst>
              <a:ext uri="{FF2B5EF4-FFF2-40B4-BE49-F238E27FC236}">
                <a16:creationId xmlns:a16="http://schemas.microsoft.com/office/drawing/2014/main" id="{135050B4-20AC-4407-97FC-E4A84BF1AE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9725C4-0A99-40BC-8D78-606DCD81D21E}" type="datetimeFigureOut">
              <a:rPr lang="en-US" smtClean="0"/>
              <a:t>9/18/2018</a:t>
            </a:fld>
            <a:endParaRPr lang="en-US"/>
          </a:p>
        </p:txBody>
      </p:sp>
      <p:sp>
        <p:nvSpPr>
          <p:cNvPr id="5" name="Alatunnisteen paikkamerkki 4">
            <a:extLst>
              <a:ext uri="{FF2B5EF4-FFF2-40B4-BE49-F238E27FC236}">
                <a16:creationId xmlns:a16="http://schemas.microsoft.com/office/drawing/2014/main" id="{DA068A8E-244D-417F-86E3-637F902D76C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Dian numeron paikkamerkki 5">
            <a:extLst>
              <a:ext uri="{FF2B5EF4-FFF2-40B4-BE49-F238E27FC236}">
                <a16:creationId xmlns:a16="http://schemas.microsoft.com/office/drawing/2014/main" id="{3E4B41D5-5F0D-4C39-BC1A-5E48E7CBD0E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FF4948-FBBF-4FE0-BC67-5646D2A362CA}" type="slidenum">
              <a:rPr lang="en-US" smtClean="0"/>
              <a:t>‹#›</a:t>
            </a:fld>
            <a:endParaRPr lang="en-US"/>
          </a:p>
        </p:txBody>
      </p:sp>
    </p:spTree>
    <p:extLst>
      <p:ext uri="{BB962C8B-B14F-4D97-AF65-F5344CB8AC3E}">
        <p14:creationId xmlns:p14="http://schemas.microsoft.com/office/powerpoint/2010/main" val="3381194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48.wmf"/><Relationship Id="rId3" Type="http://schemas.openxmlformats.org/officeDocument/2006/relationships/notesSlide" Target="../notesSlides/notesSlide4.xml"/><Relationship Id="rId7" Type="http://schemas.openxmlformats.org/officeDocument/2006/relationships/image" Target="../media/image46.wmf"/><Relationship Id="rId12"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31.bin"/><Relationship Id="rId11" Type="http://schemas.openxmlformats.org/officeDocument/2006/relationships/image" Target="../media/image47.wmf"/><Relationship Id="rId5" Type="http://schemas.openxmlformats.org/officeDocument/2006/relationships/image" Target="../media/image46.wmf"/><Relationship Id="rId15" Type="http://schemas.openxmlformats.org/officeDocument/2006/relationships/image" Target="../media/image49.wmf"/><Relationship Id="rId10"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image" Target="../media/image51.png"/><Relationship Id="rId14"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3.wmf"/><Relationship Id="rId18" Type="http://schemas.openxmlformats.org/officeDocument/2006/relationships/oleObject" Target="../embeddings/oleObject40.bin"/><Relationship Id="rId3" Type="http://schemas.openxmlformats.org/officeDocument/2006/relationships/notesSlide" Target="../notesSlides/notesSlide5.xml"/><Relationship Id="rId21" Type="http://schemas.openxmlformats.org/officeDocument/2006/relationships/image" Target="../media/image58.png"/><Relationship Id="rId7" Type="http://schemas.openxmlformats.org/officeDocument/2006/relationships/image" Target="../media/image48.wmf"/><Relationship Id="rId12" Type="http://schemas.openxmlformats.org/officeDocument/2006/relationships/oleObject" Target="../embeddings/oleObject38.bin"/><Relationship Id="rId17" Type="http://schemas.openxmlformats.org/officeDocument/2006/relationships/image" Target="../media/image46.wmf"/><Relationship Id="rId2" Type="http://schemas.openxmlformats.org/officeDocument/2006/relationships/slideLayout" Target="../slideLayouts/slideLayout1.xml"/><Relationship Id="rId16" Type="http://schemas.openxmlformats.org/officeDocument/2006/relationships/oleObject" Target="../embeddings/oleObject40.bin"/><Relationship Id="rId20" Type="http://schemas.openxmlformats.org/officeDocument/2006/relationships/image" Target="../media/image57.png"/><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52.wmf"/><Relationship Id="rId5" Type="http://schemas.openxmlformats.org/officeDocument/2006/relationships/image" Target="../media/image50.wmf"/><Relationship Id="rId15" Type="http://schemas.openxmlformats.org/officeDocument/2006/relationships/image" Target="../media/image54.wmf"/><Relationship Id="rId10" Type="http://schemas.openxmlformats.org/officeDocument/2006/relationships/oleObject" Target="../embeddings/oleObject37.bin"/><Relationship Id="rId19" Type="http://schemas.openxmlformats.org/officeDocument/2006/relationships/image" Target="../media/image46.wmf"/><Relationship Id="rId4" Type="http://schemas.openxmlformats.org/officeDocument/2006/relationships/oleObject" Target="../embeddings/oleObject35.bin"/><Relationship Id="rId9" Type="http://schemas.openxmlformats.org/officeDocument/2006/relationships/image" Target="../media/image51.wmf"/><Relationship Id="rId1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2.bin"/><Relationship Id="rId5" Type="http://schemas.openxmlformats.org/officeDocument/2006/relationships/image" Target="../media/image56.wmf"/><Relationship Id="rId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8.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58.emf"/><Relationship Id="rId4" Type="http://schemas.openxmlformats.org/officeDocument/2006/relationships/oleObject" Target="../embeddings/oleObject43.bin"/><Relationship Id="rId9" Type="http://schemas.openxmlformats.org/officeDocument/2006/relationships/image" Target="../media/image60.wmf"/></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62.jpeg"/></Relationships>
</file>

<file path=ppt/slides/_rels/slide16.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18" Type="http://schemas.openxmlformats.org/officeDocument/2006/relationships/image" Target="../media/image45.png"/><Relationship Id="rId26" Type="http://schemas.openxmlformats.org/officeDocument/2006/relationships/oleObject" Target="../embeddings/oleObject49.bin"/><Relationship Id="rId3" Type="http://schemas.openxmlformats.org/officeDocument/2006/relationships/notesSlide" Target="../notesSlides/notesSlide10.xml"/><Relationship Id="rId21" Type="http://schemas.openxmlformats.org/officeDocument/2006/relationships/oleObject" Target="../embeddings/oleObject47.bin"/><Relationship Id="rId34" Type="http://schemas.openxmlformats.org/officeDocument/2006/relationships/image" Target="../media/image86.png"/><Relationship Id="rId7" Type="http://schemas.openxmlformats.org/officeDocument/2006/relationships/image" Target="../media/image72.png"/><Relationship Id="rId12" Type="http://schemas.openxmlformats.org/officeDocument/2006/relationships/image" Target="../media/image77.png"/><Relationship Id="rId17" Type="http://schemas.openxmlformats.org/officeDocument/2006/relationships/image" Target="../media/image82.jpeg"/><Relationship Id="rId25" Type="http://schemas.openxmlformats.org/officeDocument/2006/relationships/image" Target="../media/image83.jpeg"/><Relationship Id="rId33" Type="http://schemas.openxmlformats.org/officeDocument/2006/relationships/image" Target="../media/image85.png"/><Relationship Id="rId2" Type="http://schemas.openxmlformats.org/officeDocument/2006/relationships/slideLayout" Target="../slideLayouts/slideLayout1.xml"/><Relationship Id="rId16" Type="http://schemas.openxmlformats.org/officeDocument/2006/relationships/image" Target="../media/image81.png"/><Relationship Id="rId20" Type="http://schemas.openxmlformats.org/officeDocument/2006/relationships/image" Target="../media/image63.wmf"/><Relationship Id="rId29" Type="http://schemas.openxmlformats.org/officeDocument/2006/relationships/image" Target="../media/image67.wmf"/><Relationship Id="rId1" Type="http://schemas.openxmlformats.org/officeDocument/2006/relationships/vmlDrawing" Target="../drawings/vmlDrawing9.vml"/><Relationship Id="rId6" Type="http://schemas.openxmlformats.org/officeDocument/2006/relationships/image" Target="../media/image71.png"/><Relationship Id="rId11" Type="http://schemas.openxmlformats.org/officeDocument/2006/relationships/image" Target="../media/image76.png"/><Relationship Id="rId24" Type="http://schemas.openxmlformats.org/officeDocument/2006/relationships/image" Target="../media/image65.wmf"/><Relationship Id="rId32" Type="http://schemas.openxmlformats.org/officeDocument/2006/relationships/image" Target="../media/image84.png"/><Relationship Id="rId5" Type="http://schemas.openxmlformats.org/officeDocument/2006/relationships/image" Target="../media/image70.png"/><Relationship Id="rId15" Type="http://schemas.openxmlformats.org/officeDocument/2006/relationships/image" Target="../media/image80.png"/><Relationship Id="rId23" Type="http://schemas.openxmlformats.org/officeDocument/2006/relationships/oleObject" Target="../embeddings/oleObject48.bin"/><Relationship Id="rId28" Type="http://schemas.openxmlformats.org/officeDocument/2006/relationships/oleObject" Target="../embeddings/oleObject50.bin"/><Relationship Id="rId10" Type="http://schemas.openxmlformats.org/officeDocument/2006/relationships/image" Target="../media/image75.png"/><Relationship Id="rId19" Type="http://schemas.openxmlformats.org/officeDocument/2006/relationships/oleObject" Target="../embeddings/oleObject46.bin"/><Relationship Id="rId31" Type="http://schemas.openxmlformats.org/officeDocument/2006/relationships/image" Target="../media/image68.wmf"/><Relationship Id="rId4" Type="http://schemas.openxmlformats.org/officeDocument/2006/relationships/image" Target="../media/image69.gif"/><Relationship Id="rId9" Type="http://schemas.openxmlformats.org/officeDocument/2006/relationships/image" Target="../media/image74.png"/><Relationship Id="rId14" Type="http://schemas.openxmlformats.org/officeDocument/2006/relationships/image" Target="../media/image79.png"/><Relationship Id="rId22" Type="http://schemas.openxmlformats.org/officeDocument/2006/relationships/image" Target="../media/image64.wmf"/><Relationship Id="rId27" Type="http://schemas.openxmlformats.org/officeDocument/2006/relationships/image" Target="../media/image66.wmf"/><Relationship Id="rId30"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11.xml"/><Relationship Id="rId7" Type="http://schemas.openxmlformats.org/officeDocument/2006/relationships/image" Target="../media/image91.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90.png"/><Relationship Id="rId5" Type="http://schemas.openxmlformats.org/officeDocument/2006/relationships/image" Target="../media/image89.jpeg"/><Relationship Id="rId10" Type="http://schemas.openxmlformats.org/officeDocument/2006/relationships/image" Target="../media/image87.wmf"/><Relationship Id="rId4" Type="http://schemas.openxmlformats.org/officeDocument/2006/relationships/image" Target="../media/image88.png"/><Relationship Id="rId9"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notesSlide" Target="../notesSlides/notesSlide12.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3.wmf"/><Relationship Id="rId5" Type="http://schemas.openxmlformats.org/officeDocument/2006/relationships/oleObject" Target="../embeddings/oleObject53.bin"/><Relationship Id="rId4" Type="http://schemas.openxmlformats.org/officeDocument/2006/relationships/slide" Target="slide19.xml"/></Relationships>
</file>

<file path=ppt/slides/_rels/slide19.xml.rels><?xml version="1.0" encoding="UTF-8" standalone="yes"?>
<Relationships xmlns="http://schemas.openxmlformats.org/package/2006/relationships"><Relationship Id="rId8" Type="http://schemas.openxmlformats.org/officeDocument/2006/relationships/oleObject" Target="NULL"/><Relationship Id="rId3" Type="http://schemas.openxmlformats.org/officeDocument/2006/relationships/notesSlide" Target="../notesSlides/notesSlide13.xml"/><Relationship Id="rId7" Type="http://schemas.openxmlformats.org/officeDocument/2006/relationships/image" Target="../media/image95.wmf"/><Relationship Id="rId12" Type="http://schemas.openxmlformats.org/officeDocument/2006/relationships/image" Target="../media/image97.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oleObject" Target="../embeddings/oleObject57.bin"/><Relationship Id="rId5" Type="http://schemas.openxmlformats.org/officeDocument/2006/relationships/image" Target="../media/image8.wmf"/><Relationship Id="rId10" Type="http://schemas.openxmlformats.org/officeDocument/2006/relationships/image" Target="../media/image23.jpeg"/><Relationship Id="rId4" Type="http://schemas.openxmlformats.org/officeDocument/2006/relationships/oleObject" Target="../embeddings/oleObject55.bin"/><Relationship Id="rId9" Type="http://schemas.openxmlformats.org/officeDocument/2006/relationships/image" Target="../media/image96.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jpe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23.jpeg"/></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112.wmf"/><Relationship Id="rId3" Type="http://schemas.openxmlformats.org/officeDocument/2006/relationships/notesSlide" Target="../notesSlides/notesSlide16.xml"/><Relationship Id="rId7" Type="http://schemas.openxmlformats.org/officeDocument/2006/relationships/image" Target="../media/image109.wmf"/><Relationship Id="rId12" Type="http://schemas.openxmlformats.org/officeDocument/2006/relationships/oleObject" Target="../embeddings/oleObject61.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image" Target="../media/image111.wmf"/><Relationship Id="rId5" Type="http://schemas.openxmlformats.org/officeDocument/2006/relationships/image" Target="../media/image114.jpeg"/><Relationship Id="rId10" Type="http://schemas.openxmlformats.org/officeDocument/2006/relationships/oleObject" Target="../embeddings/oleObject60.bin"/><Relationship Id="rId4" Type="http://schemas.openxmlformats.org/officeDocument/2006/relationships/image" Target="../media/image113.jpeg"/><Relationship Id="rId9" Type="http://schemas.openxmlformats.org/officeDocument/2006/relationships/image" Target="../media/image110.wmf"/><Relationship Id="rId14" Type="http://schemas.openxmlformats.org/officeDocument/2006/relationships/image" Target="../media/image23.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119.wmf"/><Relationship Id="rId3" Type="http://schemas.openxmlformats.org/officeDocument/2006/relationships/notesSlide" Target="../notesSlides/notesSlide17.xml"/><Relationship Id="rId7" Type="http://schemas.openxmlformats.org/officeDocument/2006/relationships/image" Target="../media/image116.wmf"/><Relationship Id="rId12" Type="http://schemas.openxmlformats.org/officeDocument/2006/relationships/oleObject" Target="../embeddings/oleObject66.bin"/><Relationship Id="rId17" Type="http://schemas.openxmlformats.org/officeDocument/2006/relationships/image" Target="../media/image121.wmf"/><Relationship Id="rId2" Type="http://schemas.openxmlformats.org/officeDocument/2006/relationships/slideLayout" Target="../slideLayouts/slideLayout1.xml"/><Relationship Id="rId16" Type="http://schemas.openxmlformats.org/officeDocument/2006/relationships/oleObject" Target="../embeddings/oleObject68.bin"/><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117.wmf"/><Relationship Id="rId14" Type="http://schemas.openxmlformats.org/officeDocument/2006/relationships/oleObject" Target="../embeddings/oleObject67.bin"/></Relationships>
</file>

<file path=ppt/slides/_rels/slide24.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image" Target="../media/image129.png"/><Relationship Id="rId3" Type="http://schemas.openxmlformats.org/officeDocument/2006/relationships/image" Target="../media/image122.jpeg"/><Relationship Id="rId7" Type="http://schemas.openxmlformats.org/officeDocument/2006/relationships/image" Target="../media/image125.png"/><Relationship Id="rId12" Type="http://schemas.openxmlformats.org/officeDocument/2006/relationships/image" Target="../media/image75.png"/><Relationship Id="rId2" Type="http://schemas.openxmlformats.org/officeDocument/2006/relationships/notesSlide" Target="../notesSlides/notesSlide18.xml"/><Relationship Id="rId16" Type="http://schemas.openxmlformats.org/officeDocument/2006/relationships/image" Target="../media/image132.jpeg"/><Relationship Id="rId1" Type="http://schemas.openxmlformats.org/officeDocument/2006/relationships/slideLayout" Target="../slideLayouts/slideLayout1.xml"/><Relationship Id="rId6" Type="http://schemas.openxmlformats.org/officeDocument/2006/relationships/image" Target="../media/image124.png"/><Relationship Id="rId11" Type="http://schemas.openxmlformats.org/officeDocument/2006/relationships/image" Target="../media/image128.png"/><Relationship Id="rId5" Type="http://schemas.openxmlformats.org/officeDocument/2006/relationships/image" Target="../media/image123.png"/><Relationship Id="rId15" Type="http://schemas.openxmlformats.org/officeDocument/2006/relationships/image" Target="../media/image131.jpeg"/><Relationship Id="rId10" Type="http://schemas.openxmlformats.org/officeDocument/2006/relationships/image" Target="../media/image127.png"/><Relationship Id="rId4" Type="http://schemas.openxmlformats.org/officeDocument/2006/relationships/slide" Target="slide3.xml"/><Relationship Id="rId9" Type="http://schemas.openxmlformats.org/officeDocument/2006/relationships/image" Target="../media/image74.png"/><Relationship Id="rId14" Type="http://schemas.openxmlformats.org/officeDocument/2006/relationships/image" Target="../media/image130.png"/></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0.bin"/><Relationship Id="rId5" Type="http://schemas.openxmlformats.org/officeDocument/2006/relationships/image" Target="../media/image133.wmf"/><Relationship Id="rId4" Type="http://schemas.openxmlformats.org/officeDocument/2006/relationships/oleObject" Target="../embeddings/oleObject6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1.jpe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2.bin"/><Relationship Id="rId5" Type="http://schemas.openxmlformats.org/officeDocument/2006/relationships/image" Target="../media/image135.wmf"/><Relationship Id="rId4" Type="http://schemas.openxmlformats.org/officeDocument/2006/relationships/oleObject" Target="../embeddings/oleObject71.bin"/><Relationship Id="rId9" Type="http://schemas.openxmlformats.org/officeDocument/2006/relationships/image" Target="../media/image136.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38.wmf"/><Relationship Id="rId3" Type="http://schemas.openxmlformats.org/officeDocument/2006/relationships/image" Target="../media/image1.jpeg"/><Relationship Id="rId7" Type="http://schemas.openxmlformats.org/officeDocument/2006/relationships/image" Target="../media/image134.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image" Target="../media/image137.wmf"/><Relationship Id="rId5" Type="http://schemas.openxmlformats.org/officeDocument/2006/relationships/image" Target="../media/image135.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3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40.wmf"/><Relationship Id="rId3" Type="http://schemas.openxmlformats.org/officeDocument/2006/relationships/image" Target="../media/image1.jpeg"/><Relationship Id="rId7" Type="http://schemas.openxmlformats.org/officeDocument/2006/relationships/image" Target="../media/image134.wmf"/><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0.bin"/><Relationship Id="rId11" Type="http://schemas.openxmlformats.org/officeDocument/2006/relationships/image" Target="../media/image139.wmf"/><Relationship Id="rId5" Type="http://schemas.openxmlformats.org/officeDocument/2006/relationships/image" Target="../media/image135.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36.wmf"/></Relationships>
</file>

<file path=ppt/slides/_rels/slide3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1.xml"/><Relationship Id="rId5" Type="http://schemas.openxmlformats.org/officeDocument/2006/relationships/image" Target="../media/image143.png"/><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3.png"/><Relationship Id="rId1" Type="http://schemas.openxmlformats.org/officeDocument/2006/relationships/slideLayout" Target="../slideLayouts/slideLayout1.xml"/><Relationship Id="rId6" Type="http://schemas.openxmlformats.org/officeDocument/2006/relationships/image" Target="../media/image144.png"/><Relationship Id="rId5" Type="http://schemas.openxmlformats.org/officeDocument/2006/relationships/image" Target="../media/image144.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gif"/><Relationship Id="rId13"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3.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png"/><Relationship Id="rId5" Type="http://schemas.openxmlformats.org/officeDocument/2006/relationships/image" Target="../media/image8.wmf"/><Relationship Id="rId15" Type="http://schemas.openxmlformats.org/officeDocument/2006/relationships/image" Target="../media/image12.wmf"/><Relationship Id="rId10"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oleObject" Target="../embeddings/oleObject8.bin"/><Relationship Id="rId18" Type="http://schemas.openxmlformats.org/officeDocument/2006/relationships/image" Target="../media/image18.wmf"/><Relationship Id="rId26"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19.wmf"/><Relationship Id="rId7" Type="http://schemas.openxmlformats.org/officeDocument/2006/relationships/image" Target="../media/image24.png"/><Relationship Id="rId12" Type="http://schemas.openxmlformats.org/officeDocument/2006/relationships/image" Target="../media/image16.wmf"/><Relationship Id="rId17" Type="http://schemas.openxmlformats.org/officeDocument/2006/relationships/oleObject" Target="../embeddings/oleObject9.bin"/><Relationship Id="rId25" Type="http://schemas.openxmlformats.org/officeDocument/2006/relationships/image" Target="../media/image20.wmf"/><Relationship Id="rId2" Type="http://schemas.openxmlformats.org/officeDocument/2006/relationships/slideLayout" Target="../slideLayouts/slideLayout1.xml"/><Relationship Id="rId16" Type="http://schemas.openxmlformats.org/officeDocument/2006/relationships/hyperlink" Target="https://en.wikipedia.org/wiki/Ives%E2%80%93Stilwell_experiment#Modern_experiments" TargetMode="External"/><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slide" Target="slide19.xml"/><Relationship Id="rId11" Type="http://schemas.openxmlformats.org/officeDocument/2006/relationships/oleObject" Target="../embeddings/oleObject7.bin"/><Relationship Id="rId24" Type="http://schemas.openxmlformats.org/officeDocument/2006/relationships/oleObject" Target="../embeddings/oleObject13.bin"/><Relationship Id="rId5" Type="http://schemas.openxmlformats.org/officeDocument/2006/relationships/image" Target="../media/image23.jpeg"/><Relationship Id="rId15" Type="http://schemas.openxmlformats.org/officeDocument/2006/relationships/image" Target="../media/image27.png"/><Relationship Id="rId23" Type="http://schemas.openxmlformats.org/officeDocument/2006/relationships/oleObject" Target="../embeddings/oleObject12.bin"/><Relationship Id="rId10" Type="http://schemas.openxmlformats.org/officeDocument/2006/relationships/hyperlink" Target="https://en.wikipedia.org/wiki/Ives%E2%80%93Stilwell_experiment" TargetMode="External"/><Relationship Id="rId19" Type="http://schemas.openxmlformats.org/officeDocument/2006/relationships/oleObject" Target="../embeddings/oleObject10.bin"/><Relationship Id="rId4" Type="http://schemas.openxmlformats.org/officeDocument/2006/relationships/image" Target="../media/image22.jpeg"/><Relationship Id="rId9" Type="http://schemas.openxmlformats.org/officeDocument/2006/relationships/image" Target="../media/image26.png"/><Relationship Id="rId14" Type="http://schemas.openxmlformats.org/officeDocument/2006/relationships/image" Target="../media/image17.wmf"/><Relationship Id="rId22" Type="http://schemas.openxmlformats.org/officeDocument/2006/relationships/image" Target="../media/image28.jpeg"/><Relationship Id="rId27"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3.wmf"/><Relationship Id="rId18" Type="http://schemas.openxmlformats.org/officeDocument/2006/relationships/oleObject" Target="../embeddings/oleObject22.bin"/><Relationship Id="rId3" Type="http://schemas.openxmlformats.org/officeDocument/2006/relationships/notesSlide" Target="../notesSlides/notesSlide3.xml"/><Relationship Id="rId21" Type="http://schemas.openxmlformats.org/officeDocument/2006/relationships/slide" Target="slide7.xml"/><Relationship Id="rId7" Type="http://schemas.openxmlformats.org/officeDocument/2006/relationships/image" Target="../media/image30.wmf"/><Relationship Id="rId12" Type="http://schemas.openxmlformats.org/officeDocument/2006/relationships/oleObject" Target="../embeddings/oleObject19.bin"/><Relationship Id="rId17" Type="http://schemas.openxmlformats.org/officeDocument/2006/relationships/image" Target="../media/image35.wmf"/><Relationship Id="rId2" Type="http://schemas.openxmlformats.org/officeDocument/2006/relationships/slideLayout" Target="../slideLayouts/slideLayout7.xml"/><Relationship Id="rId16" Type="http://schemas.openxmlformats.org/officeDocument/2006/relationships/oleObject" Target="../embeddings/oleObject21.bin"/><Relationship Id="rId20" Type="http://schemas.openxmlformats.org/officeDocument/2006/relationships/slide" Target="slide19.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18.bin"/><Relationship Id="rId19" Type="http://schemas.openxmlformats.org/officeDocument/2006/relationships/image" Target="../media/image36.wmf"/><Relationship Id="rId4" Type="http://schemas.openxmlformats.org/officeDocument/2006/relationships/oleObject" Target="../embeddings/oleObject15.bin"/><Relationship Id="rId9" Type="http://schemas.openxmlformats.org/officeDocument/2006/relationships/image" Target="../media/image31.w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1.wmf"/><Relationship Id="rId18" Type="http://schemas.openxmlformats.org/officeDocument/2006/relationships/oleObject" Target="../embeddings/oleObject30.bin"/><Relationship Id="rId3" Type="http://schemas.openxmlformats.org/officeDocument/2006/relationships/image" Target="../media/image45.png"/><Relationship Id="rId7" Type="http://schemas.openxmlformats.org/officeDocument/2006/relationships/image" Target="../media/image38.wmf"/><Relationship Id="rId12" Type="http://schemas.openxmlformats.org/officeDocument/2006/relationships/oleObject" Target="../embeddings/oleObject27.bin"/><Relationship Id="rId17" Type="http://schemas.openxmlformats.org/officeDocument/2006/relationships/image" Target="../media/image43.wmf"/><Relationship Id="rId2" Type="http://schemas.openxmlformats.org/officeDocument/2006/relationships/slideLayout" Target="../slideLayouts/slideLayout1.xml"/><Relationship Id="rId16"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6.bin"/><Relationship Id="rId19" Type="http://schemas.openxmlformats.org/officeDocument/2006/relationships/image" Target="../media/image44.wmf"/><Relationship Id="rId4" Type="http://schemas.openxmlformats.org/officeDocument/2006/relationships/oleObject" Target="../embeddings/oleObject23.bin"/><Relationship Id="rId9" Type="http://schemas.openxmlformats.org/officeDocument/2006/relationships/image" Target="../media/image39.wmf"/><Relationship Id="rId1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304422" y="2380573"/>
            <a:ext cx="11583156" cy="3449859"/>
          </a:xfrm>
        </p:spPr>
        <p:txBody>
          <a:bodyPr>
            <a:normAutofit/>
          </a:bodyPr>
          <a:lstStyle/>
          <a:p>
            <a:pPr marL="0" indent="0">
              <a:buNone/>
            </a:pPr>
            <a:r>
              <a:rPr lang="fi-FI" b="1" dirty="0"/>
              <a:t>Teemailta: Fysiikan Tehtävä.</a:t>
            </a:r>
            <a:r>
              <a:rPr lang="fi-FI" dirty="0"/>
              <a:t> </a:t>
            </a:r>
          </a:p>
          <a:p>
            <a:pPr marL="0" indent="0">
              <a:buNone/>
            </a:pPr>
            <a:r>
              <a:rPr lang="fi-FI" dirty="0"/>
              <a:t>Havaintojen matemaattinen kuvaus on fysiikan keskeinen tehtävä, mutta pitäisikö fysiikan tehtävänä olla myös todellisuuden ymmärtäminen? Filosofit eivät ole onnistuneet yli sadan vuoden aikana hahmottamaan yhteisesti hyväksyttyä todellisuuskuvaa suhteellisuusteorian ja kvanttimekaniikan taustalla, eivätkä fyysikot tyypillisesti koe sitä tehtäväkseen. Luonnonfilosofian seura kutsuu fyysikkoja sekä fysiikan ja filosofian rajapinnasta kiinnostuneita pohtimaan nykytilannetta.</a:t>
            </a:r>
            <a:endParaRPr lang="en-US" dirty="0"/>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15961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ctrTitle"/>
          </p:nvPr>
        </p:nvSpPr>
        <p:spPr>
          <a:xfrm>
            <a:off x="2299343" y="428092"/>
            <a:ext cx="7772400" cy="439151"/>
          </a:xfrm>
        </p:spPr>
        <p:txBody>
          <a:bodyPr>
            <a:normAutofit/>
          </a:bodyPr>
          <a:lstStyle/>
          <a:p>
            <a:r>
              <a:rPr lang="fi-FI" sz="2400" b="1" dirty="0">
                <a:latin typeface="Garamond" panose="02020404030301010803" pitchFamily="18" charset="0"/>
              </a:rPr>
              <a:t>Elektronin perustilat vetyatomissa </a:t>
            </a:r>
          </a:p>
        </p:txBody>
      </p:sp>
      <p:sp>
        <p:nvSpPr>
          <p:cNvPr id="4" name="Suorakulmio 3"/>
          <p:cNvSpPr/>
          <p:nvPr/>
        </p:nvSpPr>
        <p:spPr>
          <a:xfrm>
            <a:off x="7637772" y="1276175"/>
            <a:ext cx="3135846" cy="923330"/>
          </a:xfrm>
          <a:prstGeom prst="rect">
            <a:avLst/>
          </a:prstGeom>
        </p:spPr>
        <p:txBody>
          <a:bodyPr wrap="square">
            <a:spAutoFit/>
          </a:bodyPr>
          <a:lstStyle/>
          <a:p>
            <a:r>
              <a:rPr lang="fi-FI" b="1" dirty="0">
                <a:solidFill>
                  <a:srgbClr val="0000FF"/>
                </a:solidFill>
                <a:latin typeface="Garamond" panose="02020404030301010803" pitchFamily="18" charset="0"/>
              </a:rPr>
              <a:t>Kvanttitila on massa-aallon resonanssiehdon täyttävän energiatilan minimi.</a:t>
            </a:r>
          </a:p>
        </p:txBody>
      </p:sp>
      <p:grpSp>
        <p:nvGrpSpPr>
          <p:cNvPr id="5" name="Ryhmä 4">
            <a:extLst>
              <a:ext uri="{FF2B5EF4-FFF2-40B4-BE49-F238E27FC236}">
                <a16:creationId xmlns:a16="http://schemas.microsoft.com/office/drawing/2014/main" id="{DA56DFAE-E85A-401E-9AE3-B6560FD9FD16}"/>
              </a:ext>
            </a:extLst>
          </p:cNvPr>
          <p:cNvGrpSpPr/>
          <p:nvPr/>
        </p:nvGrpSpPr>
        <p:grpSpPr>
          <a:xfrm>
            <a:off x="7550606" y="3308756"/>
            <a:ext cx="3857146" cy="3009905"/>
            <a:chOff x="5175759" y="3056415"/>
            <a:chExt cx="3857146" cy="3009905"/>
          </a:xfrm>
        </p:grpSpPr>
        <p:sp>
          <p:nvSpPr>
            <p:cNvPr id="124" name="Rectangle 17"/>
            <p:cNvSpPr/>
            <p:nvPr/>
          </p:nvSpPr>
          <p:spPr>
            <a:xfrm>
              <a:off x="5226647" y="3298287"/>
              <a:ext cx="381861" cy="2680221"/>
            </a:xfrm>
            <a:prstGeom prst="rect">
              <a:avLst/>
            </a:prstGeom>
          </p:spPr>
          <p:txBody>
            <a:bodyPr wrap="square">
              <a:spAutoFit/>
            </a:bodyPr>
            <a:lstStyle/>
            <a:p>
              <a:pPr algn="r" fontAlgn="base">
                <a:spcBef>
                  <a:spcPct val="0"/>
                </a:spcBef>
                <a:spcAft>
                  <a:spcPts val="675"/>
                </a:spcAft>
              </a:pPr>
              <a:r>
                <a:rPr lang="en-US" sz="1350" dirty="0">
                  <a:latin typeface="Garamond" panose="02020404030301010803" pitchFamily="18" charset="0"/>
                  <a:cs typeface="Arial" pitchFamily="34" charset="0"/>
                </a:rPr>
                <a:t>0</a:t>
              </a:r>
            </a:p>
            <a:p>
              <a:pPr algn="r" fontAlgn="base">
                <a:spcBef>
                  <a:spcPct val="0"/>
                </a:spcBef>
                <a:spcAft>
                  <a:spcPts val="675"/>
                </a:spcAft>
              </a:pPr>
              <a:r>
                <a:rPr lang="en-US" sz="1350" dirty="0">
                  <a:latin typeface="Garamond" panose="02020404030301010803" pitchFamily="18" charset="0"/>
                  <a:cs typeface="Arial" pitchFamily="34" charset="0"/>
                </a:rPr>
                <a:t>2</a:t>
              </a:r>
            </a:p>
            <a:p>
              <a:pPr algn="r" fontAlgn="base">
                <a:spcBef>
                  <a:spcPct val="0"/>
                </a:spcBef>
                <a:spcAft>
                  <a:spcPts val="675"/>
                </a:spcAft>
              </a:pPr>
              <a:r>
                <a:rPr lang="en-US" sz="1350" dirty="0">
                  <a:latin typeface="Garamond" panose="02020404030301010803" pitchFamily="18" charset="0"/>
                  <a:cs typeface="Arial" pitchFamily="34" charset="0"/>
                </a:rPr>
                <a:t>4</a:t>
              </a:r>
            </a:p>
            <a:p>
              <a:pPr algn="r" fontAlgn="base">
                <a:spcBef>
                  <a:spcPct val="0"/>
                </a:spcBef>
                <a:spcAft>
                  <a:spcPts val="675"/>
                </a:spcAft>
              </a:pPr>
              <a:r>
                <a:rPr lang="en-US" sz="1350" dirty="0">
                  <a:latin typeface="Garamond" panose="02020404030301010803" pitchFamily="18" charset="0"/>
                  <a:cs typeface="Arial" pitchFamily="34" charset="0"/>
                </a:rPr>
                <a:t>6</a:t>
              </a:r>
            </a:p>
            <a:p>
              <a:pPr algn="r" fontAlgn="base">
                <a:spcBef>
                  <a:spcPct val="0"/>
                </a:spcBef>
                <a:spcAft>
                  <a:spcPts val="675"/>
                </a:spcAft>
              </a:pPr>
              <a:r>
                <a:rPr lang="en-US" sz="1350" dirty="0">
                  <a:latin typeface="Garamond" panose="02020404030301010803" pitchFamily="18" charset="0"/>
                  <a:cs typeface="Arial" pitchFamily="34" charset="0"/>
                </a:rPr>
                <a:t>8</a:t>
              </a:r>
            </a:p>
            <a:p>
              <a:pPr algn="r" fontAlgn="base">
                <a:spcBef>
                  <a:spcPct val="0"/>
                </a:spcBef>
                <a:spcAft>
                  <a:spcPts val="675"/>
                </a:spcAft>
              </a:pPr>
              <a:r>
                <a:rPr lang="en-US" sz="1350" dirty="0">
                  <a:latin typeface="Garamond" panose="02020404030301010803" pitchFamily="18" charset="0"/>
                  <a:cs typeface="Arial" pitchFamily="34" charset="0"/>
                </a:rPr>
                <a:t>10</a:t>
              </a:r>
            </a:p>
            <a:p>
              <a:pPr algn="r" fontAlgn="base">
                <a:spcBef>
                  <a:spcPct val="0"/>
                </a:spcBef>
                <a:spcAft>
                  <a:spcPts val="675"/>
                </a:spcAft>
              </a:pPr>
              <a:r>
                <a:rPr lang="en-US" sz="1350" dirty="0">
                  <a:latin typeface="Garamond" panose="02020404030301010803" pitchFamily="18" charset="0"/>
                  <a:cs typeface="Arial" pitchFamily="34" charset="0"/>
                </a:rPr>
                <a:t>12</a:t>
              </a:r>
            </a:p>
            <a:p>
              <a:pPr algn="r" fontAlgn="base">
                <a:spcBef>
                  <a:spcPct val="0"/>
                </a:spcBef>
                <a:spcAft>
                  <a:spcPts val="675"/>
                </a:spcAft>
              </a:pPr>
              <a:r>
                <a:rPr lang="en-US" sz="1350" dirty="0">
                  <a:latin typeface="Garamond" panose="02020404030301010803" pitchFamily="18" charset="0"/>
                  <a:cs typeface="Arial" pitchFamily="34" charset="0"/>
                </a:rPr>
                <a:t>14</a:t>
              </a:r>
            </a:p>
            <a:p>
              <a:pPr algn="r" fontAlgn="base">
                <a:spcBef>
                  <a:spcPct val="0"/>
                </a:spcBef>
                <a:spcAft>
                  <a:spcPts val="675"/>
                </a:spcAft>
              </a:pPr>
              <a:r>
                <a:rPr lang="en-US" sz="1350" dirty="0">
                  <a:latin typeface="Garamond" panose="02020404030301010803" pitchFamily="18" charset="0"/>
                  <a:cs typeface="Arial" pitchFamily="34" charset="0"/>
                </a:rPr>
                <a:t>16</a:t>
              </a:r>
            </a:p>
          </p:txBody>
        </p:sp>
        <p:sp>
          <p:nvSpPr>
            <p:cNvPr id="127" name="Rectangle 17"/>
            <p:cNvSpPr/>
            <p:nvPr/>
          </p:nvSpPr>
          <p:spPr>
            <a:xfrm>
              <a:off x="5548172" y="5766238"/>
              <a:ext cx="3484733" cy="300082"/>
            </a:xfrm>
            <a:prstGeom prst="rect">
              <a:avLst/>
            </a:prstGeom>
          </p:spPr>
          <p:txBody>
            <a:bodyPr wrap="square">
              <a:spAutoFit/>
            </a:bodyPr>
            <a:lstStyle/>
            <a:p>
              <a:pPr fontAlgn="base">
                <a:spcBef>
                  <a:spcPct val="0"/>
                </a:spcBef>
                <a:spcAft>
                  <a:spcPts val="675"/>
                </a:spcAft>
                <a:tabLst>
                  <a:tab pos="406004" algn="ctr"/>
                  <a:tab pos="736997" algn="ctr"/>
                  <a:tab pos="1073944" algn="ctr"/>
                  <a:tab pos="1412081" algn="ctr"/>
                  <a:tab pos="1749029" algn="ctr"/>
                  <a:tab pos="2155031" algn="ctr"/>
                  <a:tab pos="2486025" algn="ctr"/>
                </a:tabLst>
              </a:pPr>
              <a:r>
                <a:rPr lang="en-US" sz="1350" dirty="0">
                  <a:latin typeface="Garamond" panose="02020404030301010803" pitchFamily="18" charset="0"/>
                  <a:cs typeface="Arial" pitchFamily="34" charset="0"/>
                </a:rPr>
                <a:t>0	2	4	 6	  8	  10	12	 14	 16  </a:t>
              </a:r>
              <a:r>
                <a:rPr lang="en-US" sz="1350" i="1" dirty="0">
                  <a:latin typeface="Garamond" panose="02020404030301010803" pitchFamily="18" charset="0"/>
                  <a:cs typeface="Arial" pitchFamily="34" charset="0"/>
                </a:rPr>
                <a:t>r</a:t>
              </a:r>
              <a:r>
                <a:rPr lang="en-US" sz="1350" dirty="0">
                  <a:latin typeface="Garamond" panose="02020404030301010803" pitchFamily="18" charset="0"/>
                  <a:cs typeface="Arial" pitchFamily="34" charset="0"/>
                </a:rPr>
                <a:t>/</a:t>
              </a:r>
              <a:r>
                <a:rPr lang="en-US" sz="1350" i="1" dirty="0">
                  <a:latin typeface="Garamond" panose="02020404030301010803" pitchFamily="18" charset="0"/>
                  <a:cs typeface="Arial" pitchFamily="34" charset="0"/>
                </a:rPr>
                <a:t>r</a:t>
              </a:r>
              <a:r>
                <a:rPr lang="en-US" sz="1350" baseline="-25000" dirty="0">
                  <a:latin typeface="Garamond" panose="02020404030301010803" pitchFamily="18" charset="0"/>
                  <a:cs typeface="Arial" pitchFamily="34" charset="0"/>
                </a:rPr>
                <a:t>0</a:t>
              </a:r>
            </a:p>
          </p:txBody>
        </p:sp>
        <p:cxnSp>
          <p:nvCxnSpPr>
            <p:cNvPr id="145" name="Suora yhdysviiva 144"/>
            <p:cNvCxnSpPr/>
            <p:nvPr/>
          </p:nvCxnSpPr>
          <p:spPr>
            <a:xfrm>
              <a:off x="5658034" y="370924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6" name="Suora yhdysviiva 145"/>
            <p:cNvCxnSpPr/>
            <p:nvPr/>
          </p:nvCxnSpPr>
          <p:spPr>
            <a:xfrm>
              <a:off x="5656857" y="4009286"/>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7" name="Suora yhdysviiva 146"/>
            <p:cNvCxnSpPr/>
            <p:nvPr/>
          </p:nvCxnSpPr>
          <p:spPr>
            <a:xfrm>
              <a:off x="5656857" y="4298608"/>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8" name="Suora yhdysviiva 147"/>
            <p:cNvCxnSpPr/>
            <p:nvPr/>
          </p:nvCxnSpPr>
          <p:spPr>
            <a:xfrm>
              <a:off x="5656857" y="4591502"/>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9" name="Suora yhdysviiva 148"/>
            <p:cNvCxnSpPr/>
            <p:nvPr/>
          </p:nvCxnSpPr>
          <p:spPr>
            <a:xfrm>
              <a:off x="5656857" y="489153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0" name="Suora yhdysviiva 149"/>
            <p:cNvCxnSpPr/>
            <p:nvPr/>
          </p:nvCxnSpPr>
          <p:spPr>
            <a:xfrm>
              <a:off x="5656857" y="54812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1" name="Suora yhdysviiva 150"/>
            <p:cNvCxnSpPr/>
            <p:nvPr/>
          </p:nvCxnSpPr>
          <p:spPr>
            <a:xfrm>
              <a:off x="5656857" y="51871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2" name="Suora yhdysviiva 151"/>
            <p:cNvCxnSpPr/>
            <p:nvPr/>
          </p:nvCxnSpPr>
          <p:spPr>
            <a:xfrm>
              <a:off x="5659755" y="3412204"/>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3" name="Suora yhdysviiva 152"/>
            <p:cNvCxnSpPr/>
            <p:nvPr/>
          </p:nvCxnSpPr>
          <p:spPr>
            <a:xfrm>
              <a:off x="5656857" y="5768160"/>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23"/>
            <p:cNvCxnSpPr/>
            <p:nvPr/>
          </p:nvCxnSpPr>
          <p:spPr>
            <a:xfrm>
              <a:off x="8127590" y="3423621"/>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23"/>
            <p:cNvCxnSpPr/>
            <p:nvPr/>
          </p:nvCxnSpPr>
          <p:spPr>
            <a:xfrm>
              <a:off x="6034682"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23"/>
            <p:cNvCxnSpPr/>
            <p:nvPr/>
          </p:nvCxnSpPr>
          <p:spPr>
            <a:xfrm>
              <a:off x="6365636"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23"/>
            <p:cNvCxnSpPr/>
            <p:nvPr/>
          </p:nvCxnSpPr>
          <p:spPr>
            <a:xfrm>
              <a:off x="671792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0" name="Straight Connector 123"/>
            <p:cNvCxnSpPr/>
            <p:nvPr/>
          </p:nvCxnSpPr>
          <p:spPr>
            <a:xfrm>
              <a:off x="707145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123"/>
            <p:cNvCxnSpPr/>
            <p:nvPr/>
          </p:nvCxnSpPr>
          <p:spPr>
            <a:xfrm>
              <a:off x="7416500" y="3419550"/>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2" name="Straight Connector 123"/>
            <p:cNvCxnSpPr/>
            <p:nvPr/>
          </p:nvCxnSpPr>
          <p:spPr>
            <a:xfrm>
              <a:off x="7778518" y="342340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3" name="Straight Connector 123"/>
            <p:cNvCxnSpPr/>
            <p:nvPr/>
          </p:nvCxnSpPr>
          <p:spPr>
            <a:xfrm>
              <a:off x="8477926"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23"/>
            <p:cNvCxnSpPr/>
            <p:nvPr/>
          </p:nvCxnSpPr>
          <p:spPr>
            <a:xfrm>
              <a:off x="5656856" y="3416432"/>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29" name="Rectangle 17"/>
            <p:cNvSpPr/>
            <p:nvPr/>
          </p:nvSpPr>
          <p:spPr>
            <a:xfrm>
              <a:off x="5175759" y="3056415"/>
              <a:ext cx="895528"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a:t>
              </a:r>
              <a:r>
                <a:rPr lang="en-US" sz="1350" i="1" dirty="0" err="1">
                  <a:latin typeface="Garamond" panose="02020404030301010803" pitchFamily="18" charset="0"/>
                  <a:cs typeface="Arial" pitchFamily="34" charset="0"/>
                </a:rPr>
                <a:t>E</a:t>
              </a:r>
              <a:r>
                <a:rPr lang="en-US" sz="1350" i="1" baseline="-25000" dirty="0" err="1">
                  <a:latin typeface="Garamond" panose="02020404030301010803" pitchFamily="18" charset="0"/>
                  <a:cs typeface="Arial" pitchFamily="34" charset="0"/>
                </a:rPr>
                <a:t>Z,n</a:t>
              </a:r>
              <a:r>
                <a:rPr lang="en-US" sz="1350" dirty="0">
                  <a:latin typeface="Garamond" panose="02020404030301010803" pitchFamily="18" charset="0"/>
                  <a:cs typeface="Arial" pitchFamily="34" charset="0"/>
                </a:rPr>
                <a:t> [eV]</a:t>
              </a:r>
              <a:endParaRPr lang="en-US" sz="1350" baseline="-25000" dirty="0">
                <a:latin typeface="Garamond" panose="02020404030301010803" pitchFamily="18" charset="0"/>
                <a:cs typeface="Arial" pitchFamily="34" charset="0"/>
              </a:endParaRPr>
            </a:p>
          </p:txBody>
        </p:sp>
      </p:grpSp>
      <p:grpSp>
        <p:nvGrpSpPr>
          <p:cNvPr id="7" name="Ryhmä 6">
            <a:extLst>
              <a:ext uri="{FF2B5EF4-FFF2-40B4-BE49-F238E27FC236}">
                <a16:creationId xmlns:a16="http://schemas.microsoft.com/office/drawing/2014/main" id="{92A41788-A68D-4D04-B62A-757DF7002EAC}"/>
              </a:ext>
            </a:extLst>
          </p:cNvPr>
          <p:cNvGrpSpPr/>
          <p:nvPr/>
        </p:nvGrpSpPr>
        <p:grpSpPr>
          <a:xfrm>
            <a:off x="8122668" y="3666681"/>
            <a:ext cx="2521745" cy="2007575"/>
            <a:chOff x="5740200" y="3414340"/>
            <a:chExt cx="2521745" cy="2007575"/>
          </a:xfrm>
        </p:grpSpPr>
        <p:sp>
          <p:nvSpPr>
            <p:cNvPr id="131" name="Rectangle 17"/>
            <p:cNvSpPr/>
            <p:nvPr/>
          </p:nvSpPr>
          <p:spPr>
            <a:xfrm>
              <a:off x="5883844" y="4963407"/>
              <a:ext cx="609192"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1</a:t>
              </a:r>
              <a:endParaRPr lang="en-US" sz="1350" baseline="-25000" dirty="0">
                <a:latin typeface="Garamond" panose="02020404030301010803" pitchFamily="18" charset="0"/>
                <a:cs typeface="Arial" pitchFamily="34" charset="0"/>
              </a:endParaRPr>
            </a:p>
          </p:txBody>
        </p:sp>
        <p:sp>
          <p:nvSpPr>
            <p:cNvPr id="123" name="Puolivapaa piirto 29"/>
            <p:cNvSpPr/>
            <p:nvPr/>
          </p:nvSpPr>
          <p:spPr>
            <a:xfrm>
              <a:off x="5740200" y="3414340"/>
              <a:ext cx="2521745" cy="2007575"/>
            </a:xfrm>
            <a:custGeom>
              <a:avLst/>
              <a:gdLst>
                <a:gd name="connsiteX0" fmla="*/ 0 w 3357563"/>
                <a:gd name="connsiteY0" fmla="*/ 0 h 2691428"/>
                <a:gd name="connsiteX1" fmla="*/ 28575 w 3357563"/>
                <a:gd name="connsiteY1" fmla="*/ 1347787 h 2691428"/>
                <a:gd name="connsiteX2" fmla="*/ 80963 w 3357563"/>
                <a:gd name="connsiteY2" fmla="*/ 2528887 h 2691428"/>
                <a:gd name="connsiteX3" fmla="*/ 133350 w 3357563"/>
                <a:gd name="connsiteY3" fmla="*/ 2676525 h 2691428"/>
                <a:gd name="connsiteX4" fmla="*/ 219075 w 3357563"/>
                <a:gd name="connsiteY4" fmla="*/ 2486025 h 2691428"/>
                <a:gd name="connsiteX5" fmla="*/ 409575 w 3357563"/>
                <a:gd name="connsiteY5" fmla="*/ 1871662 h 2691428"/>
                <a:gd name="connsiteX6" fmla="*/ 914400 w 3357563"/>
                <a:gd name="connsiteY6" fmla="*/ 1095375 h 2691428"/>
                <a:gd name="connsiteX7" fmla="*/ 1709738 w 3357563"/>
                <a:gd name="connsiteY7" fmla="*/ 647700 h 2691428"/>
                <a:gd name="connsiteX8" fmla="*/ 3357563 w 3357563"/>
                <a:gd name="connsiteY8" fmla="*/ 357187 h 2691428"/>
                <a:gd name="connsiteX0" fmla="*/ 0 w 3357563"/>
                <a:gd name="connsiteY0" fmla="*/ 0 h 2676566"/>
                <a:gd name="connsiteX1" fmla="*/ 28575 w 3357563"/>
                <a:gd name="connsiteY1" fmla="*/ 1347787 h 2676566"/>
                <a:gd name="connsiteX2" fmla="*/ 80963 w 3357563"/>
                <a:gd name="connsiteY2" fmla="*/ 2476500 h 2676566"/>
                <a:gd name="connsiteX3" fmla="*/ 133350 w 3357563"/>
                <a:gd name="connsiteY3" fmla="*/ 2676525 h 2676566"/>
                <a:gd name="connsiteX4" fmla="*/ 219075 w 3357563"/>
                <a:gd name="connsiteY4" fmla="*/ 2486025 h 2676566"/>
                <a:gd name="connsiteX5" fmla="*/ 409575 w 3357563"/>
                <a:gd name="connsiteY5" fmla="*/ 1871662 h 2676566"/>
                <a:gd name="connsiteX6" fmla="*/ 914400 w 3357563"/>
                <a:gd name="connsiteY6" fmla="*/ 1095375 h 2676566"/>
                <a:gd name="connsiteX7" fmla="*/ 1709738 w 3357563"/>
                <a:gd name="connsiteY7" fmla="*/ 647700 h 2676566"/>
                <a:gd name="connsiteX8" fmla="*/ 3357563 w 3357563"/>
                <a:gd name="connsiteY8" fmla="*/ 357187 h 2676566"/>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09575 w 3357563"/>
                <a:gd name="connsiteY5" fmla="*/ 1871662 h 2672074"/>
                <a:gd name="connsiteX6" fmla="*/ 914400 w 3357563"/>
                <a:gd name="connsiteY6" fmla="*/ 1095375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095375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100137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100137 h 2672074"/>
                <a:gd name="connsiteX7" fmla="*/ 1728788 w 3357563"/>
                <a:gd name="connsiteY7" fmla="*/ 647700 h 2672074"/>
                <a:gd name="connsiteX8" fmla="*/ 3357563 w 3357563"/>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38514"/>
                <a:gd name="connsiteY0" fmla="*/ 0 h 2672074"/>
                <a:gd name="connsiteX1" fmla="*/ 28575 w 3338514"/>
                <a:gd name="connsiteY1" fmla="*/ 1347787 h 2672074"/>
                <a:gd name="connsiteX2" fmla="*/ 80963 w 3338514"/>
                <a:gd name="connsiteY2" fmla="*/ 2476500 h 2672074"/>
                <a:gd name="connsiteX3" fmla="*/ 133350 w 3338514"/>
                <a:gd name="connsiteY3" fmla="*/ 2671763 h 2672074"/>
                <a:gd name="connsiteX4" fmla="*/ 219075 w 3338514"/>
                <a:gd name="connsiteY4" fmla="*/ 2486025 h 2672074"/>
                <a:gd name="connsiteX5" fmla="*/ 471488 w 3338514"/>
                <a:gd name="connsiteY5" fmla="*/ 1738312 h 2672074"/>
                <a:gd name="connsiteX6" fmla="*/ 914400 w 3338514"/>
                <a:gd name="connsiteY6" fmla="*/ 1100137 h 2672074"/>
                <a:gd name="connsiteX7" fmla="*/ 1728788 w 3338514"/>
                <a:gd name="connsiteY7" fmla="*/ 647700 h 2672074"/>
                <a:gd name="connsiteX8" fmla="*/ 3338514 w 3338514"/>
                <a:gd name="connsiteY8" fmla="*/ 361949 h 2672074"/>
                <a:gd name="connsiteX0" fmla="*/ 0 w 3124201"/>
                <a:gd name="connsiteY0" fmla="*/ 0 h 2672074"/>
                <a:gd name="connsiteX1" fmla="*/ 28575 w 3124201"/>
                <a:gd name="connsiteY1" fmla="*/ 1347787 h 2672074"/>
                <a:gd name="connsiteX2" fmla="*/ 80963 w 3124201"/>
                <a:gd name="connsiteY2" fmla="*/ 2476500 h 2672074"/>
                <a:gd name="connsiteX3" fmla="*/ 133350 w 3124201"/>
                <a:gd name="connsiteY3" fmla="*/ 2671763 h 2672074"/>
                <a:gd name="connsiteX4" fmla="*/ 219075 w 3124201"/>
                <a:gd name="connsiteY4" fmla="*/ 2486025 h 2672074"/>
                <a:gd name="connsiteX5" fmla="*/ 471488 w 3124201"/>
                <a:gd name="connsiteY5" fmla="*/ 1738312 h 2672074"/>
                <a:gd name="connsiteX6" fmla="*/ 914400 w 3124201"/>
                <a:gd name="connsiteY6" fmla="*/ 1100137 h 2672074"/>
                <a:gd name="connsiteX7" fmla="*/ 1728788 w 3124201"/>
                <a:gd name="connsiteY7" fmla="*/ 647700 h 2672074"/>
                <a:gd name="connsiteX8" fmla="*/ 3124201 w 3124201"/>
                <a:gd name="connsiteY8" fmla="*/ 457199 h 2672074"/>
                <a:gd name="connsiteX0" fmla="*/ 0 w 3367089"/>
                <a:gd name="connsiteY0" fmla="*/ 0 h 2672074"/>
                <a:gd name="connsiteX1" fmla="*/ 28575 w 3367089"/>
                <a:gd name="connsiteY1" fmla="*/ 1347787 h 2672074"/>
                <a:gd name="connsiteX2" fmla="*/ 80963 w 3367089"/>
                <a:gd name="connsiteY2" fmla="*/ 2476500 h 2672074"/>
                <a:gd name="connsiteX3" fmla="*/ 133350 w 3367089"/>
                <a:gd name="connsiteY3" fmla="*/ 2671763 h 2672074"/>
                <a:gd name="connsiteX4" fmla="*/ 219075 w 3367089"/>
                <a:gd name="connsiteY4" fmla="*/ 2486025 h 2672074"/>
                <a:gd name="connsiteX5" fmla="*/ 471488 w 3367089"/>
                <a:gd name="connsiteY5" fmla="*/ 1738312 h 2672074"/>
                <a:gd name="connsiteX6" fmla="*/ 914400 w 3367089"/>
                <a:gd name="connsiteY6" fmla="*/ 1100137 h 2672074"/>
                <a:gd name="connsiteX7" fmla="*/ 1728788 w 3367089"/>
                <a:gd name="connsiteY7" fmla="*/ 647700 h 2672074"/>
                <a:gd name="connsiteX8" fmla="*/ 3367089 w 3367089"/>
                <a:gd name="connsiteY8" fmla="*/ 357187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567114 w 3567114"/>
                <a:gd name="connsiteY8"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567114 w 3567114"/>
                <a:gd name="connsiteY8" fmla="*/ 328612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6386"/>
                <a:gd name="connsiteX1" fmla="*/ 28575 w 3362326"/>
                <a:gd name="connsiteY1" fmla="*/ 1347787 h 2676386"/>
                <a:gd name="connsiteX2" fmla="*/ 66675 w 3362326"/>
                <a:gd name="connsiteY2" fmla="*/ 2357437 h 2676386"/>
                <a:gd name="connsiteX3" fmla="*/ 133350 w 3362326"/>
                <a:gd name="connsiteY3" fmla="*/ 2671763 h 2676386"/>
                <a:gd name="connsiteX4" fmla="*/ 219075 w 3362326"/>
                <a:gd name="connsiteY4" fmla="*/ 2486025 h 2676386"/>
                <a:gd name="connsiteX5" fmla="*/ 471488 w 3362326"/>
                <a:gd name="connsiteY5" fmla="*/ 1738312 h 2676386"/>
                <a:gd name="connsiteX6" fmla="*/ 914400 w 3362326"/>
                <a:gd name="connsiteY6" fmla="*/ 1100137 h 2676386"/>
                <a:gd name="connsiteX7" fmla="*/ 1728788 w 3362326"/>
                <a:gd name="connsiteY7" fmla="*/ 647700 h 2676386"/>
                <a:gd name="connsiteX8" fmla="*/ 3362326 w 3362326"/>
                <a:gd name="connsiteY8" fmla="*/ 352425 h 2676386"/>
                <a:gd name="connsiteX0" fmla="*/ 0 w 3362326"/>
                <a:gd name="connsiteY0" fmla="*/ 0 h 2685504"/>
                <a:gd name="connsiteX1" fmla="*/ 28575 w 3362326"/>
                <a:gd name="connsiteY1" fmla="*/ 1347787 h 2685504"/>
                <a:gd name="connsiteX2" fmla="*/ 66675 w 3362326"/>
                <a:gd name="connsiteY2" fmla="*/ 2357437 h 2685504"/>
                <a:gd name="connsiteX3" fmla="*/ 128587 w 3362326"/>
                <a:gd name="connsiteY3" fmla="*/ 2681288 h 2685504"/>
                <a:gd name="connsiteX4" fmla="*/ 219075 w 3362326"/>
                <a:gd name="connsiteY4" fmla="*/ 2486025 h 2685504"/>
                <a:gd name="connsiteX5" fmla="*/ 471488 w 3362326"/>
                <a:gd name="connsiteY5" fmla="*/ 1738312 h 2685504"/>
                <a:gd name="connsiteX6" fmla="*/ 914400 w 3362326"/>
                <a:gd name="connsiteY6" fmla="*/ 1100137 h 2685504"/>
                <a:gd name="connsiteX7" fmla="*/ 1728788 w 3362326"/>
                <a:gd name="connsiteY7" fmla="*/ 647700 h 2685504"/>
                <a:gd name="connsiteX8" fmla="*/ 3362326 w 3362326"/>
                <a:gd name="connsiteY8" fmla="*/ 352425 h 2685504"/>
                <a:gd name="connsiteX0" fmla="*/ 0 w 3362326"/>
                <a:gd name="connsiteY0" fmla="*/ 0 h 2690086"/>
                <a:gd name="connsiteX1" fmla="*/ 28575 w 3362326"/>
                <a:gd name="connsiteY1" fmla="*/ 1347787 h 2690086"/>
                <a:gd name="connsiteX2" fmla="*/ 66675 w 3362326"/>
                <a:gd name="connsiteY2" fmla="*/ 2357437 h 2690086"/>
                <a:gd name="connsiteX3" fmla="*/ 123824 w 3362326"/>
                <a:gd name="connsiteY3" fmla="*/ 2686050 h 2690086"/>
                <a:gd name="connsiteX4" fmla="*/ 219075 w 3362326"/>
                <a:gd name="connsiteY4" fmla="*/ 2486025 h 2690086"/>
                <a:gd name="connsiteX5" fmla="*/ 471488 w 3362326"/>
                <a:gd name="connsiteY5" fmla="*/ 1738312 h 2690086"/>
                <a:gd name="connsiteX6" fmla="*/ 914400 w 3362326"/>
                <a:gd name="connsiteY6" fmla="*/ 1100137 h 2690086"/>
                <a:gd name="connsiteX7" fmla="*/ 1728788 w 3362326"/>
                <a:gd name="connsiteY7" fmla="*/ 647700 h 2690086"/>
                <a:gd name="connsiteX8" fmla="*/ 3362326 w 3362326"/>
                <a:gd name="connsiteY8" fmla="*/ 352425 h 2690086"/>
                <a:gd name="connsiteX0" fmla="*/ 0 w 3362326"/>
                <a:gd name="connsiteY0" fmla="*/ 0 h 2686716"/>
                <a:gd name="connsiteX1" fmla="*/ 28575 w 3362326"/>
                <a:gd name="connsiteY1" fmla="*/ 1347787 h 2686716"/>
                <a:gd name="connsiteX2" fmla="*/ 66675 w 3362326"/>
                <a:gd name="connsiteY2" fmla="*/ 2357437 h 2686716"/>
                <a:gd name="connsiteX3" fmla="*/ 123824 w 3362326"/>
                <a:gd name="connsiteY3" fmla="*/ 2686050 h 2686716"/>
                <a:gd name="connsiteX4" fmla="*/ 219075 w 3362326"/>
                <a:gd name="connsiteY4" fmla="*/ 2486025 h 2686716"/>
                <a:gd name="connsiteX5" fmla="*/ 471488 w 3362326"/>
                <a:gd name="connsiteY5" fmla="*/ 1738312 h 2686716"/>
                <a:gd name="connsiteX6" fmla="*/ 914400 w 3362326"/>
                <a:gd name="connsiteY6" fmla="*/ 1100137 h 2686716"/>
                <a:gd name="connsiteX7" fmla="*/ 1728788 w 3362326"/>
                <a:gd name="connsiteY7" fmla="*/ 647700 h 2686716"/>
                <a:gd name="connsiteX8" fmla="*/ 3362326 w 3362326"/>
                <a:gd name="connsiteY8" fmla="*/ 352425 h 2686716"/>
                <a:gd name="connsiteX0" fmla="*/ 0 w 3362326"/>
                <a:gd name="connsiteY0" fmla="*/ 0 h 2677290"/>
                <a:gd name="connsiteX1" fmla="*/ 28575 w 3362326"/>
                <a:gd name="connsiteY1" fmla="*/ 1347787 h 2677290"/>
                <a:gd name="connsiteX2" fmla="*/ 66675 w 3362326"/>
                <a:gd name="connsiteY2" fmla="*/ 2357437 h 2677290"/>
                <a:gd name="connsiteX3" fmla="*/ 128587 w 3362326"/>
                <a:gd name="connsiteY3" fmla="*/ 2676525 h 2677290"/>
                <a:gd name="connsiteX4" fmla="*/ 219075 w 3362326"/>
                <a:gd name="connsiteY4" fmla="*/ 2486025 h 2677290"/>
                <a:gd name="connsiteX5" fmla="*/ 471488 w 3362326"/>
                <a:gd name="connsiteY5" fmla="*/ 1738312 h 2677290"/>
                <a:gd name="connsiteX6" fmla="*/ 914400 w 3362326"/>
                <a:gd name="connsiteY6" fmla="*/ 1100137 h 2677290"/>
                <a:gd name="connsiteX7" fmla="*/ 1728788 w 3362326"/>
                <a:gd name="connsiteY7" fmla="*/ 647700 h 2677290"/>
                <a:gd name="connsiteX8" fmla="*/ 3362326 w 3362326"/>
                <a:gd name="connsiteY8" fmla="*/ 352425 h 2677290"/>
                <a:gd name="connsiteX0" fmla="*/ 0 w 3362326"/>
                <a:gd name="connsiteY0" fmla="*/ 0 h 2676632"/>
                <a:gd name="connsiteX1" fmla="*/ 28575 w 3362326"/>
                <a:gd name="connsiteY1" fmla="*/ 1347787 h 2676632"/>
                <a:gd name="connsiteX2" fmla="*/ 66675 w 3362326"/>
                <a:gd name="connsiteY2" fmla="*/ 2357437 h 2676632"/>
                <a:gd name="connsiteX3" fmla="*/ 128587 w 3362326"/>
                <a:gd name="connsiteY3" fmla="*/ 2676525 h 2676632"/>
                <a:gd name="connsiteX4" fmla="*/ 219075 w 3362326"/>
                <a:gd name="connsiteY4" fmla="*/ 2486025 h 2676632"/>
                <a:gd name="connsiteX5" fmla="*/ 471488 w 3362326"/>
                <a:gd name="connsiteY5" fmla="*/ 1738312 h 2676632"/>
                <a:gd name="connsiteX6" fmla="*/ 914400 w 3362326"/>
                <a:gd name="connsiteY6" fmla="*/ 1100137 h 2676632"/>
                <a:gd name="connsiteX7" fmla="*/ 1728788 w 3362326"/>
                <a:gd name="connsiteY7" fmla="*/ 647700 h 2676632"/>
                <a:gd name="connsiteX8" fmla="*/ 3362326 w 3362326"/>
                <a:gd name="connsiteY8" fmla="*/ 352425 h 2676632"/>
                <a:gd name="connsiteX0" fmla="*/ 0 w 3362326"/>
                <a:gd name="connsiteY0" fmla="*/ 0 h 2676525"/>
                <a:gd name="connsiteX1" fmla="*/ 28575 w 3362326"/>
                <a:gd name="connsiteY1" fmla="*/ 1347787 h 2676525"/>
                <a:gd name="connsiteX2" fmla="*/ 66675 w 3362326"/>
                <a:gd name="connsiteY2" fmla="*/ 2357437 h 2676525"/>
                <a:gd name="connsiteX3" fmla="*/ 128587 w 3362326"/>
                <a:gd name="connsiteY3" fmla="*/ 2676525 h 2676525"/>
                <a:gd name="connsiteX4" fmla="*/ 219075 w 3362326"/>
                <a:gd name="connsiteY4" fmla="*/ 2486025 h 2676525"/>
                <a:gd name="connsiteX5" fmla="*/ 471488 w 3362326"/>
                <a:gd name="connsiteY5" fmla="*/ 1738312 h 2676525"/>
                <a:gd name="connsiteX6" fmla="*/ 914400 w 3362326"/>
                <a:gd name="connsiteY6" fmla="*/ 1100137 h 2676525"/>
                <a:gd name="connsiteX7" fmla="*/ 1728788 w 3362326"/>
                <a:gd name="connsiteY7" fmla="*/ 647700 h 2676525"/>
                <a:gd name="connsiteX8" fmla="*/ 3362326 w 3362326"/>
                <a:gd name="connsiteY8" fmla="*/ 352425 h 2676525"/>
                <a:gd name="connsiteX0" fmla="*/ 0 w 3362326"/>
                <a:gd name="connsiteY0" fmla="*/ 0 h 2676849"/>
                <a:gd name="connsiteX1" fmla="*/ 28575 w 3362326"/>
                <a:gd name="connsiteY1" fmla="*/ 1347787 h 2676849"/>
                <a:gd name="connsiteX2" fmla="*/ 66675 w 3362326"/>
                <a:gd name="connsiteY2" fmla="*/ 2357437 h 2676849"/>
                <a:gd name="connsiteX3" fmla="*/ 128587 w 3362326"/>
                <a:gd name="connsiteY3" fmla="*/ 2676525 h 2676849"/>
                <a:gd name="connsiteX4" fmla="*/ 235744 w 3362326"/>
                <a:gd name="connsiteY4" fmla="*/ 2402682 h 2676849"/>
                <a:gd name="connsiteX5" fmla="*/ 471488 w 3362326"/>
                <a:gd name="connsiteY5" fmla="*/ 1738312 h 2676849"/>
                <a:gd name="connsiteX6" fmla="*/ 914400 w 3362326"/>
                <a:gd name="connsiteY6" fmla="*/ 1100137 h 2676849"/>
                <a:gd name="connsiteX7" fmla="*/ 1728788 w 3362326"/>
                <a:gd name="connsiteY7" fmla="*/ 647700 h 2676849"/>
                <a:gd name="connsiteX8" fmla="*/ 3362326 w 3362326"/>
                <a:gd name="connsiteY8" fmla="*/ 352425 h 2676849"/>
                <a:gd name="connsiteX0" fmla="*/ 0 w 3362326"/>
                <a:gd name="connsiteY0" fmla="*/ 0 h 2676887"/>
                <a:gd name="connsiteX1" fmla="*/ 28575 w 3362326"/>
                <a:gd name="connsiteY1" fmla="*/ 1347787 h 2676887"/>
                <a:gd name="connsiteX2" fmla="*/ 66675 w 3362326"/>
                <a:gd name="connsiteY2" fmla="*/ 2357437 h 2676887"/>
                <a:gd name="connsiteX3" fmla="*/ 128587 w 3362326"/>
                <a:gd name="connsiteY3" fmla="*/ 2676525 h 2676887"/>
                <a:gd name="connsiteX4" fmla="*/ 235744 w 3362326"/>
                <a:gd name="connsiteY4" fmla="*/ 2402682 h 2676887"/>
                <a:gd name="connsiteX5" fmla="*/ 471488 w 3362326"/>
                <a:gd name="connsiteY5" fmla="*/ 1738312 h 2676887"/>
                <a:gd name="connsiteX6" fmla="*/ 914400 w 3362326"/>
                <a:gd name="connsiteY6" fmla="*/ 1100137 h 2676887"/>
                <a:gd name="connsiteX7" fmla="*/ 1728788 w 3362326"/>
                <a:gd name="connsiteY7" fmla="*/ 647700 h 2676887"/>
                <a:gd name="connsiteX8" fmla="*/ 3362326 w 3362326"/>
                <a:gd name="connsiteY8" fmla="*/ 352425 h 2676887"/>
                <a:gd name="connsiteX0" fmla="*/ 0 w 3362326"/>
                <a:gd name="connsiteY0" fmla="*/ 0 h 2676770"/>
                <a:gd name="connsiteX1" fmla="*/ 28575 w 3362326"/>
                <a:gd name="connsiteY1" fmla="*/ 1347787 h 2676770"/>
                <a:gd name="connsiteX2" fmla="*/ 66675 w 3362326"/>
                <a:gd name="connsiteY2" fmla="*/ 2357437 h 2676770"/>
                <a:gd name="connsiteX3" fmla="*/ 128587 w 3362326"/>
                <a:gd name="connsiteY3" fmla="*/ 2676525 h 2676770"/>
                <a:gd name="connsiteX4" fmla="*/ 235744 w 3362326"/>
                <a:gd name="connsiteY4" fmla="*/ 2402682 h 2676770"/>
                <a:gd name="connsiteX5" fmla="*/ 471488 w 3362326"/>
                <a:gd name="connsiteY5" fmla="*/ 1738312 h 2676770"/>
                <a:gd name="connsiteX6" fmla="*/ 914400 w 3362326"/>
                <a:gd name="connsiteY6" fmla="*/ 1100137 h 2676770"/>
                <a:gd name="connsiteX7" fmla="*/ 1728788 w 3362326"/>
                <a:gd name="connsiteY7" fmla="*/ 647700 h 2676770"/>
                <a:gd name="connsiteX8" fmla="*/ 3362326 w 3362326"/>
                <a:gd name="connsiteY8" fmla="*/ 352425 h 2676770"/>
                <a:gd name="connsiteX0" fmla="*/ 0 w 3362326"/>
                <a:gd name="connsiteY0" fmla="*/ 0 h 2676767"/>
                <a:gd name="connsiteX1" fmla="*/ 28575 w 3362326"/>
                <a:gd name="connsiteY1" fmla="*/ 1347787 h 2676767"/>
                <a:gd name="connsiteX2" fmla="*/ 66675 w 3362326"/>
                <a:gd name="connsiteY2" fmla="*/ 2357437 h 2676767"/>
                <a:gd name="connsiteX3" fmla="*/ 128587 w 3362326"/>
                <a:gd name="connsiteY3" fmla="*/ 2676525 h 2676767"/>
                <a:gd name="connsiteX4" fmla="*/ 235744 w 3362326"/>
                <a:gd name="connsiteY4" fmla="*/ 2402682 h 2676767"/>
                <a:gd name="connsiteX5" fmla="*/ 471488 w 3362326"/>
                <a:gd name="connsiteY5" fmla="*/ 1738312 h 2676767"/>
                <a:gd name="connsiteX6" fmla="*/ 914400 w 3362326"/>
                <a:gd name="connsiteY6" fmla="*/ 1100137 h 2676767"/>
                <a:gd name="connsiteX7" fmla="*/ 1728788 w 3362326"/>
                <a:gd name="connsiteY7" fmla="*/ 647700 h 2676767"/>
                <a:gd name="connsiteX8" fmla="*/ 3362326 w 3362326"/>
                <a:gd name="connsiteY8" fmla="*/ 352425 h 2676767"/>
                <a:gd name="connsiteX0" fmla="*/ 0 w 3362326"/>
                <a:gd name="connsiteY0" fmla="*/ 0 h 2676767"/>
                <a:gd name="connsiteX1" fmla="*/ 28575 w 3362326"/>
                <a:gd name="connsiteY1" fmla="*/ 1347787 h 2676767"/>
                <a:gd name="connsiteX2" fmla="*/ 66675 w 3362326"/>
                <a:gd name="connsiteY2" fmla="*/ 2357437 h 2676767"/>
                <a:gd name="connsiteX3" fmla="*/ 128587 w 3362326"/>
                <a:gd name="connsiteY3" fmla="*/ 2676525 h 2676767"/>
                <a:gd name="connsiteX4" fmla="*/ 235744 w 3362326"/>
                <a:gd name="connsiteY4" fmla="*/ 2402682 h 2676767"/>
                <a:gd name="connsiteX5" fmla="*/ 471488 w 3362326"/>
                <a:gd name="connsiteY5" fmla="*/ 1738312 h 2676767"/>
                <a:gd name="connsiteX6" fmla="*/ 914400 w 3362326"/>
                <a:gd name="connsiteY6" fmla="*/ 1100137 h 2676767"/>
                <a:gd name="connsiteX7" fmla="*/ 1728788 w 3362326"/>
                <a:gd name="connsiteY7" fmla="*/ 647700 h 2676767"/>
                <a:gd name="connsiteX8" fmla="*/ 3362326 w 3362326"/>
                <a:gd name="connsiteY8" fmla="*/ 352425 h 267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62326" h="2676767">
                  <a:moveTo>
                    <a:pt x="0" y="0"/>
                  </a:moveTo>
                  <a:cubicBezTo>
                    <a:pt x="7540" y="463153"/>
                    <a:pt x="17463" y="954881"/>
                    <a:pt x="28575" y="1347787"/>
                  </a:cubicBezTo>
                  <a:cubicBezTo>
                    <a:pt x="39687" y="1740693"/>
                    <a:pt x="50006" y="2135981"/>
                    <a:pt x="66675" y="2357437"/>
                  </a:cubicBezTo>
                  <a:cubicBezTo>
                    <a:pt x="83344" y="2578893"/>
                    <a:pt x="100409" y="2668984"/>
                    <a:pt x="128587" y="2676525"/>
                  </a:cubicBezTo>
                  <a:cubicBezTo>
                    <a:pt x="156765" y="2684066"/>
                    <a:pt x="200025" y="2513807"/>
                    <a:pt x="235744" y="2402682"/>
                  </a:cubicBezTo>
                  <a:cubicBezTo>
                    <a:pt x="271463" y="2291557"/>
                    <a:pt x="363141" y="1964928"/>
                    <a:pt x="471488" y="1738312"/>
                  </a:cubicBezTo>
                  <a:cubicBezTo>
                    <a:pt x="579835" y="1511696"/>
                    <a:pt x="704850" y="1281906"/>
                    <a:pt x="914400" y="1100137"/>
                  </a:cubicBezTo>
                  <a:cubicBezTo>
                    <a:pt x="1123950" y="918368"/>
                    <a:pt x="1320800" y="772319"/>
                    <a:pt x="1728788" y="647700"/>
                  </a:cubicBezTo>
                  <a:cubicBezTo>
                    <a:pt x="2136776" y="523081"/>
                    <a:pt x="2722167" y="418902"/>
                    <a:pt x="3362326" y="352425"/>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grpSp>
      <p:grpSp>
        <p:nvGrpSpPr>
          <p:cNvPr id="8" name="Ryhmä 7">
            <a:extLst>
              <a:ext uri="{FF2B5EF4-FFF2-40B4-BE49-F238E27FC236}">
                <a16:creationId xmlns:a16="http://schemas.microsoft.com/office/drawing/2014/main" id="{DBE9DEDF-1CB2-4AAD-92EF-5216D2319AE3}"/>
              </a:ext>
            </a:extLst>
          </p:cNvPr>
          <p:cNvGrpSpPr/>
          <p:nvPr/>
        </p:nvGrpSpPr>
        <p:grpSpPr>
          <a:xfrm>
            <a:off x="8386509" y="3677396"/>
            <a:ext cx="2250282" cy="493570"/>
            <a:chOff x="6011662" y="3425056"/>
            <a:chExt cx="2250282" cy="493570"/>
          </a:xfrm>
        </p:grpSpPr>
        <p:sp>
          <p:nvSpPr>
            <p:cNvPr id="132" name="Rectangle 17"/>
            <p:cNvSpPr/>
            <p:nvPr/>
          </p:nvSpPr>
          <p:spPr>
            <a:xfrm>
              <a:off x="6152498" y="3616473"/>
              <a:ext cx="629584"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2</a:t>
              </a:r>
              <a:endParaRPr lang="en-US" sz="1350" baseline="-25000" dirty="0">
                <a:latin typeface="Garamond" panose="02020404030301010803" pitchFamily="18" charset="0"/>
                <a:cs typeface="Arial" pitchFamily="34" charset="0"/>
              </a:endParaRPr>
            </a:p>
          </p:txBody>
        </p:sp>
        <p:sp>
          <p:nvSpPr>
            <p:cNvPr id="125" name="Puolivapaa piirto 37"/>
            <p:cNvSpPr/>
            <p:nvPr/>
          </p:nvSpPr>
          <p:spPr>
            <a:xfrm>
              <a:off x="6011662" y="3425056"/>
              <a:ext cx="2250282" cy="493570"/>
            </a:xfrm>
            <a:custGeom>
              <a:avLst/>
              <a:gdLst>
                <a:gd name="connsiteX0" fmla="*/ 0 w 3006725"/>
                <a:gd name="connsiteY0" fmla="*/ 0 h 665852"/>
                <a:gd name="connsiteX1" fmla="*/ 63500 w 3006725"/>
                <a:gd name="connsiteY1" fmla="*/ 241300 h 665852"/>
                <a:gd name="connsiteX2" fmla="*/ 177800 w 3006725"/>
                <a:gd name="connsiteY2" fmla="*/ 520700 h 665852"/>
                <a:gd name="connsiteX3" fmla="*/ 339725 w 3006725"/>
                <a:gd name="connsiteY3" fmla="*/ 638175 h 665852"/>
                <a:gd name="connsiteX4" fmla="*/ 574675 w 3006725"/>
                <a:gd name="connsiteY4" fmla="*/ 660400 h 665852"/>
                <a:gd name="connsiteX5" fmla="*/ 1095375 w 3006725"/>
                <a:gd name="connsiteY5" fmla="*/ 558800 h 665852"/>
                <a:gd name="connsiteX6" fmla="*/ 1803400 w 3006725"/>
                <a:gd name="connsiteY6" fmla="*/ 431800 h 665852"/>
                <a:gd name="connsiteX7" fmla="*/ 3006725 w 3006725"/>
                <a:gd name="connsiteY7" fmla="*/ 307975 h 665852"/>
                <a:gd name="connsiteX0" fmla="*/ 0 w 3006725"/>
                <a:gd name="connsiteY0" fmla="*/ 0 h 665852"/>
                <a:gd name="connsiteX1" fmla="*/ 73025 w 3006725"/>
                <a:gd name="connsiteY1" fmla="*/ 273050 h 665852"/>
                <a:gd name="connsiteX2" fmla="*/ 177800 w 3006725"/>
                <a:gd name="connsiteY2" fmla="*/ 520700 h 665852"/>
                <a:gd name="connsiteX3" fmla="*/ 339725 w 3006725"/>
                <a:gd name="connsiteY3" fmla="*/ 638175 h 665852"/>
                <a:gd name="connsiteX4" fmla="*/ 574675 w 3006725"/>
                <a:gd name="connsiteY4" fmla="*/ 660400 h 665852"/>
                <a:gd name="connsiteX5" fmla="*/ 1095375 w 3006725"/>
                <a:gd name="connsiteY5" fmla="*/ 558800 h 665852"/>
                <a:gd name="connsiteX6" fmla="*/ 1803400 w 3006725"/>
                <a:gd name="connsiteY6" fmla="*/ 431800 h 665852"/>
                <a:gd name="connsiteX7" fmla="*/ 3006725 w 3006725"/>
                <a:gd name="connsiteY7" fmla="*/ 307975 h 665852"/>
                <a:gd name="connsiteX0" fmla="*/ 0 w 3006725"/>
                <a:gd name="connsiteY0" fmla="*/ 0 h 665504"/>
                <a:gd name="connsiteX1" fmla="*/ 73025 w 3006725"/>
                <a:gd name="connsiteY1" fmla="*/ 273050 h 665504"/>
                <a:gd name="connsiteX2" fmla="*/ 190500 w 3006725"/>
                <a:gd name="connsiteY2" fmla="*/ 533400 h 665504"/>
                <a:gd name="connsiteX3" fmla="*/ 339725 w 3006725"/>
                <a:gd name="connsiteY3" fmla="*/ 638175 h 665504"/>
                <a:gd name="connsiteX4" fmla="*/ 574675 w 3006725"/>
                <a:gd name="connsiteY4" fmla="*/ 660400 h 665504"/>
                <a:gd name="connsiteX5" fmla="*/ 1095375 w 3006725"/>
                <a:gd name="connsiteY5" fmla="*/ 558800 h 665504"/>
                <a:gd name="connsiteX6" fmla="*/ 1803400 w 3006725"/>
                <a:gd name="connsiteY6" fmla="*/ 431800 h 665504"/>
                <a:gd name="connsiteX7" fmla="*/ 3006725 w 3006725"/>
                <a:gd name="connsiteY7" fmla="*/ 307975 h 665504"/>
                <a:gd name="connsiteX0" fmla="*/ 0 w 3006725"/>
                <a:gd name="connsiteY0" fmla="*/ 0 h 660287"/>
                <a:gd name="connsiteX1" fmla="*/ 73025 w 3006725"/>
                <a:gd name="connsiteY1" fmla="*/ 273050 h 660287"/>
                <a:gd name="connsiteX2" fmla="*/ 190500 w 3006725"/>
                <a:gd name="connsiteY2" fmla="*/ 533400 h 660287"/>
                <a:gd name="connsiteX3" fmla="*/ 339725 w 3006725"/>
                <a:gd name="connsiteY3" fmla="*/ 638175 h 660287"/>
                <a:gd name="connsiteX4" fmla="*/ 593725 w 3006725"/>
                <a:gd name="connsiteY4" fmla="*/ 654050 h 660287"/>
                <a:gd name="connsiteX5" fmla="*/ 1095375 w 3006725"/>
                <a:gd name="connsiteY5" fmla="*/ 558800 h 660287"/>
                <a:gd name="connsiteX6" fmla="*/ 1803400 w 3006725"/>
                <a:gd name="connsiteY6" fmla="*/ 431800 h 660287"/>
                <a:gd name="connsiteX7" fmla="*/ 3006725 w 3006725"/>
                <a:gd name="connsiteY7" fmla="*/ 307975 h 660287"/>
                <a:gd name="connsiteX0" fmla="*/ 0 w 3006725"/>
                <a:gd name="connsiteY0" fmla="*/ 0 h 665504"/>
                <a:gd name="connsiteX1" fmla="*/ 73025 w 3006725"/>
                <a:gd name="connsiteY1" fmla="*/ 273050 h 665504"/>
                <a:gd name="connsiteX2" fmla="*/ 190500 w 3006725"/>
                <a:gd name="connsiteY2" fmla="*/ 533400 h 665504"/>
                <a:gd name="connsiteX3" fmla="*/ 339725 w 3006725"/>
                <a:gd name="connsiteY3" fmla="*/ 638175 h 665504"/>
                <a:gd name="connsiteX4" fmla="*/ 600075 w 3006725"/>
                <a:gd name="connsiteY4" fmla="*/ 660400 h 665504"/>
                <a:gd name="connsiteX5" fmla="*/ 1095375 w 3006725"/>
                <a:gd name="connsiteY5" fmla="*/ 558800 h 665504"/>
                <a:gd name="connsiteX6" fmla="*/ 1803400 w 3006725"/>
                <a:gd name="connsiteY6" fmla="*/ 431800 h 665504"/>
                <a:gd name="connsiteX7" fmla="*/ 3006725 w 3006725"/>
                <a:gd name="connsiteY7" fmla="*/ 307975 h 665504"/>
                <a:gd name="connsiteX0" fmla="*/ 0 w 3006725"/>
                <a:gd name="connsiteY0" fmla="*/ 0 h 660287"/>
                <a:gd name="connsiteX1" fmla="*/ 73025 w 3006725"/>
                <a:gd name="connsiteY1" fmla="*/ 273050 h 660287"/>
                <a:gd name="connsiteX2" fmla="*/ 190500 w 3006725"/>
                <a:gd name="connsiteY2" fmla="*/ 533400 h 660287"/>
                <a:gd name="connsiteX3" fmla="*/ 339725 w 3006725"/>
                <a:gd name="connsiteY3" fmla="*/ 638175 h 660287"/>
                <a:gd name="connsiteX4" fmla="*/ 603250 w 3006725"/>
                <a:gd name="connsiteY4" fmla="*/ 654050 h 660287"/>
                <a:gd name="connsiteX5" fmla="*/ 1095375 w 3006725"/>
                <a:gd name="connsiteY5" fmla="*/ 558800 h 660287"/>
                <a:gd name="connsiteX6" fmla="*/ 1803400 w 3006725"/>
                <a:gd name="connsiteY6" fmla="*/ 431800 h 660287"/>
                <a:gd name="connsiteX7" fmla="*/ 3006725 w 3006725"/>
                <a:gd name="connsiteY7" fmla="*/ 307975 h 660287"/>
                <a:gd name="connsiteX0" fmla="*/ 0 w 3006725"/>
                <a:gd name="connsiteY0" fmla="*/ 0 h 661007"/>
                <a:gd name="connsiteX1" fmla="*/ 73025 w 3006725"/>
                <a:gd name="connsiteY1" fmla="*/ 273050 h 661007"/>
                <a:gd name="connsiteX2" fmla="*/ 190500 w 3006725"/>
                <a:gd name="connsiteY2" fmla="*/ 533400 h 661007"/>
                <a:gd name="connsiteX3" fmla="*/ 339725 w 3006725"/>
                <a:gd name="connsiteY3" fmla="*/ 638175 h 661007"/>
                <a:gd name="connsiteX4" fmla="*/ 603250 w 3006725"/>
                <a:gd name="connsiteY4" fmla="*/ 654050 h 661007"/>
                <a:gd name="connsiteX5" fmla="*/ 1095375 w 3006725"/>
                <a:gd name="connsiteY5" fmla="*/ 558800 h 661007"/>
                <a:gd name="connsiteX6" fmla="*/ 1803400 w 3006725"/>
                <a:gd name="connsiteY6" fmla="*/ 431800 h 661007"/>
                <a:gd name="connsiteX7" fmla="*/ 3006725 w 3006725"/>
                <a:gd name="connsiteY7" fmla="*/ 307975 h 661007"/>
                <a:gd name="connsiteX0" fmla="*/ 0 w 3006725"/>
                <a:gd name="connsiteY0" fmla="*/ 0 h 661268"/>
                <a:gd name="connsiteX1" fmla="*/ 73025 w 3006725"/>
                <a:gd name="connsiteY1" fmla="*/ 2730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73025 w 3006725"/>
                <a:gd name="connsiteY1" fmla="*/ 2730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69850 w 3006725"/>
                <a:gd name="connsiteY1" fmla="*/ 2603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174625 w 3006725"/>
                <a:gd name="connsiteY1" fmla="*/ 508000 h 661268"/>
                <a:gd name="connsiteX2" fmla="*/ 339725 w 3006725"/>
                <a:gd name="connsiteY2" fmla="*/ 638175 h 661268"/>
                <a:gd name="connsiteX3" fmla="*/ 603250 w 3006725"/>
                <a:gd name="connsiteY3" fmla="*/ 654050 h 661268"/>
                <a:gd name="connsiteX4" fmla="*/ 1095375 w 3006725"/>
                <a:gd name="connsiteY4" fmla="*/ 558800 h 661268"/>
                <a:gd name="connsiteX5" fmla="*/ 1803400 w 3006725"/>
                <a:gd name="connsiteY5" fmla="*/ 431800 h 661268"/>
                <a:gd name="connsiteX6" fmla="*/ 3006725 w 3006725"/>
                <a:gd name="connsiteY6" fmla="*/ 307975 h 661268"/>
                <a:gd name="connsiteX0" fmla="*/ 0 w 3006725"/>
                <a:gd name="connsiteY0" fmla="*/ 0 h 661268"/>
                <a:gd name="connsiteX1" fmla="*/ 174625 w 3006725"/>
                <a:gd name="connsiteY1" fmla="*/ 508000 h 661268"/>
                <a:gd name="connsiteX2" fmla="*/ 339725 w 3006725"/>
                <a:gd name="connsiteY2" fmla="*/ 638175 h 661268"/>
                <a:gd name="connsiteX3" fmla="*/ 603250 w 3006725"/>
                <a:gd name="connsiteY3" fmla="*/ 654050 h 661268"/>
                <a:gd name="connsiteX4" fmla="*/ 1095375 w 3006725"/>
                <a:gd name="connsiteY4" fmla="*/ 558800 h 661268"/>
                <a:gd name="connsiteX5" fmla="*/ 1803400 w 3006725"/>
                <a:gd name="connsiteY5" fmla="*/ 431800 h 661268"/>
                <a:gd name="connsiteX6" fmla="*/ 3006725 w 3006725"/>
                <a:gd name="connsiteY6" fmla="*/ 307975 h 661268"/>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00375" h="658093">
                  <a:moveTo>
                    <a:pt x="0" y="0"/>
                  </a:moveTo>
                  <a:cubicBezTo>
                    <a:pt x="68130" y="347133"/>
                    <a:pt x="115888" y="430742"/>
                    <a:pt x="168275" y="504825"/>
                  </a:cubicBezTo>
                  <a:cubicBezTo>
                    <a:pt x="220662" y="578908"/>
                    <a:pt x="261938" y="610658"/>
                    <a:pt x="333375" y="635000"/>
                  </a:cubicBezTo>
                  <a:cubicBezTo>
                    <a:pt x="404813" y="659342"/>
                    <a:pt x="470958" y="664104"/>
                    <a:pt x="596900" y="650875"/>
                  </a:cubicBezTo>
                  <a:cubicBezTo>
                    <a:pt x="722842" y="637646"/>
                    <a:pt x="889000" y="592667"/>
                    <a:pt x="1089025" y="555625"/>
                  </a:cubicBezTo>
                  <a:cubicBezTo>
                    <a:pt x="1289050" y="518583"/>
                    <a:pt x="1478492" y="470429"/>
                    <a:pt x="1797050" y="428625"/>
                  </a:cubicBezTo>
                  <a:cubicBezTo>
                    <a:pt x="2115608" y="386821"/>
                    <a:pt x="2557991" y="345810"/>
                    <a:pt x="3000375" y="304800"/>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grpSp>
      <p:grpSp>
        <p:nvGrpSpPr>
          <p:cNvPr id="11" name="Ryhmä 10">
            <a:extLst>
              <a:ext uri="{FF2B5EF4-FFF2-40B4-BE49-F238E27FC236}">
                <a16:creationId xmlns:a16="http://schemas.microsoft.com/office/drawing/2014/main" id="{57C0C7FF-E541-4F72-B84D-53B43DC969DA}"/>
              </a:ext>
            </a:extLst>
          </p:cNvPr>
          <p:cNvGrpSpPr/>
          <p:nvPr/>
        </p:nvGrpSpPr>
        <p:grpSpPr>
          <a:xfrm>
            <a:off x="8824660" y="3608647"/>
            <a:ext cx="1807369" cy="300082"/>
            <a:chOff x="6449812" y="3356307"/>
            <a:chExt cx="1807369" cy="300082"/>
          </a:xfrm>
        </p:grpSpPr>
        <p:sp>
          <p:nvSpPr>
            <p:cNvPr id="126" name="Puolivapaa piirto 52"/>
            <p:cNvSpPr/>
            <p:nvPr/>
          </p:nvSpPr>
          <p:spPr>
            <a:xfrm>
              <a:off x="6449812" y="3422674"/>
              <a:ext cx="1807369" cy="216763"/>
            </a:xfrm>
            <a:custGeom>
              <a:avLst/>
              <a:gdLst>
                <a:gd name="connsiteX0" fmla="*/ 0 w 2409825"/>
                <a:gd name="connsiteY0" fmla="*/ 0 h 293038"/>
                <a:gd name="connsiteX1" fmla="*/ 320675 w 2409825"/>
                <a:gd name="connsiteY1" fmla="*/ 206375 h 293038"/>
                <a:gd name="connsiteX2" fmla="*/ 847725 w 2409825"/>
                <a:gd name="connsiteY2" fmla="*/ 292100 h 293038"/>
                <a:gd name="connsiteX3" fmla="*/ 2409825 w 2409825"/>
                <a:gd name="connsiteY3" fmla="*/ 244475 h 293038"/>
                <a:gd name="connsiteX0" fmla="*/ 0 w 2409825"/>
                <a:gd name="connsiteY0" fmla="*/ 0 h 295958"/>
                <a:gd name="connsiteX1" fmla="*/ 320675 w 2409825"/>
                <a:gd name="connsiteY1" fmla="*/ 206375 h 295958"/>
                <a:gd name="connsiteX2" fmla="*/ 847725 w 2409825"/>
                <a:gd name="connsiteY2" fmla="*/ 292100 h 295958"/>
                <a:gd name="connsiteX3" fmla="*/ 2409825 w 2409825"/>
                <a:gd name="connsiteY3" fmla="*/ 244475 h 295958"/>
                <a:gd name="connsiteX0" fmla="*/ 0 w 2409825"/>
                <a:gd name="connsiteY0" fmla="*/ 0 h 290150"/>
                <a:gd name="connsiteX1" fmla="*/ 320675 w 2409825"/>
                <a:gd name="connsiteY1" fmla="*/ 206375 h 290150"/>
                <a:gd name="connsiteX2" fmla="*/ 847725 w 2409825"/>
                <a:gd name="connsiteY2" fmla="*/ 285750 h 290150"/>
                <a:gd name="connsiteX3" fmla="*/ 2409825 w 2409825"/>
                <a:gd name="connsiteY3" fmla="*/ 244475 h 290150"/>
                <a:gd name="connsiteX0" fmla="*/ 0 w 2409825"/>
                <a:gd name="connsiteY0" fmla="*/ 0 h 287379"/>
                <a:gd name="connsiteX1" fmla="*/ 307975 w 2409825"/>
                <a:gd name="connsiteY1" fmla="*/ 196850 h 287379"/>
                <a:gd name="connsiteX2" fmla="*/ 847725 w 2409825"/>
                <a:gd name="connsiteY2" fmla="*/ 285750 h 287379"/>
                <a:gd name="connsiteX3" fmla="*/ 2409825 w 2409825"/>
                <a:gd name="connsiteY3" fmla="*/ 244475 h 287379"/>
                <a:gd name="connsiteX0" fmla="*/ 0 w 2409825"/>
                <a:gd name="connsiteY0" fmla="*/ 0 h 287379"/>
                <a:gd name="connsiteX1" fmla="*/ 307975 w 2409825"/>
                <a:gd name="connsiteY1" fmla="*/ 196850 h 287379"/>
                <a:gd name="connsiteX2" fmla="*/ 847725 w 2409825"/>
                <a:gd name="connsiteY2" fmla="*/ 285750 h 287379"/>
                <a:gd name="connsiteX3" fmla="*/ 2409825 w 2409825"/>
                <a:gd name="connsiteY3" fmla="*/ 244475 h 287379"/>
                <a:gd name="connsiteX0" fmla="*/ 0 w 2409825"/>
                <a:gd name="connsiteY0" fmla="*/ 0 h 290400"/>
                <a:gd name="connsiteX1" fmla="*/ 307975 w 2409825"/>
                <a:gd name="connsiteY1" fmla="*/ 196850 h 290400"/>
                <a:gd name="connsiteX2" fmla="*/ 908050 w 2409825"/>
                <a:gd name="connsiteY2" fmla="*/ 288925 h 290400"/>
                <a:gd name="connsiteX3" fmla="*/ 2409825 w 2409825"/>
                <a:gd name="connsiteY3" fmla="*/ 244475 h 290400"/>
                <a:gd name="connsiteX0" fmla="*/ 0 w 2409825"/>
                <a:gd name="connsiteY0" fmla="*/ 0 h 296514"/>
                <a:gd name="connsiteX1" fmla="*/ 307975 w 2409825"/>
                <a:gd name="connsiteY1" fmla="*/ 196850 h 296514"/>
                <a:gd name="connsiteX2" fmla="*/ 917575 w 2409825"/>
                <a:gd name="connsiteY2" fmla="*/ 295275 h 296514"/>
                <a:gd name="connsiteX3" fmla="*/ 2409825 w 2409825"/>
                <a:gd name="connsiteY3" fmla="*/ 244475 h 296514"/>
                <a:gd name="connsiteX0" fmla="*/ 0 w 2409825"/>
                <a:gd name="connsiteY0" fmla="*/ 0 h 299596"/>
                <a:gd name="connsiteX1" fmla="*/ 307975 w 2409825"/>
                <a:gd name="connsiteY1" fmla="*/ 196850 h 299596"/>
                <a:gd name="connsiteX2" fmla="*/ 971550 w 2409825"/>
                <a:gd name="connsiteY2" fmla="*/ 298450 h 299596"/>
                <a:gd name="connsiteX3" fmla="*/ 2409825 w 2409825"/>
                <a:gd name="connsiteY3" fmla="*/ 244475 h 299596"/>
                <a:gd name="connsiteX0" fmla="*/ 0 w 2409825"/>
                <a:gd name="connsiteY0" fmla="*/ 0 h 298927"/>
                <a:gd name="connsiteX1" fmla="*/ 307975 w 2409825"/>
                <a:gd name="connsiteY1" fmla="*/ 196850 h 298927"/>
                <a:gd name="connsiteX2" fmla="*/ 971550 w 2409825"/>
                <a:gd name="connsiteY2" fmla="*/ 298450 h 298927"/>
                <a:gd name="connsiteX3" fmla="*/ 2409825 w 2409825"/>
                <a:gd name="connsiteY3" fmla="*/ 244475 h 298927"/>
                <a:gd name="connsiteX0" fmla="*/ 0 w 2409825"/>
                <a:gd name="connsiteY0" fmla="*/ 0 h 289571"/>
                <a:gd name="connsiteX1" fmla="*/ 307975 w 2409825"/>
                <a:gd name="connsiteY1" fmla="*/ 196850 h 289571"/>
                <a:gd name="connsiteX2" fmla="*/ 1079500 w 2409825"/>
                <a:gd name="connsiteY2" fmla="*/ 288925 h 289571"/>
                <a:gd name="connsiteX3" fmla="*/ 2409825 w 2409825"/>
                <a:gd name="connsiteY3" fmla="*/ 244475 h 289571"/>
                <a:gd name="connsiteX0" fmla="*/ 0 w 2409825"/>
                <a:gd name="connsiteY0" fmla="*/ 0 h 289017"/>
                <a:gd name="connsiteX1" fmla="*/ 307975 w 2409825"/>
                <a:gd name="connsiteY1" fmla="*/ 196850 h 289017"/>
                <a:gd name="connsiteX2" fmla="*/ 1079500 w 2409825"/>
                <a:gd name="connsiteY2" fmla="*/ 288925 h 289017"/>
                <a:gd name="connsiteX3" fmla="*/ 2409825 w 2409825"/>
                <a:gd name="connsiteY3" fmla="*/ 244475 h 289017"/>
                <a:gd name="connsiteX0" fmla="*/ 0 w 2409825"/>
                <a:gd name="connsiteY0" fmla="*/ 0 h 289017"/>
                <a:gd name="connsiteX1" fmla="*/ 307975 w 2409825"/>
                <a:gd name="connsiteY1" fmla="*/ 196850 h 289017"/>
                <a:gd name="connsiteX2" fmla="*/ 1069975 w 2409825"/>
                <a:gd name="connsiteY2" fmla="*/ 288925 h 289017"/>
                <a:gd name="connsiteX3" fmla="*/ 2409825 w 2409825"/>
                <a:gd name="connsiteY3" fmla="*/ 244475 h 289017"/>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89017"/>
                <a:gd name="connsiteX1" fmla="*/ 307975 w 2409825"/>
                <a:gd name="connsiteY1" fmla="*/ 196850 h 289017"/>
                <a:gd name="connsiteX2" fmla="*/ 1069975 w 2409825"/>
                <a:gd name="connsiteY2" fmla="*/ 288925 h 289017"/>
                <a:gd name="connsiteX3" fmla="*/ 2409825 w 2409825"/>
                <a:gd name="connsiteY3" fmla="*/ 244475 h 289017"/>
              </a:gdLst>
              <a:ahLst/>
              <a:cxnLst>
                <a:cxn ang="0">
                  <a:pos x="connsiteX0" y="connsiteY0"/>
                </a:cxn>
                <a:cxn ang="0">
                  <a:pos x="connsiteX1" y="connsiteY1"/>
                </a:cxn>
                <a:cxn ang="0">
                  <a:pos x="connsiteX2" y="connsiteY2"/>
                </a:cxn>
                <a:cxn ang="0">
                  <a:pos x="connsiteX3" y="connsiteY3"/>
                </a:cxn>
              </a:cxnLst>
              <a:rect l="l" t="t" r="r" b="b"/>
              <a:pathLst>
                <a:path w="2409825" h="289017">
                  <a:moveTo>
                    <a:pt x="0" y="0"/>
                  </a:moveTo>
                  <a:cubicBezTo>
                    <a:pt x="89694" y="78846"/>
                    <a:pt x="97896" y="107421"/>
                    <a:pt x="307975" y="196850"/>
                  </a:cubicBezTo>
                  <a:cubicBezTo>
                    <a:pt x="518054" y="286279"/>
                    <a:pt x="716492" y="287338"/>
                    <a:pt x="1069975" y="288925"/>
                  </a:cubicBezTo>
                  <a:cubicBezTo>
                    <a:pt x="1423458" y="290512"/>
                    <a:pt x="1802871" y="271462"/>
                    <a:pt x="2409825" y="244475"/>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sp>
          <p:nvSpPr>
            <p:cNvPr id="133" name="Rectangle 17"/>
            <p:cNvSpPr/>
            <p:nvPr/>
          </p:nvSpPr>
          <p:spPr>
            <a:xfrm>
              <a:off x="6854046" y="3356307"/>
              <a:ext cx="490783"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3</a:t>
              </a:r>
              <a:endParaRPr lang="en-US" sz="1350" baseline="-25000" dirty="0">
                <a:latin typeface="Garamond" panose="02020404030301010803" pitchFamily="18" charset="0"/>
                <a:cs typeface="Arial" pitchFamily="34" charset="0"/>
              </a:endParaRPr>
            </a:p>
          </p:txBody>
        </p:sp>
      </p:grpSp>
      <p:grpSp>
        <p:nvGrpSpPr>
          <p:cNvPr id="19" name="Ryhmä 18">
            <a:extLst>
              <a:ext uri="{FF2B5EF4-FFF2-40B4-BE49-F238E27FC236}">
                <a16:creationId xmlns:a16="http://schemas.microsoft.com/office/drawing/2014/main" id="{C2FBF426-0D8E-4937-8443-E0F0524F4305}"/>
              </a:ext>
            </a:extLst>
          </p:cNvPr>
          <p:cNvGrpSpPr/>
          <p:nvPr/>
        </p:nvGrpSpPr>
        <p:grpSpPr>
          <a:xfrm>
            <a:off x="7587447" y="2511180"/>
            <a:ext cx="4126953" cy="666751"/>
            <a:chOff x="7156015" y="2511180"/>
            <a:chExt cx="4126953" cy="666751"/>
          </a:xfrm>
        </p:grpSpPr>
        <p:sp>
          <p:nvSpPr>
            <p:cNvPr id="96" name="Suorakulmio 95">
              <a:extLst>
                <a:ext uri="{FF2B5EF4-FFF2-40B4-BE49-F238E27FC236}">
                  <a16:creationId xmlns:a16="http://schemas.microsoft.com/office/drawing/2014/main" id="{77ED736F-C009-48A4-BD5A-C4B4AC8A4D84}"/>
                </a:ext>
              </a:extLst>
            </p:cNvPr>
            <p:cNvSpPr/>
            <p:nvPr/>
          </p:nvSpPr>
          <p:spPr>
            <a:xfrm>
              <a:off x="7156015" y="2512407"/>
              <a:ext cx="3820299" cy="646331"/>
            </a:xfrm>
            <a:prstGeom prst="rect">
              <a:avLst/>
            </a:prstGeom>
          </p:spPr>
          <p:txBody>
            <a:bodyPr wrap="square">
              <a:spAutoFit/>
            </a:bodyPr>
            <a:lstStyle/>
            <a:p>
              <a:r>
                <a:rPr lang="fi-FI" b="1" dirty="0">
                  <a:latin typeface="Garamond" panose="02020404030301010803" pitchFamily="18" charset="0"/>
                </a:rPr>
                <a:t>Massa-aallon resonanssiehdon täyttävät energiatilat ( </a:t>
              </a:r>
              <a:r>
                <a:rPr lang="fi-FI" b="1" i="1" dirty="0">
                  <a:latin typeface="Garamond" panose="02020404030301010803" pitchFamily="18" charset="0"/>
                </a:rPr>
                <a:t>p</a:t>
              </a:r>
              <a:r>
                <a:rPr lang="fi-FI" b="1" dirty="0">
                  <a:latin typeface="Garamond" panose="02020404030301010803" pitchFamily="18" charset="0"/>
                </a:rPr>
                <a:t>=</a:t>
              </a:r>
              <a:r>
                <a:rPr lang="fi-FI" b="1" i="1" dirty="0">
                  <a:latin typeface="Garamond" panose="02020404030301010803" pitchFamily="18" charset="0"/>
                </a:rPr>
                <a:t>n </a:t>
              </a:r>
              <a:r>
                <a:rPr lang="az-Cyrl-AZ" b="1" i="1" dirty="0">
                  <a:latin typeface="Garamond" panose="02020404030301010803" pitchFamily="18" charset="0"/>
                </a:rPr>
                <a:t>ћ</a:t>
              </a:r>
              <a:r>
                <a:rPr lang="fi-FI" b="1" baseline="-25000" dirty="0">
                  <a:latin typeface="Garamond" panose="02020404030301010803" pitchFamily="18" charset="0"/>
                </a:rPr>
                <a:t>0</a:t>
              </a:r>
              <a:r>
                <a:rPr lang="fi-FI" b="1" dirty="0">
                  <a:latin typeface="Garamond" panose="02020404030301010803" pitchFamily="18" charset="0"/>
                </a:rPr>
                <a:t>/</a:t>
              </a:r>
              <a:r>
                <a:rPr lang="fi-FI" b="1" i="1" dirty="0">
                  <a:latin typeface="Garamond" panose="02020404030301010803" pitchFamily="18" charset="0"/>
                </a:rPr>
                <a:t>r   </a:t>
              </a:r>
              <a:r>
                <a:rPr lang="fi-FI" b="1" dirty="0">
                  <a:latin typeface="Garamond" panose="02020404030301010803" pitchFamily="18" charset="0"/>
                </a:rPr>
                <a:t>c)</a:t>
              </a:r>
            </a:p>
          </p:txBody>
        </p:sp>
        <mc:AlternateContent xmlns:mc="http://schemas.openxmlformats.org/markup-compatibility/2006" xmlns:a14="http://schemas.microsoft.com/office/drawing/2010/main">
          <mc:Choice Requires="a14">
            <p:graphicFrame>
              <p:nvGraphicFramePr>
                <p:cNvPr id="97" name="Object 20">
                  <a:extLst>
                    <a:ext uri="{FF2B5EF4-FFF2-40B4-BE49-F238E27FC236}">
                      <a16:creationId xmlns:a16="http://schemas.microsoft.com/office/drawing/2014/main" id="{93A2DD66-EE52-4A01-B88F-2F77C8310CBC}"/>
                    </a:ext>
                  </a:extLst>
                </p:cNvPr>
                <p:cNvGraphicFramePr>
                  <a:graphicFrameLocks noChangeAspect="1"/>
                </p:cNvGraphicFramePr>
                <p:nvPr>
                  <p:extLst>
                    <p:ext uri="{D42A27DB-BD31-4B8C-83A1-F6EECF244321}">
                      <p14:modId xmlns:p14="http://schemas.microsoft.com/office/powerpoint/2010/main" val="1595253076"/>
                    </p:ext>
                  </p:extLst>
                </p:nvPr>
              </p:nvGraphicFramePr>
              <p:xfrm>
                <a:off x="10224106" y="2511180"/>
                <a:ext cx="1058862" cy="382588"/>
              </p:xfrm>
              <a:graphic>
                <a:graphicData uri="http://schemas.openxmlformats.org/presentationml/2006/ole">
                  <mc:AlternateContent>
                    <mc:Choice xmlns:v="urn:schemas-microsoft-com:vml" Requires="v">
                      <p:oleObj spid="_x0000_s5130" name="Equation" r:id="rId4" imgW="520560" imgH="190440" progId="Equation.DSMT4">
                        <p:embed/>
                      </p:oleObj>
                    </mc:Choice>
                    <mc:Fallback>
                      <p:oleObj name="Equation" r:id="rId4" imgW="520560" imgH="190440" progId="Equation.DSMT4">
                        <p:embed/>
                        <p:pic>
                          <p:nvPicPr>
                            <p:cNvPr id="97" name="Object 20">
                              <a:extLst>
                                <a:ext uri="{FF2B5EF4-FFF2-40B4-BE49-F238E27FC236}">
                                  <a16:creationId xmlns:a16="http://schemas.microsoft.com/office/drawing/2014/main" id="{93A2DD66-EE52-4A01-B88F-2F77C8310CBC}"/>
                                </a:ext>
                              </a:extLst>
                            </p:cNvPr>
                            <p:cNvPicPr>
                              <a:picLocks noChangeAspect="1" noChangeArrowheads="1"/>
                            </p:cNvPicPr>
                            <p:nvPr/>
                          </p:nvPicPr>
                          <p:blipFill>
                            <a:blip r:embed="rId5"/>
                            <a:srcRect/>
                            <a:stretch>
                              <a:fillRect/>
                            </a:stretch>
                          </p:blipFill>
                          <p:spPr bwMode="auto">
                            <a:xfrm>
                              <a:off x="10224106" y="2511180"/>
                              <a:ext cx="1058862" cy="382588"/>
                            </a:xfrm>
                            <a:prstGeom prst="rect">
                              <a:avLst/>
                            </a:prstGeom>
                            <a:noFill/>
                            <a:ln>
                              <a:noFill/>
                            </a:ln>
                            <a:extLst/>
                          </p:spPr>
                        </p:pic>
                      </p:oleObj>
                    </mc:Fallback>
                  </mc:AlternateContent>
                </a:graphicData>
              </a:graphic>
            </p:graphicFrame>
          </mc:Choice>
          <mc:Fallback xmlns="">
            <p:graphicFrame>
              <p:nvGraphicFramePr>
                <p:cNvPr id="97" name="Object 20">
                  <a:extLst>
                    <a:ext uri="{FF2B5EF4-FFF2-40B4-BE49-F238E27FC236}">
                      <a16:creationId xmlns:a16="http://schemas.microsoft.com/office/drawing/2014/main" id="{93A2DD66-EE52-4A01-B88F-2F77C8310CBC}"/>
                    </a:ext>
                  </a:extLst>
                </p:cNvPr>
                <p:cNvGraphicFramePr>
                  <a:graphicFrameLocks noChangeAspect="1"/>
                </p:cNvGraphicFramePr>
                <p:nvPr>
                  <p:extLst>
                    <p:ext uri="{D42A27DB-BD31-4B8C-83A1-F6EECF244321}">
                      <p14:modId xmlns:p14="http://schemas.microsoft.com/office/powerpoint/2010/main" val="1595253076"/>
                    </p:ext>
                  </p:extLst>
                </p:nvPr>
              </p:nvGraphicFramePr>
              <p:xfrm>
                <a:off x="10224106" y="2511180"/>
                <a:ext cx="1058862" cy="382588"/>
              </p:xfrm>
              <a:graphic>
                <a:graphicData uri="http://schemas.openxmlformats.org/presentationml/2006/ole">
                  <mc:AlternateContent>
                    <mc:Choice xmlns:v="urn:schemas-microsoft-com:vml" Requires="v">
                      <p:oleObj spid="_x0000_s5122" name="Equation" r:id="rId6" imgW="520560" imgH="190440" progId="Equation.DSMT4">
                        <p:embed/>
                      </p:oleObj>
                    </mc:Choice>
                    <mc:Fallback>
                      <p:oleObj name="Equation" r:id="rId6" imgW="520560" imgH="190440" progId="Equation.DSMT4">
                        <p:embed/>
                        <p:pic>
                          <p:nvPicPr>
                            <p:cNvPr id="97" name="Object 20">
                              <a:extLst>
                                <a:ext uri="{FF2B5EF4-FFF2-40B4-BE49-F238E27FC236}">
                                  <a16:creationId xmlns:a16="http://schemas.microsoft.com/office/drawing/2014/main" id="{93A2DD66-EE52-4A01-B88F-2F77C8310CBC}"/>
                                </a:ext>
                              </a:extLst>
                            </p:cNvPr>
                            <p:cNvPicPr>
                              <a:picLocks noChangeAspect="1" noChangeArrowheads="1"/>
                            </p:cNvPicPr>
                            <p:nvPr/>
                          </p:nvPicPr>
                          <p:blipFill>
                            <a:blip r:embed="rId7"/>
                            <a:srcRect/>
                            <a:stretch>
                              <a:fillRect/>
                            </a:stretch>
                          </p:blipFill>
                          <p:spPr bwMode="auto">
                            <a:xfrm>
                              <a:off x="10224106" y="2511180"/>
                              <a:ext cx="1058862" cy="382588"/>
                            </a:xfrm>
                            <a:prstGeom prst="rect">
                              <a:avLst/>
                            </a:prstGeom>
                            <a:noFill/>
                            <a:ln>
                              <a:noFill/>
                            </a:ln>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 name="Suorakulmio 5">
                  <a:extLst>
                    <a:ext uri="{FF2B5EF4-FFF2-40B4-BE49-F238E27FC236}">
                      <a16:creationId xmlns:a16="http://schemas.microsoft.com/office/drawing/2014/main" id="{AE8B154F-9049-43F7-82B1-41CB58B25A98}"/>
                    </a:ext>
                  </a:extLst>
                </p:cNvPr>
                <p:cNvSpPr/>
                <p:nvPr/>
              </p:nvSpPr>
              <p:spPr>
                <a:xfrm>
                  <a:off x="9711278" y="2800770"/>
                  <a:ext cx="3032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6" name="Suorakulmio 5">
                  <a:extLst>
                    <a:ext uri="{FF2B5EF4-FFF2-40B4-BE49-F238E27FC236}">
                      <a16:creationId xmlns:a16="http://schemas.microsoft.com/office/drawing/2014/main" id="{AE8B154F-9049-43F7-82B1-41CB58B25A98}"/>
                    </a:ext>
                  </a:extLst>
                </p:cNvPr>
                <p:cNvSpPr>
                  <a:spLocks noRot="1" noChangeAspect="1" noMove="1" noResize="1" noEditPoints="1" noAdjustHandles="1" noChangeArrowheads="1" noChangeShapeType="1" noTextEdit="1"/>
                </p:cNvSpPr>
                <p:nvPr/>
              </p:nvSpPr>
              <p:spPr>
                <a:xfrm>
                  <a:off x="9711278" y="2800770"/>
                  <a:ext cx="303288"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Suorakulmio 98">
                  <a:extLst>
                    <a:ext uri="{FF2B5EF4-FFF2-40B4-BE49-F238E27FC236}">
                      <a16:creationId xmlns:a16="http://schemas.microsoft.com/office/drawing/2014/main" id="{59CB5C2F-5306-4DB6-8FB9-67AD523EE722}"/>
                    </a:ext>
                  </a:extLst>
                </p:cNvPr>
                <p:cNvSpPr/>
                <p:nvPr/>
              </p:nvSpPr>
              <p:spPr>
                <a:xfrm>
                  <a:off x="10269762" y="2808599"/>
                  <a:ext cx="3032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m:t>
                        </m:r>
                      </m:oMath>
                    </m:oMathPara>
                  </a14:m>
                  <a:endParaRPr lang="en-US" dirty="0"/>
                </a:p>
              </p:txBody>
            </p:sp>
          </mc:Choice>
          <mc:Fallback xmlns="">
            <p:sp>
              <p:nvSpPr>
                <p:cNvPr id="99" name="Suorakulmio 98">
                  <a:extLst>
                    <a:ext uri="{FF2B5EF4-FFF2-40B4-BE49-F238E27FC236}">
                      <a16:creationId xmlns:a16="http://schemas.microsoft.com/office/drawing/2014/main" id="{59CB5C2F-5306-4DB6-8FB9-67AD523EE722}"/>
                    </a:ext>
                  </a:extLst>
                </p:cNvPr>
                <p:cNvSpPr>
                  <a:spLocks noRot="1" noChangeAspect="1" noMove="1" noResize="1" noEditPoints="1" noAdjustHandles="1" noChangeArrowheads="1" noChangeShapeType="1" noTextEdit="1"/>
                </p:cNvSpPr>
                <p:nvPr/>
              </p:nvSpPr>
              <p:spPr>
                <a:xfrm>
                  <a:off x="10269762" y="2808599"/>
                  <a:ext cx="303288" cy="369332"/>
                </a:xfrm>
                <a:prstGeom prst="rect">
                  <a:avLst/>
                </a:prstGeom>
                <a:blipFill>
                  <a:blip r:embed="rId9"/>
                  <a:stretch>
                    <a:fillRect/>
                  </a:stretch>
                </a:blipFill>
              </p:spPr>
              <p:txBody>
                <a:bodyPr/>
                <a:lstStyle/>
                <a:p>
                  <a:r>
                    <a:rPr lang="en-US">
                      <a:noFill/>
                    </a:rPr>
                    <a:t> </a:t>
                  </a:r>
                </a:p>
              </p:txBody>
            </p:sp>
          </mc:Fallback>
        </mc:AlternateContent>
      </p:grpSp>
      <p:sp>
        <p:nvSpPr>
          <p:cNvPr id="100" name="Suorakulmio 99">
            <a:extLst>
              <a:ext uri="{FF2B5EF4-FFF2-40B4-BE49-F238E27FC236}">
                <a16:creationId xmlns:a16="http://schemas.microsoft.com/office/drawing/2014/main" id="{A6A10A19-7CF4-4783-B634-F7B5CD10B8A3}"/>
              </a:ext>
            </a:extLst>
          </p:cNvPr>
          <p:cNvSpPr/>
          <p:nvPr/>
        </p:nvSpPr>
        <p:spPr>
          <a:xfrm>
            <a:off x="1287726" y="1214951"/>
            <a:ext cx="3474717" cy="923330"/>
          </a:xfrm>
          <a:prstGeom prst="rect">
            <a:avLst/>
          </a:prstGeom>
        </p:spPr>
        <p:txBody>
          <a:bodyPr wrap="square">
            <a:spAutoFit/>
          </a:bodyPr>
          <a:lstStyle/>
          <a:p>
            <a:r>
              <a:rPr lang="fi-FI" b="1" dirty="0">
                <a:solidFill>
                  <a:srgbClr val="0000FF"/>
                </a:solidFill>
                <a:latin typeface="Garamond" panose="02020404030301010803" pitchFamily="18" charset="0"/>
              </a:rPr>
              <a:t>Kvanttitila on spesifinen energiatila, joka voidaan ratkaista </a:t>
            </a:r>
            <a:r>
              <a:rPr lang="fi-FI" b="1" dirty="0" err="1">
                <a:solidFill>
                  <a:srgbClr val="0000FF"/>
                </a:solidFill>
                <a:latin typeface="Garamond" panose="02020404030301010803" pitchFamily="18" charset="0"/>
              </a:rPr>
              <a:t>Schrödingerin</a:t>
            </a:r>
            <a:r>
              <a:rPr lang="fi-FI" b="1" dirty="0">
                <a:solidFill>
                  <a:srgbClr val="0000FF"/>
                </a:solidFill>
                <a:latin typeface="Garamond" panose="02020404030301010803" pitchFamily="18" charset="0"/>
              </a:rPr>
              <a:t> yhtälöstä.</a:t>
            </a:r>
          </a:p>
        </p:txBody>
      </p:sp>
      <p:grpSp>
        <p:nvGrpSpPr>
          <p:cNvPr id="134" name="Ryhmä 133">
            <a:extLst>
              <a:ext uri="{FF2B5EF4-FFF2-40B4-BE49-F238E27FC236}">
                <a16:creationId xmlns:a16="http://schemas.microsoft.com/office/drawing/2014/main" id="{BEC6CF21-F4BB-45CD-8761-7A1804192C99}"/>
              </a:ext>
            </a:extLst>
          </p:cNvPr>
          <p:cNvGrpSpPr/>
          <p:nvPr/>
        </p:nvGrpSpPr>
        <p:grpSpPr>
          <a:xfrm>
            <a:off x="1064720" y="3305514"/>
            <a:ext cx="3886881" cy="3009905"/>
            <a:chOff x="5146024" y="3056415"/>
            <a:chExt cx="3886881" cy="3009905"/>
          </a:xfrm>
        </p:grpSpPr>
        <p:sp>
          <p:nvSpPr>
            <p:cNvPr id="135" name="Rectangle 17">
              <a:extLst>
                <a:ext uri="{FF2B5EF4-FFF2-40B4-BE49-F238E27FC236}">
                  <a16:creationId xmlns:a16="http://schemas.microsoft.com/office/drawing/2014/main" id="{057C1DA6-499D-45F9-82D4-982D9633078D}"/>
                </a:ext>
              </a:extLst>
            </p:cNvPr>
            <p:cNvSpPr/>
            <p:nvPr/>
          </p:nvSpPr>
          <p:spPr>
            <a:xfrm>
              <a:off x="5226647" y="3298287"/>
              <a:ext cx="381861" cy="2680221"/>
            </a:xfrm>
            <a:prstGeom prst="rect">
              <a:avLst/>
            </a:prstGeom>
          </p:spPr>
          <p:txBody>
            <a:bodyPr wrap="square">
              <a:spAutoFit/>
            </a:bodyPr>
            <a:lstStyle/>
            <a:p>
              <a:pPr algn="r" fontAlgn="base">
                <a:spcBef>
                  <a:spcPct val="0"/>
                </a:spcBef>
                <a:spcAft>
                  <a:spcPts val="675"/>
                </a:spcAft>
              </a:pPr>
              <a:r>
                <a:rPr lang="en-US" sz="1350" dirty="0">
                  <a:latin typeface="Garamond" panose="02020404030301010803" pitchFamily="18" charset="0"/>
                  <a:cs typeface="Arial" pitchFamily="34" charset="0"/>
                </a:rPr>
                <a:t>0</a:t>
              </a:r>
            </a:p>
            <a:p>
              <a:pPr algn="r" fontAlgn="base">
                <a:spcBef>
                  <a:spcPct val="0"/>
                </a:spcBef>
                <a:spcAft>
                  <a:spcPts val="675"/>
                </a:spcAft>
              </a:pPr>
              <a:r>
                <a:rPr lang="en-US" sz="1350" dirty="0">
                  <a:latin typeface="Garamond" panose="02020404030301010803" pitchFamily="18" charset="0"/>
                  <a:cs typeface="Arial" pitchFamily="34" charset="0"/>
                </a:rPr>
                <a:t>2</a:t>
              </a:r>
            </a:p>
            <a:p>
              <a:pPr algn="r" fontAlgn="base">
                <a:spcBef>
                  <a:spcPct val="0"/>
                </a:spcBef>
                <a:spcAft>
                  <a:spcPts val="675"/>
                </a:spcAft>
              </a:pPr>
              <a:r>
                <a:rPr lang="en-US" sz="1350" dirty="0">
                  <a:latin typeface="Garamond" panose="02020404030301010803" pitchFamily="18" charset="0"/>
                  <a:cs typeface="Arial" pitchFamily="34" charset="0"/>
                </a:rPr>
                <a:t>4</a:t>
              </a:r>
            </a:p>
            <a:p>
              <a:pPr algn="r" fontAlgn="base">
                <a:spcBef>
                  <a:spcPct val="0"/>
                </a:spcBef>
                <a:spcAft>
                  <a:spcPts val="675"/>
                </a:spcAft>
              </a:pPr>
              <a:r>
                <a:rPr lang="en-US" sz="1350" dirty="0">
                  <a:latin typeface="Garamond" panose="02020404030301010803" pitchFamily="18" charset="0"/>
                  <a:cs typeface="Arial" pitchFamily="34" charset="0"/>
                </a:rPr>
                <a:t>6</a:t>
              </a:r>
            </a:p>
            <a:p>
              <a:pPr algn="r" fontAlgn="base">
                <a:spcBef>
                  <a:spcPct val="0"/>
                </a:spcBef>
                <a:spcAft>
                  <a:spcPts val="675"/>
                </a:spcAft>
              </a:pPr>
              <a:r>
                <a:rPr lang="en-US" sz="1350" dirty="0">
                  <a:latin typeface="Garamond" panose="02020404030301010803" pitchFamily="18" charset="0"/>
                  <a:cs typeface="Arial" pitchFamily="34" charset="0"/>
                </a:rPr>
                <a:t>8</a:t>
              </a:r>
            </a:p>
            <a:p>
              <a:pPr algn="r" fontAlgn="base">
                <a:spcBef>
                  <a:spcPct val="0"/>
                </a:spcBef>
                <a:spcAft>
                  <a:spcPts val="675"/>
                </a:spcAft>
              </a:pPr>
              <a:r>
                <a:rPr lang="en-US" sz="1350" dirty="0">
                  <a:latin typeface="Garamond" panose="02020404030301010803" pitchFamily="18" charset="0"/>
                  <a:cs typeface="Arial" pitchFamily="34" charset="0"/>
                </a:rPr>
                <a:t>10</a:t>
              </a:r>
            </a:p>
            <a:p>
              <a:pPr algn="r" fontAlgn="base">
                <a:spcBef>
                  <a:spcPct val="0"/>
                </a:spcBef>
                <a:spcAft>
                  <a:spcPts val="675"/>
                </a:spcAft>
              </a:pPr>
              <a:r>
                <a:rPr lang="en-US" sz="1350" dirty="0">
                  <a:latin typeface="Garamond" panose="02020404030301010803" pitchFamily="18" charset="0"/>
                  <a:cs typeface="Arial" pitchFamily="34" charset="0"/>
                </a:rPr>
                <a:t>12</a:t>
              </a:r>
            </a:p>
            <a:p>
              <a:pPr algn="r" fontAlgn="base">
                <a:spcBef>
                  <a:spcPct val="0"/>
                </a:spcBef>
                <a:spcAft>
                  <a:spcPts val="675"/>
                </a:spcAft>
              </a:pPr>
              <a:r>
                <a:rPr lang="en-US" sz="1350" dirty="0">
                  <a:latin typeface="Garamond" panose="02020404030301010803" pitchFamily="18" charset="0"/>
                  <a:cs typeface="Arial" pitchFamily="34" charset="0"/>
                </a:rPr>
                <a:t>14</a:t>
              </a:r>
            </a:p>
            <a:p>
              <a:pPr algn="r" fontAlgn="base">
                <a:spcBef>
                  <a:spcPct val="0"/>
                </a:spcBef>
                <a:spcAft>
                  <a:spcPts val="675"/>
                </a:spcAft>
              </a:pPr>
              <a:r>
                <a:rPr lang="en-US" sz="1350" dirty="0">
                  <a:latin typeface="Garamond" panose="02020404030301010803" pitchFamily="18" charset="0"/>
                  <a:cs typeface="Arial" pitchFamily="34" charset="0"/>
                </a:rPr>
                <a:t>16</a:t>
              </a:r>
            </a:p>
          </p:txBody>
        </p:sp>
        <p:sp>
          <p:nvSpPr>
            <p:cNvPr id="154" name="Rectangle 17">
              <a:extLst>
                <a:ext uri="{FF2B5EF4-FFF2-40B4-BE49-F238E27FC236}">
                  <a16:creationId xmlns:a16="http://schemas.microsoft.com/office/drawing/2014/main" id="{BA4C2F8A-8FB2-41AA-9BBF-7A8524B6C183}"/>
                </a:ext>
              </a:extLst>
            </p:cNvPr>
            <p:cNvSpPr/>
            <p:nvPr/>
          </p:nvSpPr>
          <p:spPr>
            <a:xfrm>
              <a:off x="5548172" y="5766238"/>
              <a:ext cx="3484733" cy="300082"/>
            </a:xfrm>
            <a:prstGeom prst="rect">
              <a:avLst/>
            </a:prstGeom>
          </p:spPr>
          <p:txBody>
            <a:bodyPr wrap="square">
              <a:spAutoFit/>
            </a:bodyPr>
            <a:lstStyle/>
            <a:p>
              <a:pPr fontAlgn="base">
                <a:spcBef>
                  <a:spcPct val="0"/>
                </a:spcBef>
                <a:spcAft>
                  <a:spcPts val="675"/>
                </a:spcAft>
                <a:tabLst>
                  <a:tab pos="406004" algn="ctr"/>
                  <a:tab pos="736997" algn="ctr"/>
                  <a:tab pos="1073944" algn="ctr"/>
                  <a:tab pos="1412081" algn="ctr"/>
                  <a:tab pos="1749029" algn="ctr"/>
                  <a:tab pos="2155031" algn="ctr"/>
                  <a:tab pos="2486025" algn="ctr"/>
                </a:tabLst>
              </a:pPr>
              <a:r>
                <a:rPr lang="en-US" sz="1350" dirty="0">
                  <a:latin typeface="Garamond" panose="02020404030301010803" pitchFamily="18" charset="0"/>
                  <a:cs typeface="Arial" pitchFamily="34" charset="0"/>
                </a:rPr>
                <a:t>0	2	4	 6	  8	  10	12	 14	 16  </a:t>
              </a:r>
              <a:r>
                <a:rPr lang="en-US" sz="1350" i="1" dirty="0">
                  <a:latin typeface="Garamond" panose="02020404030301010803" pitchFamily="18" charset="0"/>
                  <a:cs typeface="Arial" pitchFamily="34" charset="0"/>
                </a:rPr>
                <a:t>r</a:t>
              </a:r>
              <a:r>
                <a:rPr lang="en-US" sz="1350" dirty="0">
                  <a:latin typeface="Garamond" panose="02020404030301010803" pitchFamily="18" charset="0"/>
                  <a:cs typeface="Arial" pitchFamily="34" charset="0"/>
                </a:rPr>
                <a:t>/</a:t>
              </a:r>
              <a:r>
                <a:rPr lang="en-US" sz="1350" i="1" dirty="0">
                  <a:latin typeface="Garamond" panose="02020404030301010803" pitchFamily="18" charset="0"/>
                  <a:cs typeface="Arial" pitchFamily="34" charset="0"/>
                </a:rPr>
                <a:t>r</a:t>
              </a:r>
              <a:r>
                <a:rPr lang="en-US" sz="1350" baseline="-25000" dirty="0">
                  <a:latin typeface="Garamond" panose="02020404030301010803" pitchFamily="18" charset="0"/>
                  <a:cs typeface="Arial" pitchFamily="34" charset="0"/>
                </a:rPr>
                <a:t>0</a:t>
              </a:r>
            </a:p>
          </p:txBody>
        </p:sp>
        <p:cxnSp>
          <p:nvCxnSpPr>
            <p:cNvPr id="155" name="Suora yhdysviiva 154">
              <a:extLst>
                <a:ext uri="{FF2B5EF4-FFF2-40B4-BE49-F238E27FC236}">
                  <a16:creationId xmlns:a16="http://schemas.microsoft.com/office/drawing/2014/main" id="{E90F6A1C-7915-4335-B342-07712B19CEC2}"/>
                </a:ext>
              </a:extLst>
            </p:cNvPr>
            <p:cNvCxnSpPr/>
            <p:nvPr/>
          </p:nvCxnSpPr>
          <p:spPr>
            <a:xfrm>
              <a:off x="5658034" y="370924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6" name="Suora yhdysviiva 155">
              <a:extLst>
                <a:ext uri="{FF2B5EF4-FFF2-40B4-BE49-F238E27FC236}">
                  <a16:creationId xmlns:a16="http://schemas.microsoft.com/office/drawing/2014/main" id="{C1E71B2C-3A44-4C48-BE8F-C257E4AF1677}"/>
                </a:ext>
              </a:extLst>
            </p:cNvPr>
            <p:cNvCxnSpPr/>
            <p:nvPr/>
          </p:nvCxnSpPr>
          <p:spPr>
            <a:xfrm>
              <a:off x="5656857" y="4009286"/>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7" name="Suora yhdysviiva 156">
              <a:extLst>
                <a:ext uri="{FF2B5EF4-FFF2-40B4-BE49-F238E27FC236}">
                  <a16:creationId xmlns:a16="http://schemas.microsoft.com/office/drawing/2014/main" id="{9B326FA2-CE00-46F9-B184-F556B78446DB}"/>
                </a:ext>
              </a:extLst>
            </p:cNvPr>
            <p:cNvCxnSpPr/>
            <p:nvPr/>
          </p:nvCxnSpPr>
          <p:spPr>
            <a:xfrm>
              <a:off x="5656857" y="4298608"/>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8" name="Suora yhdysviiva 157">
              <a:extLst>
                <a:ext uri="{FF2B5EF4-FFF2-40B4-BE49-F238E27FC236}">
                  <a16:creationId xmlns:a16="http://schemas.microsoft.com/office/drawing/2014/main" id="{F9954AB9-9A3E-4706-AF3B-5C3B9962A3B8}"/>
                </a:ext>
              </a:extLst>
            </p:cNvPr>
            <p:cNvCxnSpPr/>
            <p:nvPr/>
          </p:nvCxnSpPr>
          <p:spPr>
            <a:xfrm>
              <a:off x="5656857" y="4591502"/>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9" name="Suora yhdysviiva 158">
              <a:extLst>
                <a:ext uri="{FF2B5EF4-FFF2-40B4-BE49-F238E27FC236}">
                  <a16:creationId xmlns:a16="http://schemas.microsoft.com/office/drawing/2014/main" id="{B64AB31E-67AC-4DC8-8A1C-0057B0353F06}"/>
                </a:ext>
              </a:extLst>
            </p:cNvPr>
            <p:cNvCxnSpPr/>
            <p:nvPr/>
          </p:nvCxnSpPr>
          <p:spPr>
            <a:xfrm>
              <a:off x="5656857" y="489153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0" name="Suora yhdysviiva 159">
              <a:extLst>
                <a:ext uri="{FF2B5EF4-FFF2-40B4-BE49-F238E27FC236}">
                  <a16:creationId xmlns:a16="http://schemas.microsoft.com/office/drawing/2014/main" id="{E3809575-A203-4B00-9F40-AF24FA44FAF3}"/>
                </a:ext>
              </a:extLst>
            </p:cNvPr>
            <p:cNvCxnSpPr/>
            <p:nvPr/>
          </p:nvCxnSpPr>
          <p:spPr>
            <a:xfrm>
              <a:off x="5656857" y="54812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1" name="Suora yhdysviiva 160">
              <a:extLst>
                <a:ext uri="{FF2B5EF4-FFF2-40B4-BE49-F238E27FC236}">
                  <a16:creationId xmlns:a16="http://schemas.microsoft.com/office/drawing/2014/main" id="{0CC2A0DD-BB86-43A1-9744-734E27D078B5}"/>
                </a:ext>
              </a:extLst>
            </p:cNvPr>
            <p:cNvCxnSpPr/>
            <p:nvPr/>
          </p:nvCxnSpPr>
          <p:spPr>
            <a:xfrm>
              <a:off x="5656857" y="51871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2" name="Suora yhdysviiva 161">
              <a:extLst>
                <a:ext uri="{FF2B5EF4-FFF2-40B4-BE49-F238E27FC236}">
                  <a16:creationId xmlns:a16="http://schemas.microsoft.com/office/drawing/2014/main" id="{74BE80A1-FB6D-4A3C-8291-421E4B35E3EC}"/>
                </a:ext>
              </a:extLst>
            </p:cNvPr>
            <p:cNvCxnSpPr/>
            <p:nvPr/>
          </p:nvCxnSpPr>
          <p:spPr>
            <a:xfrm>
              <a:off x="5659755" y="3412204"/>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3" name="Suora yhdysviiva 162">
              <a:extLst>
                <a:ext uri="{FF2B5EF4-FFF2-40B4-BE49-F238E27FC236}">
                  <a16:creationId xmlns:a16="http://schemas.microsoft.com/office/drawing/2014/main" id="{64210082-570A-4EC2-8E4F-DFA7FF15CAD2}"/>
                </a:ext>
              </a:extLst>
            </p:cNvPr>
            <p:cNvCxnSpPr/>
            <p:nvPr/>
          </p:nvCxnSpPr>
          <p:spPr>
            <a:xfrm>
              <a:off x="5656857" y="5768160"/>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123">
              <a:extLst>
                <a:ext uri="{FF2B5EF4-FFF2-40B4-BE49-F238E27FC236}">
                  <a16:creationId xmlns:a16="http://schemas.microsoft.com/office/drawing/2014/main" id="{0816AFC7-F984-4DA4-A779-7369D2F258A2}"/>
                </a:ext>
              </a:extLst>
            </p:cNvPr>
            <p:cNvCxnSpPr/>
            <p:nvPr/>
          </p:nvCxnSpPr>
          <p:spPr>
            <a:xfrm>
              <a:off x="8127590" y="3423621"/>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23">
              <a:extLst>
                <a:ext uri="{FF2B5EF4-FFF2-40B4-BE49-F238E27FC236}">
                  <a16:creationId xmlns:a16="http://schemas.microsoft.com/office/drawing/2014/main" id="{4A509280-EA46-4529-93DC-C6E62905EBF5}"/>
                </a:ext>
              </a:extLst>
            </p:cNvPr>
            <p:cNvCxnSpPr/>
            <p:nvPr/>
          </p:nvCxnSpPr>
          <p:spPr>
            <a:xfrm>
              <a:off x="6034682"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6" name="Straight Connector 123">
              <a:extLst>
                <a:ext uri="{FF2B5EF4-FFF2-40B4-BE49-F238E27FC236}">
                  <a16:creationId xmlns:a16="http://schemas.microsoft.com/office/drawing/2014/main" id="{E14DE175-C11D-4B7A-B102-93D2B870032A}"/>
                </a:ext>
              </a:extLst>
            </p:cNvPr>
            <p:cNvCxnSpPr/>
            <p:nvPr/>
          </p:nvCxnSpPr>
          <p:spPr>
            <a:xfrm>
              <a:off x="6365636"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7" name="Straight Connector 123">
              <a:extLst>
                <a:ext uri="{FF2B5EF4-FFF2-40B4-BE49-F238E27FC236}">
                  <a16:creationId xmlns:a16="http://schemas.microsoft.com/office/drawing/2014/main" id="{4C3F90CF-E8C3-4AC0-BB78-BC85B7E9BC02}"/>
                </a:ext>
              </a:extLst>
            </p:cNvPr>
            <p:cNvCxnSpPr/>
            <p:nvPr/>
          </p:nvCxnSpPr>
          <p:spPr>
            <a:xfrm>
              <a:off x="671792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123">
              <a:extLst>
                <a:ext uri="{FF2B5EF4-FFF2-40B4-BE49-F238E27FC236}">
                  <a16:creationId xmlns:a16="http://schemas.microsoft.com/office/drawing/2014/main" id="{295AAD3B-5A98-4C1C-AB11-B0B25A73173A}"/>
                </a:ext>
              </a:extLst>
            </p:cNvPr>
            <p:cNvCxnSpPr/>
            <p:nvPr/>
          </p:nvCxnSpPr>
          <p:spPr>
            <a:xfrm>
              <a:off x="707145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69" name="Straight Connector 123">
              <a:extLst>
                <a:ext uri="{FF2B5EF4-FFF2-40B4-BE49-F238E27FC236}">
                  <a16:creationId xmlns:a16="http://schemas.microsoft.com/office/drawing/2014/main" id="{4B0752D2-FF00-44DF-BCCD-2BADFB0402BF}"/>
                </a:ext>
              </a:extLst>
            </p:cNvPr>
            <p:cNvCxnSpPr/>
            <p:nvPr/>
          </p:nvCxnSpPr>
          <p:spPr>
            <a:xfrm>
              <a:off x="7416500" y="3419550"/>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0" name="Straight Connector 123">
              <a:extLst>
                <a:ext uri="{FF2B5EF4-FFF2-40B4-BE49-F238E27FC236}">
                  <a16:creationId xmlns:a16="http://schemas.microsoft.com/office/drawing/2014/main" id="{4AB1B76A-AB7A-484E-A317-8BAA1DC24537}"/>
                </a:ext>
              </a:extLst>
            </p:cNvPr>
            <p:cNvCxnSpPr/>
            <p:nvPr/>
          </p:nvCxnSpPr>
          <p:spPr>
            <a:xfrm>
              <a:off x="7778518" y="342340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1" name="Straight Connector 123">
              <a:extLst>
                <a:ext uri="{FF2B5EF4-FFF2-40B4-BE49-F238E27FC236}">
                  <a16:creationId xmlns:a16="http://schemas.microsoft.com/office/drawing/2014/main" id="{42DBA74D-5C37-445A-986A-F345F54A35CE}"/>
                </a:ext>
              </a:extLst>
            </p:cNvPr>
            <p:cNvCxnSpPr/>
            <p:nvPr/>
          </p:nvCxnSpPr>
          <p:spPr>
            <a:xfrm>
              <a:off x="8477926"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2" name="Straight Connector 123">
              <a:extLst>
                <a:ext uri="{FF2B5EF4-FFF2-40B4-BE49-F238E27FC236}">
                  <a16:creationId xmlns:a16="http://schemas.microsoft.com/office/drawing/2014/main" id="{7D122040-0CFD-48C5-81D5-2BB0A6F144BC}"/>
                </a:ext>
              </a:extLst>
            </p:cNvPr>
            <p:cNvCxnSpPr/>
            <p:nvPr/>
          </p:nvCxnSpPr>
          <p:spPr>
            <a:xfrm>
              <a:off x="5656856" y="3416432"/>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73" name="Rectangle 17">
              <a:extLst>
                <a:ext uri="{FF2B5EF4-FFF2-40B4-BE49-F238E27FC236}">
                  <a16:creationId xmlns:a16="http://schemas.microsoft.com/office/drawing/2014/main" id="{11DE26BB-1169-44E6-8EB9-5EA35ED51660}"/>
                </a:ext>
              </a:extLst>
            </p:cNvPr>
            <p:cNvSpPr/>
            <p:nvPr/>
          </p:nvSpPr>
          <p:spPr>
            <a:xfrm>
              <a:off x="5146024" y="3056415"/>
              <a:ext cx="1029629"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 </a:t>
              </a:r>
              <a:r>
                <a:rPr lang="en-US" sz="1350" i="1" dirty="0" err="1">
                  <a:latin typeface="Garamond" panose="02020404030301010803" pitchFamily="18" charset="0"/>
                  <a:cs typeface="Arial" pitchFamily="34" charset="0"/>
                </a:rPr>
                <a:t>E</a:t>
              </a:r>
              <a:r>
                <a:rPr lang="en-US" sz="1350" i="1" baseline="-25000" dirty="0" err="1">
                  <a:latin typeface="Garamond" panose="02020404030301010803" pitchFamily="18" charset="0"/>
                  <a:cs typeface="Arial" pitchFamily="34" charset="0"/>
                </a:rPr>
                <a:t>Z,n</a:t>
              </a:r>
              <a:r>
                <a:rPr lang="en-US" sz="1350" dirty="0">
                  <a:latin typeface="Garamond" panose="02020404030301010803" pitchFamily="18" charset="0"/>
                  <a:cs typeface="Arial" pitchFamily="34" charset="0"/>
                </a:rPr>
                <a:t> [eV]</a:t>
              </a:r>
              <a:endParaRPr lang="en-US" sz="1350" baseline="-25000" dirty="0">
                <a:latin typeface="Garamond" panose="02020404030301010803" pitchFamily="18" charset="0"/>
                <a:cs typeface="Arial" pitchFamily="34" charset="0"/>
              </a:endParaRPr>
            </a:p>
          </p:txBody>
        </p:sp>
      </p:grpSp>
      <p:grpSp>
        <p:nvGrpSpPr>
          <p:cNvPr id="18" name="Ryhmä 17">
            <a:extLst>
              <a:ext uri="{FF2B5EF4-FFF2-40B4-BE49-F238E27FC236}">
                <a16:creationId xmlns:a16="http://schemas.microsoft.com/office/drawing/2014/main" id="{269685F4-DEAA-4C25-85E4-4E6A4FBCD6D8}"/>
              </a:ext>
            </a:extLst>
          </p:cNvPr>
          <p:cNvGrpSpPr/>
          <p:nvPr/>
        </p:nvGrpSpPr>
        <p:grpSpPr>
          <a:xfrm>
            <a:off x="1145343" y="3598239"/>
            <a:ext cx="2279433" cy="2437590"/>
            <a:chOff x="1416516" y="3598239"/>
            <a:chExt cx="2279433" cy="2437590"/>
          </a:xfrm>
        </p:grpSpPr>
        <p:grpSp>
          <p:nvGrpSpPr>
            <p:cNvPr id="174" name="Ryhmä 173">
              <a:extLst>
                <a:ext uri="{FF2B5EF4-FFF2-40B4-BE49-F238E27FC236}">
                  <a16:creationId xmlns:a16="http://schemas.microsoft.com/office/drawing/2014/main" id="{C964B273-9C45-41DB-AA33-B6A26E39BBE3}"/>
                </a:ext>
              </a:extLst>
            </p:cNvPr>
            <p:cNvGrpSpPr/>
            <p:nvPr/>
          </p:nvGrpSpPr>
          <p:grpSpPr>
            <a:xfrm>
              <a:off x="1971998" y="3598239"/>
              <a:ext cx="1723951" cy="2437590"/>
              <a:chOff x="1414798" y="3342435"/>
              <a:chExt cx="1723951" cy="2437590"/>
            </a:xfrm>
          </p:grpSpPr>
          <p:sp>
            <p:nvSpPr>
              <p:cNvPr id="175" name="Oval 17">
                <a:extLst>
                  <a:ext uri="{FF2B5EF4-FFF2-40B4-BE49-F238E27FC236}">
                    <a16:creationId xmlns:a16="http://schemas.microsoft.com/office/drawing/2014/main" id="{4D360326-4C7A-4718-B4D6-2E8C85D92189}"/>
                  </a:ext>
                </a:extLst>
              </p:cNvPr>
              <p:cNvSpPr>
                <a:spLocks noChangeArrowheads="1"/>
              </p:cNvSpPr>
              <p:nvPr/>
            </p:nvSpPr>
            <p:spPr bwMode="auto">
              <a:xfrm>
                <a:off x="1414798" y="5350480"/>
                <a:ext cx="125815" cy="12307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176" name="Suora yhdysviiva 175">
                <a:extLst>
                  <a:ext uri="{FF2B5EF4-FFF2-40B4-BE49-F238E27FC236}">
                    <a16:creationId xmlns:a16="http://schemas.microsoft.com/office/drawing/2014/main" id="{9D11EBAE-F217-43CE-BEFD-E95AEFC0C201}"/>
                  </a:ext>
                </a:extLst>
              </p:cNvPr>
              <p:cNvCxnSpPr/>
              <p:nvPr/>
            </p:nvCxnSpPr>
            <p:spPr>
              <a:xfrm flipV="1">
                <a:off x="1484317" y="5021317"/>
                <a:ext cx="0" cy="738215"/>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77" name="Suora yhdysviiva 176">
                <a:extLst>
                  <a:ext uri="{FF2B5EF4-FFF2-40B4-BE49-F238E27FC236}">
                    <a16:creationId xmlns:a16="http://schemas.microsoft.com/office/drawing/2014/main" id="{49C147F2-9519-4ABA-BE2A-B154323306DC}"/>
                  </a:ext>
                </a:extLst>
              </p:cNvPr>
              <p:cNvCxnSpPr>
                <a:cxnSpLocks/>
              </p:cNvCxnSpPr>
              <p:nvPr/>
            </p:nvCxnSpPr>
            <p:spPr>
              <a:xfrm flipV="1">
                <a:off x="2002120" y="3616473"/>
                <a:ext cx="0" cy="2163552"/>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178" name="Rectangle 17">
                <a:extLst>
                  <a:ext uri="{FF2B5EF4-FFF2-40B4-BE49-F238E27FC236}">
                    <a16:creationId xmlns:a16="http://schemas.microsoft.com/office/drawing/2014/main" id="{6E345083-F7AC-4EDC-9676-C99C5F479FF5}"/>
                  </a:ext>
                </a:extLst>
              </p:cNvPr>
              <p:cNvSpPr/>
              <p:nvPr/>
            </p:nvSpPr>
            <p:spPr>
              <a:xfrm>
                <a:off x="1952801" y="3618064"/>
                <a:ext cx="629584"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2</a:t>
                </a:r>
                <a:endParaRPr lang="en-US" sz="1350" baseline="-25000" dirty="0">
                  <a:latin typeface="Garamond" panose="02020404030301010803" pitchFamily="18" charset="0"/>
                  <a:cs typeface="Arial" pitchFamily="34" charset="0"/>
                </a:endParaRPr>
              </a:p>
            </p:txBody>
          </p:sp>
          <p:sp>
            <p:nvSpPr>
              <p:cNvPr id="179" name="Oval 16">
                <a:extLst>
                  <a:ext uri="{FF2B5EF4-FFF2-40B4-BE49-F238E27FC236}">
                    <a16:creationId xmlns:a16="http://schemas.microsoft.com/office/drawing/2014/main" id="{5255A1F3-7047-46EB-A6D8-3706BFA67C17}"/>
                  </a:ext>
                </a:extLst>
              </p:cNvPr>
              <p:cNvSpPr>
                <a:spLocks noChangeArrowheads="1"/>
              </p:cNvSpPr>
              <p:nvPr/>
            </p:nvSpPr>
            <p:spPr bwMode="auto">
              <a:xfrm>
                <a:off x="1934851" y="3852028"/>
                <a:ext cx="127099" cy="12433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sp>
            <p:nvSpPr>
              <p:cNvPr id="180" name="Oval 17">
                <a:extLst>
                  <a:ext uri="{FF2B5EF4-FFF2-40B4-BE49-F238E27FC236}">
                    <a16:creationId xmlns:a16="http://schemas.microsoft.com/office/drawing/2014/main" id="{B7640D48-5C11-4BBC-9465-CC6E5432E480}"/>
                  </a:ext>
                </a:extLst>
              </p:cNvPr>
              <p:cNvSpPr>
                <a:spLocks noChangeArrowheads="1"/>
              </p:cNvSpPr>
              <p:nvPr/>
            </p:nvSpPr>
            <p:spPr bwMode="auto">
              <a:xfrm>
                <a:off x="1421219" y="5349704"/>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181" name="Suora yhdysviiva 180">
                <a:extLst>
                  <a:ext uri="{FF2B5EF4-FFF2-40B4-BE49-F238E27FC236}">
                    <a16:creationId xmlns:a16="http://schemas.microsoft.com/office/drawing/2014/main" id="{94B01CA6-D76F-4837-B87D-D2EA5C2BC73A}"/>
                  </a:ext>
                </a:extLst>
              </p:cNvPr>
              <p:cNvCxnSpPr>
                <a:cxnSpLocks/>
              </p:cNvCxnSpPr>
              <p:nvPr/>
            </p:nvCxnSpPr>
            <p:spPr>
              <a:xfrm flipV="1">
                <a:off x="2710564" y="3444766"/>
                <a:ext cx="0" cy="2335259"/>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182" name="Rectangle 17">
                <a:extLst>
                  <a:ext uri="{FF2B5EF4-FFF2-40B4-BE49-F238E27FC236}">
                    <a16:creationId xmlns:a16="http://schemas.microsoft.com/office/drawing/2014/main" id="{5B52A26B-A39C-4357-957B-86633DA06CBC}"/>
                  </a:ext>
                </a:extLst>
              </p:cNvPr>
              <p:cNvSpPr/>
              <p:nvPr/>
            </p:nvSpPr>
            <p:spPr>
              <a:xfrm>
                <a:off x="2647966" y="3342435"/>
                <a:ext cx="490783"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3</a:t>
                </a:r>
                <a:endParaRPr lang="en-US" sz="1350" baseline="-25000" dirty="0">
                  <a:latin typeface="Garamond" panose="02020404030301010803" pitchFamily="18" charset="0"/>
                  <a:cs typeface="Arial" pitchFamily="34" charset="0"/>
                </a:endParaRPr>
              </a:p>
            </p:txBody>
          </p:sp>
          <p:sp>
            <p:nvSpPr>
              <p:cNvPr id="183" name="Oval 18">
                <a:extLst>
                  <a:ext uri="{FF2B5EF4-FFF2-40B4-BE49-F238E27FC236}">
                    <a16:creationId xmlns:a16="http://schemas.microsoft.com/office/drawing/2014/main" id="{AE58D6FE-EEEB-440D-B0AA-607B53AB3D9E}"/>
                  </a:ext>
                </a:extLst>
              </p:cNvPr>
              <p:cNvSpPr>
                <a:spLocks noChangeArrowheads="1"/>
              </p:cNvSpPr>
              <p:nvPr/>
            </p:nvSpPr>
            <p:spPr bwMode="auto">
              <a:xfrm>
                <a:off x="2635851" y="3579836"/>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sp>
            <p:nvSpPr>
              <p:cNvPr id="184" name="Rectangle 17">
                <a:extLst>
                  <a:ext uri="{FF2B5EF4-FFF2-40B4-BE49-F238E27FC236}">
                    <a16:creationId xmlns:a16="http://schemas.microsoft.com/office/drawing/2014/main" id="{955CAA78-5E83-4325-BC49-26002AA7AAC3}"/>
                  </a:ext>
                </a:extLst>
              </p:cNvPr>
              <p:cNvSpPr/>
              <p:nvPr/>
            </p:nvSpPr>
            <p:spPr>
              <a:xfrm>
                <a:off x="1431028" y="5123519"/>
                <a:ext cx="609192"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1</a:t>
                </a:r>
                <a:endParaRPr lang="en-US" sz="1350" baseline="-25000" dirty="0">
                  <a:latin typeface="Garamond" panose="02020404030301010803" pitchFamily="18" charset="0"/>
                  <a:cs typeface="Arial" pitchFamily="34" charset="0"/>
                </a:endParaRPr>
              </a:p>
            </p:txBody>
          </p:sp>
        </p:grpSp>
        <p:cxnSp>
          <p:nvCxnSpPr>
            <p:cNvPr id="185" name="Suora yhdysviiva 184">
              <a:extLst>
                <a:ext uri="{FF2B5EF4-FFF2-40B4-BE49-F238E27FC236}">
                  <a16:creationId xmlns:a16="http://schemas.microsoft.com/office/drawing/2014/main" id="{97D6219D-2686-48EE-ADF4-8F4BF87B969C}"/>
                </a:ext>
              </a:extLst>
            </p:cNvPr>
            <p:cNvCxnSpPr>
              <a:cxnSpLocks/>
            </p:cNvCxnSpPr>
            <p:nvPr/>
          </p:nvCxnSpPr>
          <p:spPr>
            <a:xfrm>
              <a:off x="1416516" y="5665203"/>
              <a:ext cx="808035"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86" name="Suora yhdysviiva 185">
              <a:extLst>
                <a:ext uri="{FF2B5EF4-FFF2-40B4-BE49-F238E27FC236}">
                  <a16:creationId xmlns:a16="http://schemas.microsoft.com/office/drawing/2014/main" id="{1FBA059D-8AA5-4AF0-80E4-65E59B5BF671}"/>
                </a:ext>
              </a:extLst>
            </p:cNvPr>
            <p:cNvCxnSpPr>
              <a:cxnSpLocks/>
            </p:cNvCxnSpPr>
            <p:nvPr/>
          </p:nvCxnSpPr>
          <p:spPr>
            <a:xfrm>
              <a:off x="1774479" y="3899676"/>
              <a:ext cx="1544387"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87" name="Suora yhdysviiva 186">
              <a:extLst>
                <a:ext uri="{FF2B5EF4-FFF2-40B4-BE49-F238E27FC236}">
                  <a16:creationId xmlns:a16="http://schemas.microsoft.com/office/drawing/2014/main" id="{6E467A83-7F9D-41BA-9455-D2AF20184F42}"/>
                </a:ext>
              </a:extLst>
            </p:cNvPr>
            <p:cNvCxnSpPr>
              <a:cxnSpLocks/>
            </p:cNvCxnSpPr>
            <p:nvPr/>
          </p:nvCxnSpPr>
          <p:spPr>
            <a:xfrm>
              <a:off x="1765200" y="4172665"/>
              <a:ext cx="888729"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grpSp>
      <p:grpSp>
        <p:nvGrpSpPr>
          <p:cNvPr id="190" name="Ryhmä 189">
            <a:extLst>
              <a:ext uri="{FF2B5EF4-FFF2-40B4-BE49-F238E27FC236}">
                <a16:creationId xmlns:a16="http://schemas.microsoft.com/office/drawing/2014/main" id="{65B64E55-383B-4C41-A99E-0BFF565CC289}"/>
              </a:ext>
            </a:extLst>
          </p:cNvPr>
          <p:cNvGrpSpPr/>
          <p:nvPr/>
        </p:nvGrpSpPr>
        <p:grpSpPr>
          <a:xfrm>
            <a:off x="7939879" y="3694506"/>
            <a:ext cx="1560016" cy="2335259"/>
            <a:chOff x="1765200" y="3700570"/>
            <a:chExt cx="1560016" cy="2335259"/>
          </a:xfrm>
        </p:grpSpPr>
        <p:grpSp>
          <p:nvGrpSpPr>
            <p:cNvPr id="191" name="Ryhmä 190">
              <a:extLst>
                <a:ext uri="{FF2B5EF4-FFF2-40B4-BE49-F238E27FC236}">
                  <a16:creationId xmlns:a16="http://schemas.microsoft.com/office/drawing/2014/main" id="{A64E5200-354A-465D-BE3B-483E9DD990E1}"/>
                </a:ext>
              </a:extLst>
            </p:cNvPr>
            <p:cNvGrpSpPr/>
            <p:nvPr/>
          </p:nvGrpSpPr>
          <p:grpSpPr>
            <a:xfrm>
              <a:off x="1971998" y="3700570"/>
              <a:ext cx="1353218" cy="2335259"/>
              <a:chOff x="1414798" y="3444766"/>
              <a:chExt cx="1353218" cy="2335259"/>
            </a:xfrm>
          </p:grpSpPr>
          <p:sp>
            <p:nvSpPr>
              <p:cNvPr id="195" name="Oval 17">
                <a:extLst>
                  <a:ext uri="{FF2B5EF4-FFF2-40B4-BE49-F238E27FC236}">
                    <a16:creationId xmlns:a16="http://schemas.microsoft.com/office/drawing/2014/main" id="{FDD638D2-D8DA-44B1-B38D-109378C8D0ED}"/>
                  </a:ext>
                </a:extLst>
              </p:cNvPr>
              <p:cNvSpPr>
                <a:spLocks noChangeArrowheads="1"/>
              </p:cNvSpPr>
              <p:nvPr/>
            </p:nvSpPr>
            <p:spPr bwMode="auto">
              <a:xfrm>
                <a:off x="1414798" y="5350480"/>
                <a:ext cx="125815" cy="12307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196" name="Suora yhdysviiva 195">
                <a:extLst>
                  <a:ext uri="{FF2B5EF4-FFF2-40B4-BE49-F238E27FC236}">
                    <a16:creationId xmlns:a16="http://schemas.microsoft.com/office/drawing/2014/main" id="{34A518B4-2B66-4A58-9E61-565C7B9DFADF}"/>
                  </a:ext>
                </a:extLst>
              </p:cNvPr>
              <p:cNvCxnSpPr/>
              <p:nvPr/>
            </p:nvCxnSpPr>
            <p:spPr>
              <a:xfrm flipV="1">
                <a:off x="1484317" y="5021317"/>
                <a:ext cx="0" cy="738215"/>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97" name="Suora yhdysviiva 196">
                <a:extLst>
                  <a:ext uri="{FF2B5EF4-FFF2-40B4-BE49-F238E27FC236}">
                    <a16:creationId xmlns:a16="http://schemas.microsoft.com/office/drawing/2014/main" id="{EC45505D-4D56-4A65-8BC2-14B2994E3BB2}"/>
                  </a:ext>
                </a:extLst>
              </p:cNvPr>
              <p:cNvCxnSpPr>
                <a:cxnSpLocks/>
              </p:cNvCxnSpPr>
              <p:nvPr/>
            </p:nvCxnSpPr>
            <p:spPr>
              <a:xfrm flipV="1">
                <a:off x="2016369" y="3616473"/>
                <a:ext cx="0" cy="2163552"/>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199" name="Oval 16">
                <a:extLst>
                  <a:ext uri="{FF2B5EF4-FFF2-40B4-BE49-F238E27FC236}">
                    <a16:creationId xmlns:a16="http://schemas.microsoft.com/office/drawing/2014/main" id="{ADBCB897-16B3-4641-89C2-30C6922BA46F}"/>
                  </a:ext>
                </a:extLst>
              </p:cNvPr>
              <p:cNvSpPr>
                <a:spLocks noChangeArrowheads="1"/>
              </p:cNvSpPr>
              <p:nvPr/>
            </p:nvSpPr>
            <p:spPr bwMode="auto">
              <a:xfrm>
                <a:off x="1948821" y="3852028"/>
                <a:ext cx="127099" cy="12433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sp>
            <p:nvSpPr>
              <p:cNvPr id="200" name="Oval 17">
                <a:extLst>
                  <a:ext uri="{FF2B5EF4-FFF2-40B4-BE49-F238E27FC236}">
                    <a16:creationId xmlns:a16="http://schemas.microsoft.com/office/drawing/2014/main" id="{9F60A827-0829-4159-85AB-532FDA49624B}"/>
                  </a:ext>
                </a:extLst>
              </p:cNvPr>
              <p:cNvSpPr>
                <a:spLocks noChangeArrowheads="1"/>
              </p:cNvSpPr>
              <p:nvPr/>
            </p:nvSpPr>
            <p:spPr bwMode="auto">
              <a:xfrm>
                <a:off x="1421219" y="5349704"/>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201" name="Suora yhdysviiva 200">
                <a:extLst>
                  <a:ext uri="{FF2B5EF4-FFF2-40B4-BE49-F238E27FC236}">
                    <a16:creationId xmlns:a16="http://schemas.microsoft.com/office/drawing/2014/main" id="{77A0943B-17F7-427A-8C08-149CBED6E413}"/>
                  </a:ext>
                </a:extLst>
              </p:cNvPr>
              <p:cNvCxnSpPr>
                <a:cxnSpLocks/>
              </p:cNvCxnSpPr>
              <p:nvPr/>
            </p:nvCxnSpPr>
            <p:spPr>
              <a:xfrm flipV="1">
                <a:off x="2710564" y="3444766"/>
                <a:ext cx="0" cy="2335259"/>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203" name="Oval 18">
                <a:extLst>
                  <a:ext uri="{FF2B5EF4-FFF2-40B4-BE49-F238E27FC236}">
                    <a16:creationId xmlns:a16="http://schemas.microsoft.com/office/drawing/2014/main" id="{40AEBC18-6859-493B-894D-9B588C2D656D}"/>
                  </a:ext>
                </a:extLst>
              </p:cNvPr>
              <p:cNvSpPr>
                <a:spLocks noChangeArrowheads="1"/>
              </p:cNvSpPr>
              <p:nvPr/>
            </p:nvSpPr>
            <p:spPr bwMode="auto">
              <a:xfrm>
                <a:off x="2642201" y="3579836"/>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grpSp>
        <p:cxnSp>
          <p:nvCxnSpPr>
            <p:cNvPr id="192" name="Suora yhdysviiva 191">
              <a:extLst>
                <a:ext uri="{FF2B5EF4-FFF2-40B4-BE49-F238E27FC236}">
                  <a16:creationId xmlns:a16="http://schemas.microsoft.com/office/drawing/2014/main" id="{A9B292AF-3A64-4CD7-A598-A9DEE8E43434}"/>
                </a:ext>
              </a:extLst>
            </p:cNvPr>
            <p:cNvCxnSpPr>
              <a:cxnSpLocks/>
            </p:cNvCxnSpPr>
            <p:nvPr/>
          </p:nvCxnSpPr>
          <p:spPr>
            <a:xfrm>
              <a:off x="1783533" y="5665203"/>
              <a:ext cx="441018"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93" name="Suora yhdysviiva 192">
              <a:extLst>
                <a:ext uri="{FF2B5EF4-FFF2-40B4-BE49-F238E27FC236}">
                  <a16:creationId xmlns:a16="http://schemas.microsoft.com/office/drawing/2014/main" id="{3A2A4984-1964-48E2-A959-4D0569E24262}"/>
                </a:ext>
              </a:extLst>
            </p:cNvPr>
            <p:cNvCxnSpPr>
              <a:cxnSpLocks/>
            </p:cNvCxnSpPr>
            <p:nvPr/>
          </p:nvCxnSpPr>
          <p:spPr>
            <a:xfrm>
              <a:off x="1774479" y="3899676"/>
              <a:ext cx="1544387"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194" name="Suora yhdysviiva 193">
              <a:extLst>
                <a:ext uri="{FF2B5EF4-FFF2-40B4-BE49-F238E27FC236}">
                  <a16:creationId xmlns:a16="http://schemas.microsoft.com/office/drawing/2014/main" id="{FA96F26A-C080-4581-9D0C-FE51E2284CD0}"/>
                </a:ext>
              </a:extLst>
            </p:cNvPr>
            <p:cNvCxnSpPr>
              <a:cxnSpLocks/>
            </p:cNvCxnSpPr>
            <p:nvPr/>
          </p:nvCxnSpPr>
          <p:spPr>
            <a:xfrm>
              <a:off x="1765200" y="4172665"/>
              <a:ext cx="888729"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grpSp>
      <p:sp>
        <p:nvSpPr>
          <p:cNvPr id="65" name="Rectangle 17">
            <a:extLst>
              <a:ext uri="{FF2B5EF4-FFF2-40B4-BE49-F238E27FC236}">
                <a16:creationId xmlns:a16="http://schemas.microsoft.com/office/drawing/2014/main" id="{204A76B2-E298-4A22-B3C2-102255864BA1}"/>
              </a:ext>
            </a:extLst>
          </p:cNvPr>
          <p:cNvSpPr/>
          <p:nvPr/>
        </p:nvSpPr>
        <p:spPr>
          <a:xfrm>
            <a:off x="314912" y="5524215"/>
            <a:ext cx="1065374" cy="300082"/>
          </a:xfrm>
          <a:prstGeom prst="rect">
            <a:avLst/>
          </a:prstGeom>
        </p:spPr>
        <p:txBody>
          <a:bodyPr wrap="square">
            <a:spAutoFit/>
          </a:bodyPr>
          <a:lstStyle/>
          <a:p>
            <a:pPr lvl="0" fontAlgn="base">
              <a:spcBef>
                <a:spcPct val="0"/>
              </a:spcBef>
              <a:spcAft>
                <a:spcPct val="0"/>
              </a:spcAft>
            </a:pPr>
            <a:r>
              <a:rPr lang="en-US" sz="1350" dirty="0">
                <a:latin typeface="Garamond" panose="02020404030301010803" pitchFamily="18" charset="0"/>
                <a:cs typeface="Arial" pitchFamily="34" charset="0"/>
              </a:rPr>
              <a:t>13.6 [eV]</a:t>
            </a:r>
            <a:endParaRPr lang="en-US" sz="1350" baseline="-25000" dirty="0">
              <a:latin typeface="Garamond" panose="02020404030301010803" pitchFamily="18" charset="0"/>
              <a:cs typeface="Arial" pitchFamily="34" charset="0"/>
            </a:endParaRPr>
          </a:p>
        </p:txBody>
      </p:sp>
      <p:graphicFrame>
        <p:nvGraphicFramePr>
          <p:cNvPr id="205" name="Object 6">
            <a:extLst>
              <a:ext uri="{FF2B5EF4-FFF2-40B4-BE49-F238E27FC236}">
                <a16:creationId xmlns:a16="http://schemas.microsoft.com/office/drawing/2014/main" id="{5E0719A9-BA45-4D93-BDA9-601D53CC3918}"/>
              </a:ext>
            </a:extLst>
          </p:cNvPr>
          <p:cNvGraphicFramePr>
            <a:graphicFrameLocks noChangeAspect="1"/>
          </p:cNvGraphicFramePr>
          <p:nvPr>
            <p:extLst>
              <p:ext uri="{D42A27DB-BD31-4B8C-83A1-F6EECF244321}">
                <p14:modId xmlns:p14="http://schemas.microsoft.com/office/powerpoint/2010/main" val="3862198762"/>
              </p:ext>
            </p:extLst>
          </p:nvPr>
        </p:nvGraphicFramePr>
        <p:xfrm>
          <a:off x="1380286" y="2507482"/>
          <a:ext cx="1595437" cy="609600"/>
        </p:xfrm>
        <a:graphic>
          <a:graphicData uri="http://schemas.openxmlformats.org/presentationml/2006/ole">
            <mc:AlternateContent xmlns:mc="http://schemas.openxmlformats.org/markup-compatibility/2006">
              <mc:Choice xmlns:v="urn:schemas-microsoft-com:vml" Requires="v">
                <p:oleObj spid="_x0000_s5131" name="Equation" r:id="rId10" imgW="1193760" imgH="457200" progId="Equation.DSMT4">
                  <p:embed/>
                </p:oleObj>
              </mc:Choice>
              <mc:Fallback>
                <p:oleObj name="Equation" r:id="rId10" imgW="1193760" imgH="457200" progId="Equation.DSMT4">
                  <p:embed/>
                  <p:pic>
                    <p:nvPicPr>
                      <p:cNvPr id="205" name="Object 6">
                        <a:extLst>
                          <a:ext uri="{FF2B5EF4-FFF2-40B4-BE49-F238E27FC236}">
                            <a16:creationId xmlns:a16="http://schemas.microsoft.com/office/drawing/2014/main" id="{5E0719A9-BA45-4D93-BDA9-601D53CC3918}"/>
                          </a:ext>
                        </a:extLst>
                      </p:cNvPr>
                      <p:cNvPicPr>
                        <a:picLocks noChangeAspect="1" noChangeArrowheads="1"/>
                      </p:cNvPicPr>
                      <p:nvPr/>
                    </p:nvPicPr>
                    <p:blipFill>
                      <a:blip r:embed="rId11"/>
                      <a:srcRect/>
                      <a:stretch>
                        <a:fillRect/>
                      </a:stretch>
                    </p:blipFill>
                    <p:spPr bwMode="auto">
                      <a:xfrm>
                        <a:off x="1380286" y="2507482"/>
                        <a:ext cx="15954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 name="Object 6">
            <a:extLst>
              <a:ext uri="{FF2B5EF4-FFF2-40B4-BE49-F238E27FC236}">
                <a16:creationId xmlns:a16="http://schemas.microsoft.com/office/drawing/2014/main" id="{49C3105E-97BB-45E5-BD76-CEB1DACCBA00}"/>
              </a:ext>
            </a:extLst>
          </p:cNvPr>
          <p:cNvGraphicFramePr>
            <a:graphicFrameLocks noChangeAspect="1"/>
          </p:cNvGraphicFramePr>
          <p:nvPr>
            <p:extLst>
              <p:ext uri="{D42A27DB-BD31-4B8C-83A1-F6EECF244321}">
                <p14:modId xmlns:p14="http://schemas.microsoft.com/office/powerpoint/2010/main" val="2440451677"/>
              </p:ext>
            </p:extLst>
          </p:nvPr>
        </p:nvGraphicFramePr>
        <p:xfrm>
          <a:off x="5116927" y="2468574"/>
          <a:ext cx="2395538" cy="781050"/>
        </p:xfrm>
        <a:graphic>
          <a:graphicData uri="http://schemas.openxmlformats.org/presentationml/2006/ole">
            <mc:AlternateContent xmlns:mc="http://schemas.openxmlformats.org/markup-compatibility/2006">
              <mc:Choice xmlns:v="urn:schemas-microsoft-com:vml" Requires="v">
                <p:oleObj spid="_x0000_s5132" name="Equation" r:id="rId12" imgW="1790640" imgH="583920" progId="Equation.DSMT4">
                  <p:embed/>
                </p:oleObj>
              </mc:Choice>
              <mc:Fallback>
                <p:oleObj name="Equation" r:id="rId12" imgW="1790640" imgH="583920" progId="Equation.DSMT4">
                  <p:embed/>
                  <p:pic>
                    <p:nvPicPr>
                      <p:cNvPr id="206" name="Object 6">
                        <a:extLst>
                          <a:ext uri="{FF2B5EF4-FFF2-40B4-BE49-F238E27FC236}">
                            <a16:creationId xmlns:a16="http://schemas.microsoft.com/office/drawing/2014/main" id="{49C3105E-97BB-45E5-BD76-CEB1DACCBA00}"/>
                          </a:ext>
                        </a:extLst>
                      </p:cNvPr>
                      <p:cNvPicPr>
                        <a:picLocks noChangeAspect="1" noChangeArrowheads="1"/>
                      </p:cNvPicPr>
                      <p:nvPr/>
                    </p:nvPicPr>
                    <p:blipFill>
                      <a:blip r:embed="rId13"/>
                      <a:srcRect/>
                      <a:stretch>
                        <a:fillRect/>
                      </a:stretch>
                    </p:blipFill>
                    <p:spPr bwMode="auto">
                      <a:xfrm>
                        <a:off x="5116927" y="2468574"/>
                        <a:ext cx="23955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 name="Object 6">
            <a:extLst>
              <a:ext uri="{FF2B5EF4-FFF2-40B4-BE49-F238E27FC236}">
                <a16:creationId xmlns:a16="http://schemas.microsoft.com/office/drawing/2014/main" id="{3765CF2E-6F01-413D-9E4B-2BC6E519D5D9}"/>
              </a:ext>
            </a:extLst>
          </p:cNvPr>
          <p:cNvGraphicFramePr>
            <a:graphicFrameLocks noChangeAspect="1"/>
          </p:cNvGraphicFramePr>
          <p:nvPr>
            <p:extLst>
              <p:ext uri="{D42A27DB-BD31-4B8C-83A1-F6EECF244321}">
                <p14:modId xmlns:p14="http://schemas.microsoft.com/office/powerpoint/2010/main" val="796315058"/>
              </p:ext>
            </p:extLst>
          </p:nvPr>
        </p:nvGraphicFramePr>
        <p:xfrm>
          <a:off x="5703520" y="3230128"/>
          <a:ext cx="1339850" cy="609600"/>
        </p:xfrm>
        <a:graphic>
          <a:graphicData uri="http://schemas.openxmlformats.org/presentationml/2006/ole">
            <mc:AlternateContent xmlns:mc="http://schemas.openxmlformats.org/markup-compatibility/2006">
              <mc:Choice xmlns:v="urn:schemas-microsoft-com:vml" Requires="v">
                <p:oleObj spid="_x0000_s5133" name="Equation" r:id="rId14" imgW="1002960" imgH="457200" progId="Equation.DSMT4">
                  <p:embed/>
                </p:oleObj>
              </mc:Choice>
              <mc:Fallback>
                <p:oleObj name="Equation" r:id="rId14" imgW="1002960" imgH="457200" progId="Equation.DSMT4">
                  <p:embed/>
                  <p:pic>
                    <p:nvPicPr>
                      <p:cNvPr id="207" name="Object 6">
                        <a:extLst>
                          <a:ext uri="{FF2B5EF4-FFF2-40B4-BE49-F238E27FC236}">
                            <a16:creationId xmlns:a16="http://schemas.microsoft.com/office/drawing/2014/main" id="{3765CF2E-6F01-413D-9E4B-2BC6E519D5D9}"/>
                          </a:ext>
                        </a:extLst>
                      </p:cNvPr>
                      <p:cNvPicPr>
                        <a:picLocks noChangeAspect="1" noChangeArrowheads="1"/>
                      </p:cNvPicPr>
                      <p:nvPr/>
                    </p:nvPicPr>
                    <p:blipFill>
                      <a:blip r:embed="rId15"/>
                      <a:srcRect/>
                      <a:stretch>
                        <a:fillRect/>
                      </a:stretch>
                    </p:blipFill>
                    <p:spPr bwMode="auto">
                      <a:xfrm>
                        <a:off x="5703520" y="3230128"/>
                        <a:ext cx="13398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42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fade">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
                                        </p:tgtEl>
                                        <p:attrNameLst>
                                          <p:attrName>style.visibility</p:attrName>
                                        </p:attrNameLst>
                                      </p:cBhvr>
                                      <p:to>
                                        <p:strVal val="visible"/>
                                      </p:to>
                                    </p:set>
                                    <p:animEffect transition="in" filter="fade">
                                      <p:cBhvr>
                                        <p:cTn id="12" dur="500"/>
                                        <p:tgtEl>
                                          <p:spTgt spid="2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4"/>
                                        </p:tgtEl>
                                        <p:attrNameLst>
                                          <p:attrName>style.visibility</p:attrName>
                                        </p:attrNameLst>
                                      </p:cBhvr>
                                      <p:to>
                                        <p:strVal val="visible"/>
                                      </p:to>
                                    </p:set>
                                    <p:animEffect transition="in" filter="fade">
                                      <p:cBhvr>
                                        <p:cTn id="17" dur="500"/>
                                        <p:tgtEl>
                                          <p:spTgt spid="13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fad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90"/>
                                        </p:tgtEl>
                                        <p:attrNameLst>
                                          <p:attrName>style.visibility</p:attrName>
                                        </p:attrNameLst>
                                      </p:cBhvr>
                                      <p:to>
                                        <p:strVal val="visible"/>
                                      </p:to>
                                    </p:set>
                                    <p:animEffect transition="in" filter="fade">
                                      <p:cBhvr>
                                        <p:cTn id="61" dur="500"/>
                                        <p:tgtEl>
                                          <p:spTgt spid="19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06"/>
                                        </p:tgtEl>
                                        <p:attrNameLst>
                                          <p:attrName>style.visibility</p:attrName>
                                        </p:attrNameLst>
                                      </p:cBhvr>
                                      <p:to>
                                        <p:strVal val="visible"/>
                                      </p:to>
                                    </p:set>
                                    <p:animEffect transition="in" filter="fade">
                                      <p:cBhvr>
                                        <p:cTn id="66" dur="500"/>
                                        <p:tgtEl>
                                          <p:spTgt spid="20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07"/>
                                        </p:tgtEl>
                                        <p:attrNameLst>
                                          <p:attrName>style.visibility</p:attrName>
                                        </p:attrNameLst>
                                      </p:cBhvr>
                                      <p:to>
                                        <p:strVal val="visible"/>
                                      </p:to>
                                    </p:set>
                                    <p:animEffect transition="in" filter="fade">
                                      <p:cBhvr>
                                        <p:cTn id="71" dur="500"/>
                                        <p:tgtEl>
                                          <p:spTgt spid="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0" grpId="0"/>
      <p:bldP spid="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ctrTitle"/>
          </p:nvPr>
        </p:nvSpPr>
        <p:spPr>
          <a:xfrm>
            <a:off x="2299343" y="428092"/>
            <a:ext cx="7772400" cy="439151"/>
          </a:xfrm>
        </p:spPr>
        <p:txBody>
          <a:bodyPr>
            <a:normAutofit/>
          </a:bodyPr>
          <a:lstStyle/>
          <a:p>
            <a:r>
              <a:rPr lang="fi-FI" sz="2400" b="1" dirty="0">
                <a:latin typeface="Garamond" panose="02020404030301010803" pitchFamily="18" charset="0"/>
              </a:rPr>
              <a:t>Elektronin perustilat vetyatomissa </a:t>
            </a:r>
          </a:p>
        </p:txBody>
      </p:sp>
      <p:graphicFrame>
        <p:nvGraphicFramePr>
          <p:cNvPr id="113" name="Object 12"/>
          <p:cNvGraphicFramePr>
            <a:graphicFrameLocks noChangeAspect="1"/>
          </p:cNvGraphicFramePr>
          <p:nvPr>
            <p:extLst>
              <p:ext uri="{D42A27DB-BD31-4B8C-83A1-F6EECF244321}">
                <p14:modId xmlns:p14="http://schemas.microsoft.com/office/powerpoint/2010/main" val="601192707"/>
              </p:ext>
            </p:extLst>
          </p:nvPr>
        </p:nvGraphicFramePr>
        <p:xfrm>
          <a:off x="1106497" y="4056891"/>
          <a:ext cx="4656137" cy="1314450"/>
        </p:xfrm>
        <a:graphic>
          <a:graphicData uri="http://schemas.openxmlformats.org/presentationml/2006/ole">
            <mc:AlternateContent xmlns:mc="http://schemas.openxmlformats.org/markup-compatibility/2006">
              <mc:Choice xmlns:v="urn:schemas-microsoft-com:vml" Requires="v">
                <p:oleObj spid="_x0000_s6160" name="Equation" r:id="rId4" imgW="3187440" imgH="901440" progId="Equation.DSMT4">
                  <p:embed/>
                </p:oleObj>
              </mc:Choice>
              <mc:Fallback>
                <p:oleObj name="Equation" r:id="rId4" imgW="3187440" imgH="901440" progId="Equation.DSMT4">
                  <p:embed/>
                  <p:pic>
                    <p:nvPicPr>
                      <p:cNvPr id="113" name="Object 12"/>
                      <p:cNvPicPr>
                        <a:picLocks noChangeAspect="1" noChangeArrowheads="1"/>
                      </p:cNvPicPr>
                      <p:nvPr/>
                    </p:nvPicPr>
                    <p:blipFill>
                      <a:blip r:embed="rId5"/>
                      <a:srcRect/>
                      <a:stretch>
                        <a:fillRect/>
                      </a:stretch>
                    </p:blipFill>
                    <p:spPr bwMode="auto">
                      <a:xfrm>
                        <a:off x="1106497" y="4056891"/>
                        <a:ext cx="4656137" cy="1314450"/>
                      </a:xfrm>
                      <a:prstGeom prst="rect">
                        <a:avLst/>
                      </a:prstGeom>
                      <a:noFill/>
                      <a:ln>
                        <a:noFill/>
                      </a:ln>
                      <a:extLst/>
                    </p:spPr>
                  </p:pic>
                </p:oleObj>
              </mc:Fallback>
            </mc:AlternateContent>
          </a:graphicData>
        </a:graphic>
      </p:graphicFrame>
      <p:graphicFrame>
        <p:nvGraphicFramePr>
          <p:cNvPr id="114" name="Object 6"/>
          <p:cNvGraphicFramePr>
            <a:graphicFrameLocks noChangeAspect="1"/>
          </p:cNvGraphicFramePr>
          <p:nvPr>
            <p:extLst>
              <p:ext uri="{D42A27DB-BD31-4B8C-83A1-F6EECF244321}">
                <p14:modId xmlns:p14="http://schemas.microsoft.com/office/powerpoint/2010/main" val="4174148758"/>
              </p:ext>
            </p:extLst>
          </p:nvPr>
        </p:nvGraphicFramePr>
        <p:xfrm>
          <a:off x="1106496" y="5817772"/>
          <a:ext cx="2395538" cy="781050"/>
        </p:xfrm>
        <a:graphic>
          <a:graphicData uri="http://schemas.openxmlformats.org/presentationml/2006/ole">
            <mc:AlternateContent xmlns:mc="http://schemas.openxmlformats.org/markup-compatibility/2006">
              <mc:Choice xmlns:v="urn:schemas-microsoft-com:vml" Requires="v">
                <p:oleObj spid="_x0000_s6161" name="Equation" r:id="rId6" imgW="1790640" imgH="583920" progId="Equation.DSMT4">
                  <p:embed/>
                </p:oleObj>
              </mc:Choice>
              <mc:Fallback>
                <p:oleObj name="Equation" r:id="rId6" imgW="1790640" imgH="583920" progId="Equation.DSMT4">
                  <p:embed/>
                  <p:pic>
                    <p:nvPicPr>
                      <p:cNvPr id="114" name="Object 6"/>
                      <p:cNvPicPr>
                        <a:picLocks noChangeAspect="1" noChangeArrowheads="1"/>
                      </p:cNvPicPr>
                      <p:nvPr/>
                    </p:nvPicPr>
                    <p:blipFill>
                      <a:blip r:embed="rId7"/>
                      <a:srcRect/>
                      <a:stretch>
                        <a:fillRect/>
                      </a:stretch>
                    </p:blipFill>
                    <p:spPr bwMode="auto">
                      <a:xfrm>
                        <a:off x="1106496" y="5817772"/>
                        <a:ext cx="23955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Ryhmä 9"/>
          <p:cNvGrpSpPr/>
          <p:nvPr/>
        </p:nvGrpSpPr>
        <p:grpSpPr>
          <a:xfrm>
            <a:off x="1522176" y="2397232"/>
            <a:ext cx="3515542" cy="1618449"/>
            <a:chOff x="205615" y="2845245"/>
            <a:chExt cx="3515542" cy="1618449"/>
          </a:xfrm>
        </p:grpSpPr>
        <p:cxnSp>
          <p:nvCxnSpPr>
            <p:cNvPr id="101" name="AutoShape 12"/>
            <p:cNvCxnSpPr>
              <a:cxnSpLocks noChangeShapeType="1"/>
            </p:cNvCxnSpPr>
            <p:nvPr/>
          </p:nvCxnSpPr>
          <p:spPr bwMode="auto">
            <a:xfrm flipV="1">
              <a:off x="1018757" y="3257041"/>
              <a:ext cx="0" cy="1128041"/>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sp>
          <p:nvSpPr>
            <p:cNvPr id="102" name="Text Box 127182"/>
            <p:cNvSpPr txBox="1">
              <a:spLocks noChangeArrowheads="1"/>
            </p:cNvSpPr>
            <p:nvPr/>
          </p:nvSpPr>
          <p:spPr bwMode="auto">
            <a:xfrm>
              <a:off x="2227004" y="4208036"/>
              <a:ext cx="262839" cy="255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13500" tIns="13500" rIns="13500" bIns="13500" numCol="1" anchor="t" anchorCtr="0" compatLnSpc="1">
              <a:prstTxWarp prst="textNoShape">
                <a:avLst/>
              </a:prstTxWarp>
            </a:bodyPr>
            <a:lstStyle/>
            <a:p>
              <a:pPr fontAlgn="base">
                <a:spcBef>
                  <a:spcPct val="0"/>
                </a:spcBef>
                <a:spcAft>
                  <a:spcPct val="0"/>
                </a:spcAft>
              </a:pPr>
              <a:r>
                <a:rPr lang="en-US" sz="1350" dirty="0">
                  <a:latin typeface="Garamond" panose="02020404030301010803" pitchFamily="18" charset="0"/>
                  <a:cs typeface="Arial" pitchFamily="34" charset="0"/>
                </a:rPr>
                <a:t>Re</a:t>
              </a:r>
            </a:p>
          </p:txBody>
        </p:sp>
        <p:cxnSp>
          <p:nvCxnSpPr>
            <p:cNvPr id="103" name="AutoShape 19"/>
            <p:cNvCxnSpPr>
              <a:cxnSpLocks noChangeShapeType="1"/>
            </p:cNvCxnSpPr>
            <p:nvPr/>
          </p:nvCxnSpPr>
          <p:spPr bwMode="auto">
            <a:xfrm flipV="1">
              <a:off x="1027330" y="4412467"/>
              <a:ext cx="1481138" cy="1190"/>
            </a:xfrm>
            <a:prstGeom prst="straightConnector1">
              <a:avLst/>
            </a:prstGeom>
            <a:noFill/>
            <a:ln w="3175">
              <a:solidFill>
                <a:srgbClr val="000000"/>
              </a:solidFill>
              <a:round/>
              <a:headEnd/>
              <a:tailEnd type="arrow" w="sm" len="sm"/>
            </a:ln>
            <a:extLst>
              <a:ext uri="{909E8E84-426E-40DD-AFC4-6F175D3DCCD1}">
                <a14:hiddenFill xmlns:a14="http://schemas.microsoft.com/office/drawing/2010/main">
                  <a:noFill/>
                </a14:hiddenFill>
              </a:ext>
            </a:extLst>
          </p:spPr>
        </p:cxnSp>
        <p:sp>
          <p:nvSpPr>
            <p:cNvPr id="104" name="Text Box 127182"/>
            <p:cNvSpPr txBox="1">
              <a:spLocks noChangeArrowheads="1"/>
            </p:cNvSpPr>
            <p:nvPr/>
          </p:nvSpPr>
          <p:spPr bwMode="auto">
            <a:xfrm>
              <a:off x="775344" y="3257041"/>
              <a:ext cx="257702" cy="246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13500" tIns="13500" rIns="13500" bIns="13500" numCol="1" anchor="t" anchorCtr="0" compatLnSpc="1">
              <a:prstTxWarp prst="textNoShape">
                <a:avLst/>
              </a:prstTxWarp>
            </a:bodyPr>
            <a:lstStyle/>
            <a:p>
              <a:pPr fontAlgn="base">
                <a:spcBef>
                  <a:spcPct val="0"/>
                </a:spcBef>
                <a:spcAft>
                  <a:spcPct val="0"/>
                </a:spcAft>
              </a:pPr>
              <a:r>
                <a:rPr lang="en-US" sz="1350" dirty="0" err="1">
                  <a:latin typeface="Garamond" panose="02020404030301010803" pitchFamily="18" charset="0"/>
                  <a:cs typeface="Arial" pitchFamily="34" charset="0"/>
                </a:rPr>
                <a:t>Im</a:t>
              </a:r>
              <a:endParaRPr lang="en-US" sz="1350" dirty="0">
                <a:latin typeface="Garamond" panose="02020404030301010803" pitchFamily="18" charset="0"/>
                <a:cs typeface="Arial" pitchFamily="34" charset="0"/>
              </a:endParaRPr>
            </a:p>
          </p:txBody>
        </p:sp>
        <p:cxnSp>
          <p:nvCxnSpPr>
            <p:cNvPr id="105" name="Straight Arrow Connector 127362"/>
            <p:cNvCxnSpPr>
              <a:cxnSpLocks noChangeShapeType="1"/>
            </p:cNvCxnSpPr>
            <p:nvPr/>
          </p:nvCxnSpPr>
          <p:spPr bwMode="auto">
            <a:xfrm flipV="1">
              <a:off x="1017568" y="3606412"/>
              <a:ext cx="1098947" cy="804863"/>
            </a:xfrm>
            <a:prstGeom prst="straightConnector1">
              <a:avLst/>
            </a:prstGeom>
            <a:noFill/>
            <a:ln w="28575">
              <a:solidFill>
                <a:srgbClr val="FF00FF"/>
              </a:solidFill>
              <a:round/>
              <a:headEnd/>
              <a:tailEnd type="arrow" w="med" len="med"/>
            </a:ln>
            <a:extLst>
              <a:ext uri="{909E8E84-426E-40DD-AFC4-6F175D3DCCD1}">
                <a14:hiddenFill xmlns:a14="http://schemas.microsoft.com/office/drawing/2010/main">
                  <a:noFill/>
                </a14:hiddenFill>
              </a:ext>
            </a:extLst>
          </p:spPr>
        </p:cxnSp>
        <p:sp>
          <p:nvSpPr>
            <p:cNvPr id="106" name="Freeform 6"/>
            <p:cNvSpPr>
              <a:spLocks/>
            </p:cNvSpPr>
            <p:nvPr/>
          </p:nvSpPr>
          <p:spPr bwMode="auto">
            <a:xfrm>
              <a:off x="1168777" y="4299357"/>
              <a:ext cx="44053" cy="113110"/>
            </a:xfrm>
            <a:custGeom>
              <a:avLst/>
              <a:gdLst>
                <a:gd name="T0" fmla="*/ 0 w 77"/>
                <a:gd name="T1" fmla="*/ 0 h 251"/>
                <a:gd name="T2" fmla="*/ 55 w 77"/>
                <a:gd name="T3" fmla="*/ 120 h 251"/>
                <a:gd name="T4" fmla="*/ 77 w 77"/>
                <a:gd name="T5" fmla="*/ 251 h 251"/>
              </a:gdLst>
              <a:ahLst/>
              <a:cxnLst>
                <a:cxn ang="0">
                  <a:pos x="T0" y="T1"/>
                </a:cxn>
                <a:cxn ang="0">
                  <a:pos x="T2" y="T3"/>
                </a:cxn>
                <a:cxn ang="0">
                  <a:pos x="T4" y="T5"/>
                </a:cxn>
              </a:cxnLst>
              <a:rect l="0" t="0" r="r" b="b"/>
              <a:pathLst>
                <a:path w="77" h="251">
                  <a:moveTo>
                    <a:pt x="0" y="0"/>
                  </a:moveTo>
                  <a:cubicBezTo>
                    <a:pt x="6" y="21"/>
                    <a:pt x="42" y="78"/>
                    <a:pt x="55" y="120"/>
                  </a:cubicBezTo>
                  <a:cubicBezTo>
                    <a:pt x="68" y="162"/>
                    <a:pt x="73" y="224"/>
                    <a:pt x="77" y="251"/>
                  </a:cubicBez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latin typeface="Garamond" panose="02020404030301010803" pitchFamily="18" charset="0"/>
              </a:endParaRPr>
            </a:p>
          </p:txBody>
        </p:sp>
        <p:sp>
          <p:nvSpPr>
            <p:cNvPr id="107" name="Text Box 127182"/>
            <p:cNvSpPr txBox="1">
              <a:spLocks noChangeArrowheads="1"/>
            </p:cNvSpPr>
            <p:nvPr/>
          </p:nvSpPr>
          <p:spPr bwMode="auto">
            <a:xfrm>
              <a:off x="1230212" y="4173744"/>
              <a:ext cx="156112" cy="28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13500" tIns="13500" rIns="13500" bIns="13500" numCol="1" anchor="t" anchorCtr="0" compatLnSpc="1">
              <a:prstTxWarp prst="textNoShape">
                <a:avLst/>
              </a:prstTxWarp>
            </a:bodyPr>
            <a:lstStyle/>
            <a:p>
              <a:pPr fontAlgn="base">
                <a:spcBef>
                  <a:spcPts val="375"/>
                </a:spcBef>
                <a:spcAft>
                  <a:spcPts val="375"/>
                </a:spcAft>
              </a:pPr>
              <a:r>
                <a:rPr lang="fi-FI" sz="1350" i="1" dirty="0">
                  <a:solidFill>
                    <a:srgbClr val="000000"/>
                  </a:solidFill>
                  <a:latin typeface="Garamond" panose="02020404030301010803" pitchFamily="18" charset="0"/>
                  <a:cs typeface="Arial" pitchFamily="34" charset="0"/>
                </a:rPr>
                <a:t>φ</a:t>
              </a:r>
              <a:endParaRPr lang="en-US" sz="1350" i="1" dirty="0">
                <a:latin typeface="Garamond" panose="02020404030301010803" pitchFamily="18" charset="0"/>
                <a:cs typeface="Arial" pitchFamily="34" charset="0"/>
              </a:endParaRPr>
            </a:p>
          </p:txBody>
        </p:sp>
        <p:sp>
          <p:nvSpPr>
            <p:cNvPr id="108" name="Freeform 127361"/>
            <p:cNvSpPr>
              <a:spLocks/>
            </p:cNvSpPr>
            <p:nvPr/>
          </p:nvSpPr>
          <p:spPr bwMode="auto">
            <a:xfrm>
              <a:off x="1019948" y="3604032"/>
              <a:ext cx="809625" cy="821531"/>
            </a:xfrm>
            <a:custGeom>
              <a:avLst/>
              <a:gdLst>
                <a:gd name="T0" fmla="*/ 0 w 685989"/>
                <a:gd name="T1" fmla="*/ 0 h 697831"/>
                <a:gd name="T2" fmla="*/ 280434 w 685989"/>
                <a:gd name="T3" fmla="*/ 62006 h 697831"/>
                <a:gd name="T4" fmla="*/ 513232 w 685989"/>
                <a:gd name="T5" fmla="*/ 232310 h 697831"/>
                <a:gd name="T6" fmla="*/ 645098 w 685989"/>
                <a:gd name="T7" fmla="*/ 455280 h 697831"/>
                <a:gd name="T8" fmla="*/ 685800 w 685989"/>
                <a:gd name="T9" fmla="*/ 697831 h 6978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5989" h="697831">
                  <a:moveTo>
                    <a:pt x="0" y="0"/>
                  </a:moveTo>
                  <a:cubicBezTo>
                    <a:pt x="101266" y="13034"/>
                    <a:pt x="194895" y="23288"/>
                    <a:pt x="280434" y="62006"/>
                  </a:cubicBezTo>
                  <a:cubicBezTo>
                    <a:pt x="365973" y="100724"/>
                    <a:pt x="452455" y="166764"/>
                    <a:pt x="513232" y="232310"/>
                  </a:cubicBezTo>
                  <a:cubicBezTo>
                    <a:pt x="574009" y="297856"/>
                    <a:pt x="616337" y="377693"/>
                    <a:pt x="645098" y="455280"/>
                  </a:cubicBezTo>
                  <a:cubicBezTo>
                    <a:pt x="673859" y="532867"/>
                    <a:pt x="687805" y="639678"/>
                    <a:pt x="685800" y="697831"/>
                  </a:cubicBezTo>
                </a:path>
              </a:pathLst>
            </a:custGeom>
            <a:noFill/>
            <a:ln w="3175">
              <a:solidFill>
                <a:schemeClr val="bg1">
                  <a:lumMod val="50000"/>
                </a:schemeClr>
              </a:solidFill>
              <a:prstDash val="lgDash"/>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ctr" anchorCtr="0" compatLnSpc="1">
              <a:prstTxWarp prst="textNoShape">
                <a:avLst/>
              </a:prstTxWarp>
            </a:bodyPr>
            <a:lstStyle/>
            <a:p>
              <a:endParaRPr lang="en-US" sz="1350">
                <a:latin typeface="Garamond" panose="02020404030301010803" pitchFamily="18" charset="0"/>
              </a:endParaRPr>
            </a:p>
          </p:txBody>
        </p:sp>
        <p:cxnSp>
          <p:nvCxnSpPr>
            <p:cNvPr id="109" name="Straight Arrow Connector 5387"/>
            <p:cNvCxnSpPr>
              <a:cxnSpLocks noChangeShapeType="1"/>
            </p:cNvCxnSpPr>
            <p:nvPr/>
          </p:nvCxnSpPr>
          <p:spPr bwMode="auto">
            <a:xfrm>
              <a:off x="1016377" y="3608903"/>
              <a:ext cx="1112044" cy="119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10" name="Object 56"/>
            <p:cNvGraphicFramePr>
              <a:graphicFrameLocks noChangeAspect="1"/>
            </p:cNvGraphicFramePr>
            <p:nvPr>
              <p:extLst/>
            </p:nvPr>
          </p:nvGraphicFramePr>
          <p:xfrm>
            <a:off x="205615" y="3894400"/>
            <a:ext cx="763587" cy="255587"/>
          </p:xfrm>
          <a:graphic>
            <a:graphicData uri="http://schemas.openxmlformats.org/presentationml/2006/ole">
              <mc:AlternateContent xmlns:mc="http://schemas.openxmlformats.org/markup-compatibility/2006">
                <mc:Choice xmlns:v="urn:schemas-microsoft-com:vml" Requires="v">
                  <p:oleObj spid="_x0000_s6162" name="Equation" r:id="rId8" imgW="571320" imgH="190440" progId="Equation.DSMT4">
                    <p:embed/>
                  </p:oleObj>
                </mc:Choice>
                <mc:Fallback>
                  <p:oleObj name="Equation" r:id="rId8" imgW="571320" imgH="190440" progId="Equation.DSMT4">
                    <p:embed/>
                    <p:pic>
                      <p:nvPicPr>
                        <p:cNvPr id="110" name="Object 56"/>
                        <p:cNvPicPr>
                          <a:picLocks noChangeAspect="1" noChangeArrowheads="1"/>
                        </p:cNvPicPr>
                        <p:nvPr/>
                      </p:nvPicPr>
                      <p:blipFill>
                        <a:blip r:embed="rId9"/>
                        <a:srcRect/>
                        <a:stretch>
                          <a:fillRect/>
                        </a:stretch>
                      </p:blipFill>
                      <p:spPr bwMode="auto">
                        <a:xfrm>
                          <a:off x="205615" y="3894400"/>
                          <a:ext cx="763587" cy="255587"/>
                        </a:xfrm>
                        <a:prstGeom prst="rect">
                          <a:avLst/>
                        </a:prstGeom>
                        <a:noFill/>
                        <a:ln>
                          <a:noFill/>
                        </a:ln>
                      </p:spPr>
                    </p:pic>
                  </p:oleObj>
                </mc:Fallback>
              </mc:AlternateContent>
            </a:graphicData>
          </a:graphic>
        </p:graphicFrame>
        <p:cxnSp>
          <p:nvCxnSpPr>
            <p:cNvPr id="111" name="Straight Arrow Connector 5386"/>
            <p:cNvCxnSpPr>
              <a:cxnSpLocks noChangeShapeType="1"/>
            </p:cNvCxnSpPr>
            <p:nvPr/>
          </p:nvCxnSpPr>
          <p:spPr bwMode="auto">
            <a:xfrm flipV="1">
              <a:off x="1016377" y="3596887"/>
              <a:ext cx="1190" cy="823913"/>
            </a:xfrm>
            <a:prstGeom prst="straightConnector1">
              <a:avLst/>
            </a:prstGeom>
            <a:noFill/>
            <a:ln w="28575">
              <a:solidFill>
                <a:srgbClr val="0033CC"/>
              </a:solidFill>
              <a:round/>
              <a:headEnd/>
              <a:tailEnd type="arrow" w="med" len="med"/>
            </a:ln>
            <a:extLst>
              <a:ext uri="{909E8E84-426E-40DD-AFC4-6F175D3DCCD1}">
                <a14:hiddenFill xmlns:a14="http://schemas.microsoft.com/office/drawing/2010/main">
                  <a:noFill/>
                </a14:hiddenFill>
              </a:ext>
            </a:extLst>
          </p:spPr>
        </p:cxnSp>
        <p:grpSp>
          <p:nvGrpSpPr>
            <p:cNvPr id="115" name="Group 13"/>
            <p:cNvGrpSpPr/>
            <p:nvPr/>
          </p:nvGrpSpPr>
          <p:grpSpPr>
            <a:xfrm>
              <a:off x="1036663" y="3454998"/>
              <a:ext cx="1078252" cy="301771"/>
              <a:chOff x="6221551" y="3264764"/>
              <a:chExt cx="996826" cy="402361"/>
            </a:xfrm>
          </p:grpSpPr>
          <p:sp>
            <p:nvSpPr>
              <p:cNvPr id="116" name="Freeform 105"/>
              <p:cNvSpPr/>
              <p:nvPr/>
            </p:nvSpPr>
            <p:spPr>
              <a:xfrm flipV="1">
                <a:off x="6221551" y="3264764"/>
                <a:ext cx="498414" cy="402361"/>
              </a:xfrm>
              <a:custGeom>
                <a:avLst/>
                <a:gdLst>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31110"/>
                  <a:gd name="connsiteY0" fmla="*/ 222250 h 452684"/>
                  <a:gd name="connsiteX1" fmla="*/ 33337 w 531110"/>
                  <a:gd name="connsiteY1" fmla="*/ 134144 h 452684"/>
                  <a:gd name="connsiteX2" fmla="*/ 69056 w 531110"/>
                  <a:gd name="connsiteY2" fmla="*/ 41275 h 452684"/>
                  <a:gd name="connsiteX3" fmla="*/ 104775 w 531110"/>
                  <a:gd name="connsiteY3" fmla="*/ 7937 h 452684"/>
                  <a:gd name="connsiteX4" fmla="*/ 128587 w 531110"/>
                  <a:gd name="connsiteY4" fmla="*/ 794 h 452684"/>
                  <a:gd name="connsiteX5" fmla="*/ 157162 w 531110"/>
                  <a:gd name="connsiteY5" fmla="*/ 12700 h 452684"/>
                  <a:gd name="connsiteX6" fmla="*/ 185737 w 531110"/>
                  <a:gd name="connsiteY6" fmla="*/ 41275 h 452684"/>
                  <a:gd name="connsiteX7" fmla="*/ 228600 w 531110"/>
                  <a:gd name="connsiteY7" fmla="*/ 143669 h 452684"/>
                  <a:gd name="connsiteX8" fmla="*/ 288131 w 531110"/>
                  <a:gd name="connsiteY8" fmla="*/ 300831 h 452684"/>
                  <a:gd name="connsiteX9" fmla="*/ 328612 w 531110"/>
                  <a:gd name="connsiteY9" fmla="*/ 391319 h 452684"/>
                  <a:gd name="connsiteX10" fmla="*/ 361950 w 531110"/>
                  <a:gd name="connsiteY10" fmla="*/ 434181 h 452684"/>
                  <a:gd name="connsiteX11" fmla="*/ 390525 w 531110"/>
                  <a:gd name="connsiteY11" fmla="*/ 441325 h 452684"/>
                  <a:gd name="connsiteX12" fmla="*/ 423862 w 531110"/>
                  <a:gd name="connsiteY12" fmla="*/ 429419 h 452684"/>
                  <a:gd name="connsiteX13" fmla="*/ 442912 w 531110"/>
                  <a:gd name="connsiteY13" fmla="*/ 400844 h 452684"/>
                  <a:gd name="connsiteX14" fmla="*/ 442912 w 531110"/>
                  <a:gd name="connsiteY14" fmla="*/ 400844 h 452684"/>
                  <a:gd name="connsiteX15" fmla="*/ 471487 w 531110"/>
                  <a:gd name="connsiteY15" fmla="*/ 348456 h 452684"/>
                  <a:gd name="connsiteX16" fmla="*/ 521494 w 531110"/>
                  <a:gd name="connsiteY16" fmla="*/ 219869 h 452684"/>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412012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54683 w 521494"/>
                  <a:gd name="connsiteY14" fmla="*/ 391795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85845"/>
                  <a:gd name="connsiteX1" fmla="*/ 33337 w 521494"/>
                  <a:gd name="connsiteY1" fmla="*/ 134144 h 485845"/>
                  <a:gd name="connsiteX2" fmla="*/ 69056 w 521494"/>
                  <a:gd name="connsiteY2" fmla="*/ 41275 h 485845"/>
                  <a:gd name="connsiteX3" fmla="*/ 104775 w 521494"/>
                  <a:gd name="connsiteY3" fmla="*/ 7937 h 485845"/>
                  <a:gd name="connsiteX4" fmla="*/ 128587 w 521494"/>
                  <a:gd name="connsiteY4" fmla="*/ 794 h 485845"/>
                  <a:gd name="connsiteX5" fmla="*/ 157162 w 521494"/>
                  <a:gd name="connsiteY5" fmla="*/ 12700 h 485845"/>
                  <a:gd name="connsiteX6" fmla="*/ 185737 w 521494"/>
                  <a:gd name="connsiteY6" fmla="*/ 41275 h 485845"/>
                  <a:gd name="connsiteX7" fmla="*/ 228600 w 521494"/>
                  <a:gd name="connsiteY7" fmla="*/ 143669 h 485845"/>
                  <a:gd name="connsiteX8" fmla="*/ 288131 w 521494"/>
                  <a:gd name="connsiteY8" fmla="*/ 300831 h 485845"/>
                  <a:gd name="connsiteX9" fmla="*/ 328612 w 521494"/>
                  <a:gd name="connsiteY9" fmla="*/ 391319 h 485845"/>
                  <a:gd name="connsiteX10" fmla="*/ 361950 w 521494"/>
                  <a:gd name="connsiteY10" fmla="*/ 434181 h 485845"/>
                  <a:gd name="connsiteX11" fmla="*/ 390525 w 521494"/>
                  <a:gd name="connsiteY11" fmla="*/ 441325 h 485845"/>
                  <a:gd name="connsiteX12" fmla="*/ 497168 w 521494"/>
                  <a:gd name="connsiteY12" fmla="*/ 470367 h 485845"/>
                  <a:gd name="connsiteX13" fmla="*/ 471487 w 521494"/>
                  <a:gd name="connsiteY13" fmla="*/ 348456 h 485845"/>
                  <a:gd name="connsiteX14" fmla="*/ 521494 w 521494"/>
                  <a:gd name="connsiteY14" fmla="*/ 219869 h 48584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61596 h 482861"/>
                  <a:gd name="connsiteX1" fmla="*/ 33337 w 521494"/>
                  <a:gd name="connsiteY1" fmla="*/ 173490 h 482861"/>
                  <a:gd name="connsiteX2" fmla="*/ 69056 w 521494"/>
                  <a:gd name="connsiteY2" fmla="*/ 80621 h 482861"/>
                  <a:gd name="connsiteX3" fmla="*/ 104775 w 521494"/>
                  <a:gd name="connsiteY3" fmla="*/ 47283 h 482861"/>
                  <a:gd name="connsiteX4" fmla="*/ 56603 w 521494"/>
                  <a:gd name="connsiteY4" fmla="*/ 1190 h 482861"/>
                  <a:gd name="connsiteX5" fmla="*/ 128587 w 521494"/>
                  <a:gd name="connsiteY5" fmla="*/ 40140 h 482861"/>
                  <a:gd name="connsiteX6" fmla="*/ 161802 w 521494"/>
                  <a:gd name="connsiteY6" fmla="*/ 48324 h 482861"/>
                  <a:gd name="connsiteX7" fmla="*/ 185737 w 521494"/>
                  <a:gd name="connsiteY7" fmla="*/ 80621 h 482861"/>
                  <a:gd name="connsiteX8" fmla="*/ 228600 w 521494"/>
                  <a:gd name="connsiteY8" fmla="*/ 183015 h 482861"/>
                  <a:gd name="connsiteX9" fmla="*/ 288131 w 521494"/>
                  <a:gd name="connsiteY9" fmla="*/ 340177 h 482861"/>
                  <a:gd name="connsiteX10" fmla="*/ 328612 w 521494"/>
                  <a:gd name="connsiteY10" fmla="*/ 430665 h 482861"/>
                  <a:gd name="connsiteX11" fmla="*/ 361950 w 521494"/>
                  <a:gd name="connsiteY11" fmla="*/ 473527 h 482861"/>
                  <a:gd name="connsiteX12" fmla="*/ 390525 w 521494"/>
                  <a:gd name="connsiteY12" fmla="*/ 480671 h 482861"/>
                  <a:gd name="connsiteX13" fmla="*/ 423862 w 521494"/>
                  <a:gd name="connsiteY13" fmla="*/ 460390 h 482861"/>
                  <a:gd name="connsiteX14" fmla="*/ 471487 w 521494"/>
                  <a:gd name="connsiteY14" fmla="*/ 387802 h 482861"/>
                  <a:gd name="connsiteX15" fmla="*/ 521494 w 521494"/>
                  <a:gd name="connsiteY15" fmla="*/ 259215 h 482861"/>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69612 h 490877"/>
                  <a:gd name="connsiteX1" fmla="*/ 33337 w 521494"/>
                  <a:gd name="connsiteY1" fmla="*/ 181506 h 490877"/>
                  <a:gd name="connsiteX2" fmla="*/ 69056 w 521494"/>
                  <a:gd name="connsiteY2" fmla="*/ 88637 h 490877"/>
                  <a:gd name="connsiteX3" fmla="*/ 80730 w 521494"/>
                  <a:gd name="connsiteY3" fmla="*/ 12928 h 490877"/>
                  <a:gd name="connsiteX4" fmla="*/ 121558 w 521494"/>
                  <a:gd name="connsiteY4" fmla="*/ 11067 h 490877"/>
                  <a:gd name="connsiteX5" fmla="*/ 128587 w 521494"/>
                  <a:gd name="connsiteY5" fmla="*/ 48156 h 490877"/>
                  <a:gd name="connsiteX6" fmla="*/ 161802 w 521494"/>
                  <a:gd name="connsiteY6" fmla="*/ 56340 h 490877"/>
                  <a:gd name="connsiteX7" fmla="*/ 185737 w 521494"/>
                  <a:gd name="connsiteY7" fmla="*/ 88637 h 490877"/>
                  <a:gd name="connsiteX8" fmla="*/ 228600 w 521494"/>
                  <a:gd name="connsiteY8" fmla="*/ 191031 h 490877"/>
                  <a:gd name="connsiteX9" fmla="*/ 288131 w 521494"/>
                  <a:gd name="connsiteY9" fmla="*/ 348193 h 490877"/>
                  <a:gd name="connsiteX10" fmla="*/ 328612 w 521494"/>
                  <a:gd name="connsiteY10" fmla="*/ 438681 h 490877"/>
                  <a:gd name="connsiteX11" fmla="*/ 361950 w 521494"/>
                  <a:gd name="connsiteY11" fmla="*/ 481543 h 490877"/>
                  <a:gd name="connsiteX12" fmla="*/ 390525 w 521494"/>
                  <a:gd name="connsiteY12" fmla="*/ 488687 h 490877"/>
                  <a:gd name="connsiteX13" fmla="*/ 423862 w 521494"/>
                  <a:gd name="connsiteY13" fmla="*/ 468406 h 490877"/>
                  <a:gd name="connsiteX14" fmla="*/ 471487 w 521494"/>
                  <a:gd name="connsiteY14" fmla="*/ 395818 h 490877"/>
                  <a:gd name="connsiteX15" fmla="*/ 521494 w 521494"/>
                  <a:gd name="connsiteY15" fmla="*/ 267231 h 490877"/>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21666 h 442931"/>
                  <a:gd name="connsiteX1" fmla="*/ 33337 w 521494"/>
                  <a:gd name="connsiteY1" fmla="*/ 133560 h 442931"/>
                  <a:gd name="connsiteX2" fmla="*/ 69056 w 521494"/>
                  <a:gd name="connsiteY2" fmla="*/ 40691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31145 h 452410"/>
                  <a:gd name="connsiteX1" fmla="*/ 33337 w 521494"/>
                  <a:gd name="connsiteY1" fmla="*/ 143039 h 452410"/>
                  <a:gd name="connsiteX2" fmla="*/ 69056 w 521494"/>
                  <a:gd name="connsiteY2" fmla="*/ 50170 h 452410"/>
                  <a:gd name="connsiteX3" fmla="*/ 50108 w 521494"/>
                  <a:gd name="connsiteY3" fmla="*/ 5173 h 452410"/>
                  <a:gd name="connsiteX4" fmla="*/ 103000 w 521494"/>
                  <a:gd name="connsiteY4" fmla="*/ 19131 h 452410"/>
                  <a:gd name="connsiteX5" fmla="*/ 128587 w 521494"/>
                  <a:gd name="connsiteY5" fmla="*/ 9689 h 452410"/>
                  <a:gd name="connsiteX6" fmla="*/ 161802 w 521494"/>
                  <a:gd name="connsiteY6" fmla="*/ 17873 h 452410"/>
                  <a:gd name="connsiteX7" fmla="*/ 185737 w 521494"/>
                  <a:gd name="connsiteY7" fmla="*/ 50170 h 452410"/>
                  <a:gd name="connsiteX8" fmla="*/ 228600 w 521494"/>
                  <a:gd name="connsiteY8" fmla="*/ 152564 h 452410"/>
                  <a:gd name="connsiteX9" fmla="*/ 288131 w 521494"/>
                  <a:gd name="connsiteY9" fmla="*/ 309726 h 452410"/>
                  <a:gd name="connsiteX10" fmla="*/ 328612 w 521494"/>
                  <a:gd name="connsiteY10" fmla="*/ 400214 h 452410"/>
                  <a:gd name="connsiteX11" fmla="*/ 361950 w 521494"/>
                  <a:gd name="connsiteY11" fmla="*/ 443076 h 452410"/>
                  <a:gd name="connsiteX12" fmla="*/ 390525 w 521494"/>
                  <a:gd name="connsiteY12" fmla="*/ 450220 h 452410"/>
                  <a:gd name="connsiteX13" fmla="*/ 423862 w 521494"/>
                  <a:gd name="connsiteY13" fmla="*/ 429939 h 452410"/>
                  <a:gd name="connsiteX14" fmla="*/ 471487 w 521494"/>
                  <a:gd name="connsiteY14" fmla="*/ 357351 h 452410"/>
                  <a:gd name="connsiteX15" fmla="*/ 521494 w 521494"/>
                  <a:gd name="connsiteY15" fmla="*/ 228764 h 452410"/>
                  <a:gd name="connsiteX0" fmla="*/ 0 w 521494"/>
                  <a:gd name="connsiteY0" fmla="*/ 246623 h 467888"/>
                  <a:gd name="connsiteX1" fmla="*/ 33337 w 521494"/>
                  <a:gd name="connsiteY1" fmla="*/ 158517 h 467888"/>
                  <a:gd name="connsiteX2" fmla="*/ 50108 w 521494"/>
                  <a:gd name="connsiteY2" fmla="*/ 20651 h 467888"/>
                  <a:gd name="connsiteX3" fmla="*/ 103000 w 521494"/>
                  <a:gd name="connsiteY3" fmla="*/ 34609 h 467888"/>
                  <a:gd name="connsiteX4" fmla="*/ 128587 w 521494"/>
                  <a:gd name="connsiteY4" fmla="*/ 25167 h 467888"/>
                  <a:gd name="connsiteX5" fmla="*/ 161802 w 521494"/>
                  <a:gd name="connsiteY5" fmla="*/ 33351 h 467888"/>
                  <a:gd name="connsiteX6" fmla="*/ 185737 w 521494"/>
                  <a:gd name="connsiteY6" fmla="*/ 65648 h 467888"/>
                  <a:gd name="connsiteX7" fmla="*/ 228600 w 521494"/>
                  <a:gd name="connsiteY7" fmla="*/ 168042 h 467888"/>
                  <a:gd name="connsiteX8" fmla="*/ 288131 w 521494"/>
                  <a:gd name="connsiteY8" fmla="*/ 325204 h 467888"/>
                  <a:gd name="connsiteX9" fmla="*/ 328612 w 521494"/>
                  <a:gd name="connsiteY9" fmla="*/ 415692 h 467888"/>
                  <a:gd name="connsiteX10" fmla="*/ 361950 w 521494"/>
                  <a:gd name="connsiteY10" fmla="*/ 458554 h 467888"/>
                  <a:gd name="connsiteX11" fmla="*/ 390525 w 521494"/>
                  <a:gd name="connsiteY11" fmla="*/ 465698 h 467888"/>
                  <a:gd name="connsiteX12" fmla="*/ 423862 w 521494"/>
                  <a:gd name="connsiteY12" fmla="*/ 445417 h 467888"/>
                  <a:gd name="connsiteX13" fmla="*/ 471487 w 521494"/>
                  <a:gd name="connsiteY13" fmla="*/ 372829 h 467888"/>
                  <a:gd name="connsiteX14" fmla="*/ 521494 w 521494"/>
                  <a:gd name="connsiteY14" fmla="*/ 244242 h 467888"/>
                  <a:gd name="connsiteX0" fmla="*/ 0 w 521494"/>
                  <a:gd name="connsiteY0" fmla="*/ 221666 h 442931"/>
                  <a:gd name="connsiteX1" fmla="*/ 33337 w 521494"/>
                  <a:gd name="connsiteY1" fmla="*/ 133560 h 442931"/>
                  <a:gd name="connsiteX2" fmla="*/ 75162 w 521494"/>
                  <a:gd name="connsiteY2" fmla="*/ 43156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68412 h 489677"/>
                  <a:gd name="connsiteX1" fmla="*/ 33337 w 521494"/>
                  <a:gd name="connsiteY1" fmla="*/ 180306 h 489677"/>
                  <a:gd name="connsiteX2" fmla="*/ 75162 w 521494"/>
                  <a:gd name="connsiteY2" fmla="*/ 89902 h 489677"/>
                  <a:gd name="connsiteX3" fmla="*/ 103000 w 521494"/>
                  <a:gd name="connsiteY3" fmla="*/ 56398 h 489677"/>
                  <a:gd name="connsiteX4" fmla="*/ 128587 w 521494"/>
                  <a:gd name="connsiteY4" fmla="*/ 46956 h 489677"/>
                  <a:gd name="connsiteX5" fmla="*/ 194280 w 521494"/>
                  <a:gd name="connsiteY5" fmla="*/ 6747 h 489677"/>
                  <a:gd name="connsiteX6" fmla="*/ 185737 w 521494"/>
                  <a:gd name="connsiteY6" fmla="*/ 87437 h 489677"/>
                  <a:gd name="connsiteX7" fmla="*/ 228600 w 521494"/>
                  <a:gd name="connsiteY7" fmla="*/ 189831 h 489677"/>
                  <a:gd name="connsiteX8" fmla="*/ 288131 w 521494"/>
                  <a:gd name="connsiteY8" fmla="*/ 346993 h 489677"/>
                  <a:gd name="connsiteX9" fmla="*/ 328612 w 521494"/>
                  <a:gd name="connsiteY9" fmla="*/ 437481 h 489677"/>
                  <a:gd name="connsiteX10" fmla="*/ 361950 w 521494"/>
                  <a:gd name="connsiteY10" fmla="*/ 480343 h 489677"/>
                  <a:gd name="connsiteX11" fmla="*/ 390525 w 521494"/>
                  <a:gd name="connsiteY11" fmla="*/ 487487 h 489677"/>
                  <a:gd name="connsiteX12" fmla="*/ 423862 w 521494"/>
                  <a:gd name="connsiteY12" fmla="*/ 467206 h 489677"/>
                  <a:gd name="connsiteX13" fmla="*/ 471487 w 521494"/>
                  <a:gd name="connsiteY13" fmla="*/ 394618 h 489677"/>
                  <a:gd name="connsiteX14" fmla="*/ 521494 w 521494"/>
                  <a:gd name="connsiteY14" fmla="*/ 266031 h 489677"/>
                  <a:gd name="connsiteX0" fmla="*/ 0 w 521494"/>
                  <a:gd name="connsiteY0" fmla="*/ 221821 h 443086"/>
                  <a:gd name="connsiteX1" fmla="*/ 33337 w 521494"/>
                  <a:gd name="connsiteY1" fmla="*/ 133715 h 443086"/>
                  <a:gd name="connsiteX2" fmla="*/ 75162 w 521494"/>
                  <a:gd name="connsiteY2" fmla="*/ 43311 h 443086"/>
                  <a:gd name="connsiteX3" fmla="*/ 103000 w 521494"/>
                  <a:gd name="connsiteY3" fmla="*/ 9807 h 443086"/>
                  <a:gd name="connsiteX4" fmla="*/ 128587 w 521494"/>
                  <a:gd name="connsiteY4" fmla="*/ 365 h 443086"/>
                  <a:gd name="connsiteX5" fmla="*/ 155307 w 521494"/>
                  <a:gd name="connsiteY5" fmla="*/ 7618 h 443086"/>
                  <a:gd name="connsiteX6" fmla="*/ 185737 w 521494"/>
                  <a:gd name="connsiteY6" fmla="*/ 40846 h 443086"/>
                  <a:gd name="connsiteX7" fmla="*/ 228600 w 521494"/>
                  <a:gd name="connsiteY7" fmla="*/ 143240 h 443086"/>
                  <a:gd name="connsiteX8" fmla="*/ 288131 w 521494"/>
                  <a:gd name="connsiteY8" fmla="*/ 300402 h 443086"/>
                  <a:gd name="connsiteX9" fmla="*/ 328612 w 521494"/>
                  <a:gd name="connsiteY9" fmla="*/ 390890 h 443086"/>
                  <a:gd name="connsiteX10" fmla="*/ 361950 w 521494"/>
                  <a:gd name="connsiteY10" fmla="*/ 433752 h 443086"/>
                  <a:gd name="connsiteX11" fmla="*/ 390525 w 521494"/>
                  <a:gd name="connsiteY11" fmla="*/ 440896 h 443086"/>
                  <a:gd name="connsiteX12" fmla="*/ 423862 w 521494"/>
                  <a:gd name="connsiteY12" fmla="*/ 420615 h 443086"/>
                  <a:gd name="connsiteX13" fmla="*/ 471487 w 521494"/>
                  <a:gd name="connsiteY13" fmla="*/ 348027 h 443086"/>
                  <a:gd name="connsiteX14" fmla="*/ 521494 w 521494"/>
                  <a:gd name="connsiteY14" fmla="*/ 219440 h 443086"/>
                  <a:gd name="connsiteX0" fmla="*/ 0 w 521494"/>
                  <a:gd name="connsiteY0" fmla="*/ 239562 h 460827"/>
                  <a:gd name="connsiteX1" fmla="*/ 33337 w 521494"/>
                  <a:gd name="connsiteY1" fmla="*/ 151456 h 460827"/>
                  <a:gd name="connsiteX2" fmla="*/ 75162 w 521494"/>
                  <a:gd name="connsiteY2" fmla="*/ 61052 h 460827"/>
                  <a:gd name="connsiteX3" fmla="*/ 103000 w 521494"/>
                  <a:gd name="connsiteY3" fmla="*/ 27548 h 460827"/>
                  <a:gd name="connsiteX4" fmla="*/ 128587 w 521494"/>
                  <a:gd name="connsiteY4" fmla="*/ 18106 h 460827"/>
                  <a:gd name="connsiteX5" fmla="*/ 183145 w 521494"/>
                  <a:gd name="connsiteY5" fmla="*/ 6747 h 460827"/>
                  <a:gd name="connsiteX6" fmla="*/ 185737 w 521494"/>
                  <a:gd name="connsiteY6" fmla="*/ 58587 h 460827"/>
                  <a:gd name="connsiteX7" fmla="*/ 228600 w 521494"/>
                  <a:gd name="connsiteY7" fmla="*/ 160981 h 460827"/>
                  <a:gd name="connsiteX8" fmla="*/ 288131 w 521494"/>
                  <a:gd name="connsiteY8" fmla="*/ 318143 h 460827"/>
                  <a:gd name="connsiteX9" fmla="*/ 328612 w 521494"/>
                  <a:gd name="connsiteY9" fmla="*/ 408631 h 460827"/>
                  <a:gd name="connsiteX10" fmla="*/ 361950 w 521494"/>
                  <a:gd name="connsiteY10" fmla="*/ 451493 h 460827"/>
                  <a:gd name="connsiteX11" fmla="*/ 390525 w 521494"/>
                  <a:gd name="connsiteY11" fmla="*/ 458637 h 460827"/>
                  <a:gd name="connsiteX12" fmla="*/ 423862 w 521494"/>
                  <a:gd name="connsiteY12" fmla="*/ 438356 h 460827"/>
                  <a:gd name="connsiteX13" fmla="*/ 471487 w 521494"/>
                  <a:gd name="connsiteY13" fmla="*/ 365768 h 460827"/>
                  <a:gd name="connsiteX14" fmla="*/ 521494 w 521494"/>
                  <a:gd name="connsiteY14" fmla="*/ 237181 h 460827"/>
                  <a:gd name="connsiteX0" fmla="*/ 0 w 521494"/>
                  <a:gd name="connsiteY0" fmla="*/ 221976 h 443241"/>
                  <a:gd name="connsiteX1" fmla="*/ 33337 w 521494"/>
                  <a:gd name="connsiteY1" fmla="*/ 133870 h 443241"/>
                  <a:gd name="connsiteX2" fmla="*/ 75162 w 521494"/>
                  <a:gd name="connsiteY2" fmla="*/ 43466 h 443241"/>
                  <a:gd name="connsiteX3" fmla="*/ 103000 w 521494"/>
                  <a:gd name="connsiteY3" fmla="*/ 9962 h 443241"/>
                  <a:gd name="connsiteX4" fmla="*/ 128587 w 521494"/>
                  <a:gd name="connsiteY4" fmla="*/ 520 h 443241"/>
                  <a:gd name="connsiteX5" fmla="*/ 156235 w 521494"/>
                  <a:gd name="connsiteY5" fmla="*/ 6843 h 443241"/>
                  <a:gd name="connsiteX6" fmla="*/ 185737 w 521494"/>
                  <a:gd name="connsiteY6" fmla="*/ 41001 h 443241"/>
                  <a:gd name="connsiteX7" fmla="*/ 228600 w 521494"/>
                  <a:gd name="connsiteY7" fmla="*/ 143395 h 443241"/>
                  <a:gd name="connsiteX8" fmla="*/ 288131 w 521494"/>
                  <a:gd name="connsiteY8" fmla="*/ 300557 h 443241"/>
                  <a:gd name="connsiteX9" fmla="*/ 328612 w 521494"/>
                  <a:gd name="connsiteY9" fmla="*/ 391045 h 443241"/>
                  <a:gd name="connsiteX10" fmla="*/ 361950 w 521494"/>
                  <a:gd name="connsiteY10" fmla="*/ 433907 h 443241"/>
                  <a:gd name="connsiteX11" fmla="*/ 390525 w 521494"/>
                  <a:gd name="connsiteY11" fmla="*/ 441051 h 443241"/>
                  <a:gd name="connsiteX12" fmla="*/ 423862 w 521494"/>
                  <a:gd name="connsiteY12" fmla="*/ 420770 h 443241"/>
                  <a:gd name="connsiteX13" fmla="*/ 471487 w 521494"/>
                  <a:gd name="connsiteY13" fmla="*/ 348182 h 443241"/>
                  <a:gd name="connsiteX14" fmla="*/ 521494 w 521494"/>
                  <a:gd name="connsiteY14" fmla="*/ 219595 h 443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1494" h="443241">
                    <a:moveTo>
                      <a:pt x="0" y="221976"/>
                    </a:moveTo>
                    <a:cubicBezTo>
                      <a:pt x="10914" y="193004"/>
                      <a:pt x="20810" y="163622"/>
                      <a:pt x="33337" y="133870"/>
                    </a:cubicBezTo>
                    <a:cubicBezTo>
                      <a:pt x="45864" y="104118"/>
                      <a:pt x="63552" y="64117"/>
                      <a:pt x="75162" y="43466"/>
                    </a:cubicBezTo>
                    <a:cubicBezTo>
                      <a:pt x="86773" y="22815"/>
                      <a:pt x="94096" y="17120"/>
                      <a:pt x="103000" y="9962"/>
                    </a:cubicBezTo>
                    <a:cubicBezTo>
                      <a:pt x="111904" y="2804"/>
                      <a:pt x="119715" y="1040"/>
                      <a:pt x="128587" y="520"/>
                    </a:cubicBezTo>
                    <a:cubicBezTo>
                      <a:pt x="137459" y="0"/>
                      <a:pt x="146710" y="96"/>
                      <a:pt x="156235" y="6843"/>
                    </a:cubicBezTo>
                    <a:cubicBezTo>
                      <a:pt x="165760" y="13590"/>
                      <a:pt x="173676" y="18242"/>
                      <a:pt x="185737" y="41001"/>
                    </a:cubicBezTo>
                    <a:cubicBezTo>
                      <a:pt x="197798" y="63760"/>
                      <a:pt x="211534" y="100136"/>
                      <a:pt x="228600" y="143395"/>
                    </a:cubicBezTo>
                    <a:cubicBezTo>
                      <a:pt x="245666" y="186654"/>
                      <a:pt x="271462" y="259282"/>
                      <a:pt x="288131" y="300557"/>
                    </a:cubicBezTo>
                    <a:cubicBezTo>
                      <a:pt x="304800" y="341832"/>
                      <a:pt x="316309" y="368820"/>
                      <a:pt x="328612" y="391045"/>
                    </a:cubicBezTo>
                    <a:cubicBezTo>
                      <a:pt x="340915" y="413270"/>
                      <a:pt x="351631" y="425573"/>
                      <a:pt x="361950" y="433907"/>
                    </a:cubicBezTo>
                    <a:cubicBezTo>
                      <a:pt x="372269" y="442241"/>
                      <a:pt x="380206" y="443241"/>
                      <a:pt x="390525" y="441051"/>
                    </a:cubicBezTo>
                    <a:cubicBezTo>
                      <a:pt x="400844" y="438862"/>
                      <a:pt x="410368" y="436248"/>
                      <a:pt x="423862" y="420770"/>
                    </a:cubicBezTo>
                    <a:cubicBezTo>
                      <a:pt x="437356" y="405292"/>
                      <a:pt x="455215" y="383107"/>
                      <a:pt x="471487" y="348182"/>
                    </a:cubicBezTo>
                    <a:cubicBezTo>
                      <a:pt x="484981" y="318416"/>
                      <a:pt x="503039" y="268807"/>
                      <a:pt x="521494" y="219595"/>
                    </a:cubicBezTo>
                  </a:path>
                </a:pathLst>
              </a:custGeom>
              <a:ln w="127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en-US" sz="1350">
                  <a:latin typeface="Garamond" panose="02020404030301010803" pitchFamily="18" charset="0"/>
                </a:endParaRPr>
              </a:p>
            </p:txBody>
          </p:sp>
          <p:sp>
            <p:nvSpPr>
              <p:cNvPr id="117" name="Freeform 106"/>
              <p:cNvSpPr/>
              <p:nvPr/>
            </p:nvSpPr>
            <p:spPr>
              <a:xfrm flipV="1">
                <a:off x="6719963" y="3264764"/>
                <a:ext cx="498414" cy="402361"/>
              </a:xfrm>
              <a:custGeom>
                <a:avLst/>
                <a:gdLst>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31110"/>
                  <a:gd name="connsiteY0" fmla="*/ 222250 h 452684"/>
                  <a:gd name="connsiteX1" fmla="*/ 33337 w 531110"/>
                  <a:gd name="connsiteY1" fmla="*/ 134144 h 452684"/>
                  <a:gd name="connsiteX2" fmla="*/ 69056 w 531110"/>
                  <a:gd name="connsiteY2" fmla="*/ 41275 h 452684"/>
                  <a:gd name="connsiteX3" fmla="*/ 104775 w 531110"/>
                  <a:gd name="connsiteY3" fmla="*/ 7937 h 452684"/>
                  <a:gd name="connsiteX4" fmla="*/ 128587 w 531110"/>
                  <a:gd name="connsiteY4" fmla="*/ 794 h 452684"/>
                  <a:gd name="connsiteX5" fmla="*/ 157162 w 531110"/>
                  <a:gd name="connsiteY5" fmla="*/ 12700 h 452684"/>
                  <a:gd name="connsiteX6" fmla="*/ 185737 w 531110"/>
                  <a:gd name="connsiteY6" fmla="*/ 41275 h 452684"/>
                  <a:gd name="connsiteX7" fmla="*/ 228600 w 531110"/>
                  <a:gd name="connsiteY7" fmla="*/ 143669 h 452684"/>
                  <a:gd name="connsiteX8" fmla="*/ 288131 w 531110"/>
                  <a:gd name="connsiteY8" fmla="*/ 300831 h 452684"/>
                  <a:gd name="connsiteX9" fmla="*/ 328612 w 531110"/>
                  <a:gd name="connsiteY9" fmla="*/ 391319 h 452684"/>
                  <a:gd name="connsiteX10" fmla="*/ 361950 w 531110"/>
                  <a:gd name="connsiteY10" fmla="*/ 434181 h 452684"/>
                  <a:gd name="connsiteX11" fmla="*/ 390525 w 531110"/>
                  <a:gd name="connsiteY11" fmla="*/ 441325 h 452684"/>
                  <a:gd name="connsiteX12" fmla="*/ 423862 w 531110"/>
                  <a:gd name="connsiteY12" fmla="*/ 429419 h 452684"/>
                  <a:gd name="connsiteX13" fmla="*/ 442912 w 531110"/>
                  <a:gd name="connsiteY13" fmla="*/ 400844 h 452684"/>
                  <a:gd name="connsiteX14" fmla="*/ 442912 w 531110"/>
                  <a:gd name="connsiteY14" fmla="*/ 400844 h 452684"/>
                  <a:gd name="connsiteX15" fmla="*/ 471487 w 531110"/>
                  <a:gd name="connsiteY15" fmla="*/ 348456 h 452684"/>
                  <a:gd name="connsiteX16" fmla="*/ 521494 w 531110"/>
                  <a:gd name="connsiteY16" fmla="*/ 219869 h 452684"/>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412012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54683 w 521494"/>
                  <a:gd name="connsiteY14" fmla="*/ 391795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85845"/>
                  <a:gd name="connsiteX1" fmla="*/ 33337 w 521494"/>
                  <a:gd name="connsiteY1" fmla="*/ 134144 h 485845"/>
                  <a:gd name="connsiteX2" fmla="*/ 69056 w 521494"/>
                  <a:gd name="connsiteY2" fmla="*/ 41275 h 485845"/>
                  <a:gd name="connsiteX3" fmla="*/ 104775 w 521494"/>
                  <a:gd name="connsiteY3" fmla="*/ 7937 h 485845"/>
                  <a:gd name="connsiteX4" fmla="*/ 128587 w 521494"/>
                  <a:gd name="connsiteY4" fmla="*/ 794 h 485845"/>
                  <a:gd name="connsiteX5" fmla="*/ 157162 w 521494"/>
                  <a:gd name="connsiteY5" fmla="*/ 12700 h 485845"/>
                  <a:gd name="connsiteX6" fmla="*/ 185737 w 521494"/>
                  <a:gd name="connsiteY6" fmla="*/ 41275 h 485845"/>
                  <a:gd name="connsiteX7" fmla="*/ 228600 w 521494"/>
                  <a:gd name="connsiteY7" fmla="*/ 143669 h 485845"/>
                  <a:gd name="connsiteX8" fmla="*/ 288131 w 521494"/>
                  <a:gd name="connsiteY8" fmla="*/ 300831 h 485845"/>
                  <a:gd name="connsiteX9" fmla="*/ 328612 w 521494"/>
                  <a:gd name="connsiteY9" fmla="*/ 391319 h 485845"/>
                  <a:gd name="connsiteX10" fmla="*/ 361950 w 521494"/>
                  <a:gd name="connsiteY10" fmla="*/ 434181 h 485845"/>
                  <a:gd name="connsiteX11" fmla="*/ 390525 w 521494"/>
                  <a:gd name="connsiteY11" fmla="*/ 441325 h 485845"/>
                  <a:gd name="connsiteX12" fmla="*/ 497168 w 521494"/>
                  <a:gd name="connsiteY12" fmla="*/ 470367 h 485845"/>
                  <a:gd name="connsiteX13" fmla="*/ 471487 w 521494"/>
                  <a:gd name="connsiteY13" fmla="*/ 348456 h 485845"/>
                  <a:gd name="connsiteX14" fmla="*/ 521494 w 521494"/>
                  <a:gd name="connsiteY14" fmla="*/ 219869 h 48584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61596 h 482861"/>
                  <a:gd name="connsiteX1" fmla="*/ 33337 w 521494"/>
                  <a:gd name="connsiteY1" fmla="*/ 173490 h 482861"/>
                  <a:gd name="connsiteX2" fmla="*/ 69056 w 521494"/>
                  <a:gd name="connsiteY2" fmla="*/ 80621 h 482861"/>
                  <a:gd name="connsiteX3" fmla="*/ 104775 w 521494"/>
                  <a:gd name="connsiteY3" fmla="*/ 47283 h 482861"/>
                  <a:gd name="connsiteX4" fmla="*/ 56603 w 521494"/>
                  <a:gd name="connsiteY4" fmla="*/ 1190 h 482861"/>
                  <a:gd name="connsiteX5" fmla="*/ 128587 w 521494"/>
                  <a:gd name="connsiteY5" fmla="*/ 40140 h 482861"/>
                  <a:gd name="connsiteX6" fmla="*/ 161802 w 521494"/>
                  <a:gd name="connsiteY6" fmla="*/ 48324 h 482861"/>
                  <a:gd name="connsiteX7" fmla="*/ 185737 w 521494"/>
                  <a:gd name="connsiteY7" fmla="*/ 80621 h 482861"/>
                  <a:gd name="connsiteX8" fmla="*/ 228600 w 521494"/>
                  <a:gd name="connsiteY8" fmla="*/ 183015 h 482861"/>
                  <a:gd name="connsiteX9" fmla="*/ 288131 w 521494"/>
                  <a:gd name="connsiteY9" fmla="*/ 340177 h 482861"/>
                  <a:gd name="connsiteX10" fmla="*/ 328612 w 521494"/>
                  <a:gd name="connsiteY10" fmla="*/ 430665 h 482861"/>
                  <a:gd name="connsiteX11" fmla="*/ 361950 w 521494"/>
                  <a:gd name="connsiteY11" fmla="*/ 473527 h 482861"/>
                  <a:gd name="connsiteX12" fmla="*/ 390525 w 521494"/>
                  <a:gd name="connsiteY12" fmla="*/ 480671 h 482861"/>
                  <a:gd name="connsiteX13" fmla="*/ 423862 w 521494"/>
                  <a:gd name="connsiteY13" fmla="*/ 460390 h 482861"/>
                  <a:gd name="connsiteX14" fmla="*/ 471487 w 521494"/>
                  <a:gd name="connsiteY14" fmla="*/ 387802 h 482861"/>
                  <a:gd name="connsiteX15" fmla="*/ 521494 w 521494"/>
                  <a:gd name="connsiteY15" fmla="*/ 259215 h 482861"/>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69612 h 490877"/>
                  <a:gd name="connsiteX1" fmla="*/ 33337 w 521494"/>
                  <a:gd name="connsiteY1" fmla="*/ 181506 h 490877"/>
                  <a:gd name="connsiteX2" fmla="*/ 69056 w 521494"/>
                  <a:gd name="connsiteY2" fmla="*/ 88637 h 490877"/>
                  <a:gd name="connsiteX3" fmla="*/ 80730 w 521494"/>
                  <a:gd name="connsiteY3" fmla="*/ 12928 h 490877"/>
                  <a:gd name="connsiteX4" fmla="*/ 121558 w 521494"/>
                  <a:gd name="connsiteY4" fmla="*/ 11067 h 490877"/>
                  <a:gd name="connsiteX5" fmla="*/ 128587 w 521494"/>
                  <a:gd name="connsiteY5" fmla="*/ 48156 h 490877"/>
                  <a:gd name="connsiteX6" fmla="*/ 161802 w 521494"/>
                  <a:gd name="connsiteY6" fmla="*/ 56340 h 490877"/>
                  <a:gd name="connsiteX7" fmla="*/ 185737 w 521494"/>
                  <a:gd name="connsiteY7" fmla="*/ 88637 h 490877"/>
                  <a:gd name="connsiteX8" fmla="*/ 228600 w 521494"/>
                  <a:gd name="connsiteY8" fmla="*/ 191031 h 490877"/>
                  <a:gd name="connsiteX9" fmla="*/ 288131 w 521494"/>
                  <a:gd name="connsiteY9" fmla="*/ 348193 h 490877"/>
                  <a:gd name="connsiteX10" fmla="*/ 328612 w 521494"/>
                  <a:gd name="connsiteY10" fmla="*/ 438681 h 490877"/>
                  <a:gd name="connsiteX11" fmla="*/ 361950 w 521494"/>
                  <a:gd name="connsiteY11" fmla="*/ 481543 h 490877"/>
                  <a:gd name="connsiteX12" fmla="*/ 390525 w 521494"/>
                  <a:gd name="connsiteY12" fmla="*/ 488687 h 490877"/>
                  <a:gd name="connsiteX13" fmla="*/ 423862 w 521494"/>
                  <a:gd name="connsiteY13" fmla="*/ 468406 h 490877"/>
                  <a:gd name="connsiteX14" fmla="*/ 471487 w 521494"/>
                  <a:gd name="connsiteY14" fmla="*/ 395818 h 490877"/>
                  <a:gd name="connsiteX15" fmla="*/ 521494 w 521494"/>
                  <a:gd name="connsiteY15" fmla="*/ 267231 h 490877"/>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21666 h 442931"/>
                  <a:gd name="connsiteX1" fmla="*/ 33337 w 521494"/>
                  <a:gd name="connsiteY1" fmla="*/ 133560 h 442931"/>
                  <a:gd name="connsiteX2" fmla="*/ 69056 w 521494"/>
                  <a:gd name="connsiteY2" fmla="*/ 40691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31145 h 452410"/>
                  <a:gd name="connsiteX1" fmla="*/ 33337 w 521494"/>
                  <a:gd name="connsiteY1" fmla="*/ 143039 h 452410"/>
                  <a:gd name="connsiteX2" fmla="*/ 69056 w 521494"/>
                  <a:gd name="connsiteY2" fmla="*/ 50170 h 452410"/>
                  <a:gd name="connsiteX3" fmla="*/ 50108 w 521494"/>
                  <a:gd name="connsiteY3" fmla="*/ 5173 h 452410"/>
                  <a:gd name="connsiteX4" fmla="*/ 103000 w 521494"/>
                  <a:gd name="connsiteY4" fmla="*/ 19131 h 452410"/>
                  <a:gd name="connsiteX5" fmla="*/ 128587 w 521494"/>
                  <a:gd name="connsiteY5" fmla="*/ 9689 h 452410"/>
                  <a:gd name="connsiteX6" fmla="*/ 161802 w 521494"/>
                  <a:gd name="connsiteY6" fmla="*/ 17873 h 452410"/>
                  <a:gd name="connsiteX7" fmla="*/ 185737 w 521494"/>
                  <a:gd name="connsiteY7" fmla="*/ 50170 h 452410"/>
                  <a:gd name="connsiteX8" fmla="*/ 228600 w 521494"/>
                  <a:gd name="connsiteY8" fmla="*/ 152564 h 452410"/>
                  <a:gd name="connsiteX9" fmla="*/ 288131 w 521494"/>
                  <a:gd name="connsiteY9" fmla="*/ 309726 h 452410"/>
                  <a:gd name="connsiteX10" fmla="*/ 328612 w 521494"/>
                  <a:gd name="connsiteY10" fmla="*/ 400214 h 452410"/>
                  <a:gd name="connsiteX11" fmla="*/ 361950 w 521494"/>
                  <a:gd name="connsiteY11" fmla="*/ 443076 h 452410"/>
                  <a:gd name="connsiteX12" fmla="*/ 390525 w 521494"/>
                  <a:gd name="connsiteY12" fmla="*/ 450220 h 452410"/>
                  <a:gd name="connsiteX13" fmla="*/ 423862 w 521494"/>
                  <a:gd name="connsiteY13" fmla="*/ 429939 h 452410"/>
                  <a:gd name="connsiteX14" fmla="*/ 471487 w 521494"/>
                  <a:gd name="connsiteY14" fmla="*/ 357351 h 452410"/>
                  <a:gd name="connsiteX15" fmla="*/ 521494 w 521494"/>
                  <a:gd name="connsiteY15" fmla="*/ 228764 h 452410"/>
                  <a:gd name="connsiteX0" fmla="*/ 0 w 521494"/>
                  <a:gd name="connsiteY0" fmla="*/ 246623 h 467888"/>
                  <a:gd name="connsiteX1" fmla="*/ 33337 w 521494"/>
                  <a:gd name="connsiteY1" fmla="*/ 158517 h 467888"/>
                  <a:gd name="connsiteX2" fmla="*/ 50108 w 521494"/>
                  <a:gd name="connsiteY2" fmla="*/ 20651 h 467888"/>
                  <a:gd name="connsiteX3" fmla="*/ 103000 w 521494"/>
                  <a:gd name="connsiteY3" fmla="*/ 34609 h 467888"/>
                  <a:gd name="connsiteX4" fmla="*/ 128587 w 521494"/>
                  <a:gd name="connsiteY4" fmla="*/ 25167 h 467888"/>
                  <a:gd name="connsiteX5" fmla="*/ 161802 w 521494"/>
                  <a:gd name="connsiteY5" fmla="*/ 33351 h 467888"/>
                  <a:gd name="connsiteX6" fmla="*/ 185737 w 521494"/>
                  <a:gd name="connsiteY6" fmla="*/ 65648 h 467888"/>
                  <a:gd name="connsiteX7" fmla="*/ 228600 w 521494"/>
                  <a:gd name="connsiteY7" fmla="*/ 168042 h 467888"/>
                  <a:gd name="connsiteX8" fmla="*/ 288131 w 521494"/>
                  <a:gd name="connsiteY8" fmla="*/ 325204 h 467888"/>
                  <a:gd name="connsiteX9" fmla="*/ 328612 w 521494"/>
                  <a:gd name="connsiteY9" fmla="*/ 415692 h 467888"/>
                  <a:gd name="connsiteX10" fmla="*/ 361950 w 521494"/>
                  <a:gd name="connsiteY10" fmla="*/ 458554 h 467888"/>
                  <a:gd name="connsiteX11" fmla="*/ 390525 w 521494"/>
                  <a:gd name="connsiteY11" fmla="*/ 465698 h 467888"/>
                  <a:gd name="connsiteX12" fmla="*/ 423862 w 521494"/>
                  <a:gd name="connsiteY12" fmla="*/ 445417 h 467888"/>
                  <a:gd name="connsiteX13" fmla="*/ 471487 w 521494"/>
                  <a:gd name="connsiteY13" fmla="*/ 372829 h 467888"/>
                  <a:gd name="connsiteX14" fmla="*/ 521494 w 521494"/>
                  <a:gd name="connsiteY14" fmla="*/ 244242 h 467888"/>
                  <a:gd name="connsiteX0" fmla="*/ 0 w 521494"/>
                  <a:gd name="connsiteY0" fmla="*/ 221666 h 442931"/>
                  <a:gd name="connsiteX1" fmla="*/ 33337 w 521494"/>
                  <a:gd name="connsiteY1" fmla="*/ 133560 h 442931"/>
                  <a:gd name="connsiteX2" fmla="*/ 75162 w 521494"/>
                  <a:gd name="connsiteY2" fmla="*/ 43156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68412 h 489677"/>
                  <a:gd name="connsiteX1" fmla="*/ 33337 w 521494"/>
                  <a:gd name="connsiteY1" fmla="*/ 180306 h 489677"/>
                  <a:gd name="connsiteX2" fmla="*/ 75162 w 521494"/>
                  <a:gd name="connsiteY2" fmla="*/ 89902 h 489677"/>
                  <a:gd name="connsiteX3" fmla="*/ 103000 w 521494"/>
                  <a:gd name="connsiteY3" fmla="*/ 56398 h 489677"/>
                  <a:gd name="connsiteX4" fmla="*/ 128587 w 521494"/>
                  <a:gd name="connsiteY4" fmla="*/ 46956 h 489677"/>
                  <a:gd name="connsiteX5" fmla="*/ 194280 w 521494"/>
                  <a:gd name="connsiteY5" fmla="*/ 6747 h 489677"/>
                  <a:gd name="connsiteX6" fmla="*/ 185737 w 521494"/>
                  <a:gd name="connsiteY6" fmla="*/ 87437 h 489677"/>
                  <a:gd name="connsiteX7" fmla="*/ 228600 w 521494"/>
                  <a:gd name="connsiteY7" fmla="*/ 189831 h 489677"/>
                  <a:gd name="connsiteX8" fmla="*/ 288131 w 521494"/>
                  <a:gd name="connsiteY8" fmla="*/ 346993 h 489677"/>
                  <a:gd name="connsiteX9" fmla="*/ 328612 w 521494"/>
                  <a:gd name="connsiteY9" fmla="*/ 437481 h 489677"/>
                  <a:gd name="connsiteX10" fmla="*/ 361950 w 521494"/>
                  <a:gd name="connsiteY10" fmla="*/ 480343 h 489677"/>
                  <a:gd name="connsiteX11" fmla="*/ 390525 w 521494"/>
                  <a:gd name="connsiteY11" fmla="*/ 487487 h 489677"/>
                  <a:gd name="connsiteX12" fmla="*/ 423862 w 521494"/>
                  <a:gd name="connsiteY12" fmla="*/ 467206 h 489677"/>
                  <a:gd name="connsiteX13" fmla="*/ 471487 w 521494"/>
                  <a:gd name="connsiteY13" fmla="*/ 394618 h 489677"/>
                  <a:gd name="connsiteX14" fmla="*/ 521494 w 521494"/>
                  <a:gd name="connsiteY14" fmla="*/ 266031 h 489677"/>
                  <a:gd name="connsiteX0" fmla="*/ 0 w 521494"/>
                  <a:gd name="connsiteY0" fmla="*/ 221821 h 443086"/>
                  <a:gd name="connsiteX1" fmla="*/ 33337 w 521494"/>
                  <a:gd name="connsiteY1" fmla="*/ 133715 h 443086"/>
                  <a:gd name="connsiteX2" fmla="*/ 75162 w 521494"/>
                  <a:gd name="connsiteY2" fmla="*/ 43311 h 443086"/>
                  <a:gd name="connsiteX3" fmla="*/ 103000 w 521494"/>
                  <a:gd name="connsiteY3" fmla="*/ 9807 h 443086"/>
                  <a:gd name="connsiteX4" fmla="*/ 128587 w 521494"/>
                  <a:gd name="connsiteY4" fmla="*/ 365 h 443086"/>
                  <a:gd name="connsiteX5" fmla="*/ 155307 w 521494"/>
                  <a:gd name="connsiteY5" fmla="*/ 7618 h 443086"/>
                  <a:gd name="connsiteX6" fmla="*/ 185737 w 521494"/>
                  <a:gd name="connsiteY6" fmla="*/ 40846 h 443086"/>
                  <a:gd name="connsiteX7" fmla="*/ 228600 w 521494"/>
                  <a:gd name="connsiteY7" fmla="*/ 143240 h 443086"/>
                  <a:gd name="connsiteX8" fmla="*/ 288131 w 521494"/>
                  <a:gd name="connsiteY8" fmla="*/ 300402 h 443086"/>
                  <a:gd name="connsiteX9" fmla="*/ 328612 w 521494"/>
                  <a:gd name="connsiteY9" fmla="*/ 390890 h 443086"/>
                  <a:gd name="connsiteX10" fmla="*/ 361950 w 521494"/>
                  <a:gd name="connsiteY10" fmla="*/ 433752 h 443086"/>
                  <a:gd name="connsiteX11" fmla="*/ 390525 w 521494"/>
                  <a:gd name="connsiteY11" fmla="*/ 440896 h 443086"/>
                  <a:gd name="connsiteX12" fmla="*/ 423862 w 521494"/>
                  <a:gd name="connsiteY12" fmla="*/ 420615 h 443086"/>
                  <a:gd name="connsiteX13" fmla="*/ 471487 w 521494"/>
                  <a:gd name="connsiteY13" fmla="*/ 348027 h 443086"/>
                  <a:gd name="connsiteX14" fmla="*/ 521494 w 521494"/>
                  <a:gd name="connsiteY14" fmla="*/ 219440 h 443086"/>
                  <a:gd name="connsiteX0" fmla="*/ 0 w 521494"/>
                  <a:gd name="connsiteY0" fmla="*/ 239562 h 460827"/>
                  <a:gd name="connsiteX1" fmla="*/ 33337 w 521494"/>
                  <a:gd name="connsiteY1" fmla="*/ 151456 h 460827"/>
                  <a:gd name="connsiteX2" fmla="*/ 75162 w 521494"/>
                  <a:gd name="connsiteY2" fmla="*/ 61052 h 460827"/>
                  <a:gd name="connsiteX3" fmla="*/ 103000 w 521494"/>
                  <a:gd name="connsiteY3" fmla="*/ 27548 h 460827"/>
                  <a:gd name="connsiteX4" fmla="*/ 128587 w 521494"/>
                  <a:gd name="connsiteY4" fmla="*/ 18106 h 460827"/>
                  <a:gd name="connsiteX5" fmla="*/ 183145 w 521494"/>
                  <a:gd name="connsiteY5" fmla="*/ 6747 h 460827"/>
                  <a:gd name="connsiteX6" fmla="*/ 185737 w 521494"/>
                  <a:gd name="connsiteY6" fmla="*/ 58587 h 460827"/>
                  <a:gd name="connsiteX7" fmla="*/ 228600 w 521494"/>
                  <a:gd name="connsiteY7" fmla="*/ 160981 h 460827"/>
                  <a:gd name="connsiteX8" fmla="*/ 288131 w 521494"/>
                  <a:gd name="connsiteY8" fmla="*/ 318143 h 460827"/>
                  <a:gd name="connsiteX9" fmla="*/ 328612 w 521494"/>
                  <a:gd name="connsiteY9" fmla="*/ 408631 h 460827"/>
                  <a:gd name="connsiteX10" fmla="*/ 361950 w 521494"/>
                  <a:gd name="connsiteY10" fmla="*/ 451493 h 460827"/>
                  <a:gd name="connsiteX11" fmla="*/ 390525 w 521494"/>
                  <a:gd name="connsiteY11" fmla="*/ 458637 h 460827"/>
                  <a:gd name="connsiteX12" fmla="*/ 423862 w 521494"/>
                  <a:gd name="connsiteY12" fmla="*/ 438356 h 460827"/>
                  <a:gd name="connsiteX13" fmla="*/ 471487 w 521494"/>
                  <a:gd name="connsiteY13" fmla="*/ 365768 h 460827"/>
                  <a:gd name="connsiteX14" fmla="*/ 521494 w 521494"/>
                  <a:gd name="connsiteY14" fmla="*/ 237181 h 460827"/>
                  <a:gd name="connsiteX0" fmla="*/ 0 w 521494"/>
                  <a:gd name="connsiteY0" fmla="*/ 221976 h 443241"/>
                  <a:gd name="connsiteX1" fmla="*/ 33337 w 521494"/>
                  <a:gd name="connsiteY1" fmla="*/ 133870 h 443241"/>
                  <a:gd name="connsiteX2" fmla="*/ 75162 w 521494"/>
                  <a:gd name="connsiteY2" fmla="*/ 43466 h 443241"/>
                  <a:gd name="connsiteX3" fmla="*/ 103000 w 521494"/>
                  <a:gd name="connsiteY3" fmla="*/ 9962 h 443241"/>
                  <a:gd name="connsiteX4" fmla="*/ 128587 w 521494"/>
                  <a:gd name="connsiteY4" fmla="*/ 520 h 443241"/>
                  <a:gd name="connsiteX5" fmla="*/ 156235 w 521494"/>
                  <a:gd name="connsiteY5" fmla="*/ 6843 h 443241"/>
                  <a:gd name="connsiteX6" fmla="*/ 185737 w 521494"/>
                  <a:gd name="connsiteY6" fmla="*/ 41001 h 443241"/>
                  <a:gd name="connsiteX7" fmla="*/ 228600 w 521494"/>
                  <a:gd name="connsiteY7" fmla="*/ 143395 h 443241"/>
                  <a:gd name="connsiteX8" fmla="*/ 288131 w 521494"/>
                  <a:gd name="connsiteY8" fmla="*/ 300557 h 443241"/>
                  <a:gd name="connsiteX9" fmla="*/ 328612 w 521494"/>
                  <a:gd name="connsiteY9" fmla="*/ 391045 h 443241"/>
                  <a:gd name="connsiteX10" fmla="*/ 361950 w 521494"/>
                  <a:gd name="connsiteY10" fmla="*/ 433907 h 443241"/>
                  <a:gd name="connsiteX11" fmla="*/ 390525 w 521494"/>
                  <a:gd name="connsiteY11" fmla="*/ 441051 h 443241"/>
                  <a:gd name="connsiteX12" fmla="*/ 423862 w 521494"/>
                  <a:gd name="connsiteY12" fmla="*/ 420770 h 443241"/>
                  <a:gd name="connsiteX13" fmla="*/ 471487 w 521494"/>
                  <a:gd name="connsiteY13" fmla="*/ 348182 h 443241"/>
                  <a:gd name="connsiteX14" fmla="*/ 521494 w 521494"/>
                  <a:gd name="connsiteY14" fmla="*/ 219595 h 443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1494" h="443241">
                    <a:moveTo>
                      <a:pt x="0" y="221976"/>
                    </a:moveTo>
                    <a:cubicBezTo>
                      <a:pt x="10914" y="193004"/>
                      <a:pt x="20810" y="163622"/>
                      <a:pt x="33337" y="133870"/>
                    </a:cubicBezTo>
                    <a:cubicBezTo>
                      <a:pt x="45864" y="104118"/>
                      <a:pt x="63552" y="64117"/>
                      <a:pt x="75162" y="43466"/>
                    </a:cubicBezTo>
                    <a:cubicBezTo>
                      <a:pt x="86773" y="22815"/>
                      <a:pt x="94096" y="17120"/>
                      <a:pt x="103000" y="9962"/>
                    </a:cubicBezTo>
                    <a:cubicBezTo>
                      <a:pt x="111904" y="2804"/>
                      <a:pt x="119715" y="1040"/>
                      <a:pt x="128587" y="520"/>
                    </a:cubicBezTo>
                    <a:cubicBezTo>
                      <a:pt x="137459" y="0"/>
                      <a:pt x="146710" y="96"/>
                      <a:pt x="156235" y="6843"/>
                    </a:cubicBezTo>
                    <a:cubicBezTo>
                      <a:pt x="165760" y="13590"/>
                      <a:pt x="173676" y="18242"/>
                      <a:pt x="185737" y="41001"/>
                    </a:cubicBezTo>
                    <a:cubicBezTo>
                      <a:pt x="197798" y="63760"/>
                      <a:pt x="211534" y="100136"/>
                      <a:pt x="228600" y="143395"/>
                    </a:cubicBezTo>
                    <a:cubicBezTo>
                      <a:pt x="245666" y="186654"/>
                      <a:pt x="271462" y="259282"/>
                      <a:pt x="288131" y="300557"/>
                    </a:cubicBezTo>
                    <a:cubicBezTo>
                      <a:pt x="304800" y="341832"/>
                      <a:pt x="316309" y="368820"/>
                      <a:pt x="328612" y="391045"/>
                    </a:cubicBezTo>
                    <a:cubicBezTo>
                      <a:pt x="340915" y="413270"/>
                      <a:pt x="351631" y="425573"/>
                      <a:pt x="361950" y="433907"/>
                    </a:cubicBezTo>
                    <a:cubicBezTo>
                      <a:pt x="372269" y="442241"/>
                      <a:pt x="380206" y="443241"/>
                      <a:pt x="390525" y="441051"/>
                    </a:cubicBezTo>
                    <a:cubicBezTo>
                      <a:pt x="400844" y="438862"/>
                      <a:pt x="410368" y="436248"/>
                      <a:pt x="423862" y="420770"/>
                    </a:cubicBezTo>
                    <a:cubicBezTo>
                      <a:pt x="437356" y="405292"/>
                      <a:pt x="455215" y="383107"/>
                      <a:pt x="471487" y="348182"/>
                    </a:cubicBezTo>
                    <a:cubicBezTo>
                      <a:pt x="484981" y="318416"/>
                      <a:pt x="503039" y="268807"/>
                      <a:pt x="521494" y="219595"/>
                    </a:cubicBezTo>
                  </a:path>
                </a:pathLst>
              </a:custGeom>
              <a:ln w="127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en-US" sz="1350">
                  <a:latin typeface="Garamond" panose="02020404030301010803" pitchFamily="18" charset="0"/>
                </a:endParaRPr>
              </a:p>
            </p:txBody>
          </p:sp>
        </p:grpSp>
        <p:graphicFrame>
          <p:nvGraphicFramePr>
            <p:cNvPr id="118" name="Object 20"/>
            <p:cNvGraphicFramePr>
              <a:graphicFrameLocks noChangeAspect="1"/>
            </p:cNvGraphicFramePr>
            <p:nvPr>
              <p:extLst/>
            </p:nvPr>
          </p:nvGraphicFramePr>
          <p:xfrm>
            <a:off x="1289107" y="2845245"/>
            <a:ext cx="2432050" cy="600075"/>
          </p:xfrm>
          <a:graphic>
            <a:graphicData uri="http://schemas.openxmlformats.org/presentationml/2006/ole">
              <mc:AlternateContent xmlns:mc="http://schemas.openxmlformats.org/markup-compatibility/2006">
                <mc:Choice xmlns:v="urn:schemas-microsoft-com:vml" Requires="v">
                  <p:oleObj spid="_x0000_s6163" name="Equation" r:id="rId10" imgW="1473120" imgH="368280" progId="Equation.DSMT4">
                    <p:embed/>
                  </p:oleObj>
                </mc:Choice>
                <mc:Fallback>
                  <p:oleObj name="Equation" r:id="rId10" imgW="1473120" imgH="368280" progId="Equation.DSMT4">
                    <p:embed/>
                    <p:pic>
                      <p:nvPicPr>
                        <p:cNvPr id="118" name="Object 20"/>
                        <p:cNvPicPr>
                          <a:picLocks noChangeAspect="1" noChangeArrowheads="1"/>
                        </p:cNvPicPr>
                        <p:nvPr/>
                      </p:nvPicPr>
                      <p:blipFill>
                        <a:blip r:embed="rId11"/>
                        <a:srcRect/>
                        <a:stretch>
                          <a:fillRect/>
                        </a:stretch>
                      </p:blipFill>
                      <p:spPr bwMode="auto">
                        <a:xfrm>
                          <a:off x="1289107" y="2845245"/>
                          <a:ext cx="2432050" cy="600075"/>
                        </a:xfrm>
                        <a:prstGeom prst="rect">
                          <a:avLst/>
                        </a:prstGeom>
                        <a:noFill/>
                        <a:ln>
                          <a:noFill/>
                        </a:ln>
                        <a:extLst/>
                      </p:spPr>
                    </p:pic>
                  </p:oleObj>
                </mc:Fallback>
              </mc:AlternateContent>
            </a:graphicData>
          </a:graphic>
        </p:graphicFrame>
      </p:grpSp>
      <p:graphicFrame>
        <p:nvGraphicFramePr>
          <p:cNvPr id="66" name="Object 6"/>
          <p:cNvGraphicFramePr>
            <a:graphicFrameLocks noChangeAspect="1"/>
          </p:cNvGraphicFramePr>
          <p:nvPr>
            <p:extLst>
              <p:ext uri="{D42A27DB-BD31-4B8C-83A1-F6EECF244321}">
                <p14:modId xmlns:p14="http://schemas.microsoft.com/office/powerpoint/2010/main" val="2631237510"/>
              </p:ext>
            </p:extLst>
          </p:nvPr>
        </p:nvGraphicFramePr>
        <p:xfrm>
          <a:off x="3760260" y="5891587"/>
          <a:ext cx="1341437" cy="609600"/>
        </p:xfrm>
        <a:graphic>
          <a:graphicData uri="http://schemas.openxmlformats.org/presentationml/2006/ole">
            <mc:AlternateContent xmlns:mc="http://schemas.openxmlformats.org/markup-compatibility/2006">
              <mc:Choice xmlns:v="urn:schemas-microsoft-com:vml" Requires="v">
                <p:oleObj spid="_x0000_s6164" name="Equation" r:id="rId12" imgW="1002960" imgH="457200" progId="Equation.DSMT4">
                  <p:embed/>
                </p:oleObj>
              </mc:Choice>
              <mc:Fallback>
                <p:oleObj name="Equation" r:id="rId12" imgW="1002960" imgH="457200" progId="Equation.DSMT4">
                  <p:embed/>
                  <p:pic>
                    <p:nvPicPr>
                      <p:cNvPr id="66" name="Object 6"/>
                      <p:cNvPicPr>
                        <a:picLocks noChangeAspect="1" noChangeArrowheads="1"/>
                      </p:cNvPicPr>
                      <p:nvPr/>
                    </p:nvPicPr>
                    <p:blipFill>
                      <a:blip r:embed="rId13"/>
                      <a:srcRect/>
                      <a:stretch>
                        <a:fillRect/>
                      </a:stretch>
                    </p:blipFill>
                    <p:spPr bwMode="auto">
                      <a:xfrm>
                        <a:off x="3760260" y="5891587"/>
                        <a:ext cx="13414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0"/>
          <p:cNvGraphicFramePr>
            <a:graphicFrameLocks noChangeAspect="1"/>
          </p:cNvGraphicFramePr>
          <p:nvPr>
            <p:extLst>
              <p:ext uri="{D42A27DB-BD31-4B8C-83A1-F6EECF244321}">
                <p14:modId xmlns:p14="http://schemas.microsoft.com/office/powerpoint/2010/main" val="575036619"/>
              </p:ext>
            </p:extLst>
          </p:nvPr>
        </p:nvGraphicFramePr>
        <p:xfrm>
          <a:off x="2277661" y="1753245"/>
          <a:ext cx="1058862" cy="382587"/>
        </p:xfrm>
        <a:graphic>
          <a:graphicData uri="http://schemas.openxmlformats.org/presentationml/2006/ole">
            <mc:AlternateContent xmlns:mc="http://schemas.openxmlformats.org/markup-compatibility/2006">
              <mc:Choice xmlns:v="urn:schemas-microsoft-com:vml" Requires="v">
                <p:oleObj spid="_x0000_s6165" name="Equation" r:id="rId14" imgW="520560" imgH="190440" progId="Equation.DSMT4">
                  <p:embed/>
                </p:oleObj>
              </mc:Choice>
              <mc:Fallback>
                <p:oleObj name="Equation" r:id="rId14" imgW="520560" imgH="190440" progId="Equation.DSMT4">
                  <p:embed/>
                  <p:pic>
                    <p:nvPicPr>
                      <p:cNvPr id="64" name="Object 20"/>
                      <p:cNvPicPr>
                        <a:picLocks noChangeAspect="1" noChangeArrowheads="1"/>
                      </p:cNvPicPr>
                      <p:nvPr/>
                    </p:nvPicPr>
                    <p:blipFill>
                      <a:blip r:embed="rId15"/>
                      <a:srcRect/>
                      <a:stretch>
                        <a:fillRect/>
                      </a:stretch>
                    </p:blipFill>
                    <p:spPr bwMode="auto">
                      <a:xfrm>
                        <a:off x="2277661" y="1753245"/>
                        <a:ext cx="1058862" cy="382587"/>
                      </a:xfrm>
                      <a:prstGeom prst="rect">
                        <a:avLst/>
                      </a:prstGeom>
                      <a:noFill/>
                      <a:ln>
                        <a:noFill/>
                      </a:ln>
                      <a:extLst/>
                    </p:spPr>
                  </p:pic>
                </p:oleObj>
              </mc:Fallback>
            </mc:AlternateContent>
          </a:graphicData>
        </a:graphic>
      </p:graphicFrame>
      <p:sp>
        <p:nvSpPr>
          <p:cNvPr id="60" name="Suorakulmio 59">
            <a:extLst>
              <a:ext uri="{FF2B5EF4-FFF2-40B4-BE49-F238E27FC236}">
                <a16:creationId xmlns:a16="http://schemas.microsoft.com/office/drawing/2014/main" id="{548B5A39-D5BF-4C8A-A937-E135EF51A299}"/>
              </a:ext>
            </a:extLst>
          </p:cNvPr>
          <p:cNvSpPr/>
          <p:nvPr/>
        </p:nvSpPr>
        <p:spPr>
          <a:xfrm>
            <a:off x="1410059" y="1207951"/>
            <a:ext cx="3474720" cy="923330"/>
          </a:xfrm>
          <a:prstGeom prst="rect">
            <a:avLst/>
          </a:prstGeom>
        </p:spPr>
        <p:txBody>
          <a:bodyPr wrap="square">
            <a:spAutoFit/>
          </a:bodyPr>
          <a:lstStyle/>
          <a:p>
            <a:r>
              <a:rPr lang="fi-FI" dirty="0">
                <a:latin typeface="Garamond" panose="02020404030301010803" pitchFamily="18" charset="0"/>
              </a:rPr>
              <a:t>Resonanssiehto: Massa-aallon aallonpituus on elektronikehän, 2</a:t>
            </a:r>
            <a:r>
              <a:rPr lang="el-GR" i="1" dirty="0">
                <a:latin typeface="Garamond" panose="02020404030301010803" pitchFamily="18" charset="0"/>
              </a:rPr>
              <a:t>π</a:t>
            </a:r>
            <a:r>
              <a:rPr lang="fi-FI" i="1" dirty="0">
                <a:latin typeface="Garamond" panose="02020404030301010803" pitchFamily="18" charset="0"/>
              </a:rPr>
              <a:t>r</a:t>
            </a:r>
            <a:r>
              <a:rPr lang="fi-FI" dirty="0">
                <a:latin typeface="Garamond" panose="02020404030301010803" pitchFamily="18" charset="0"/>
              </a:rPr>
              <a:t>, jako-osa</a:t>
            </a:r>
          </a:p>
        </p:txBody>
      </p:sp>
      <p:sp>
        <p:nvSpPr>
          <p:cNvPr id="198" name="Suorakulmio 197">
            <a:extLst>
              <a:ext uri="{FF2B5EF4-FFF2-40B4-BE49-F238E27FC236}">
                <a16:creationId xmlns:a16="http://schemas.microsoft.com/office/drawing/2014/main" id="{55739797-BCA5-43BE-B502-89C04E3BCAF2}"/>
              </a:ext>
            </a:extLst>
          </p:cNvPr>
          <p:cNvSpPr/>
          <p:nvPr/>
        </p:nvSpPr>
        <p:spPr>
          <a:xfrm>
            <a:off x="7640906" y="1276175"/>
            <a:ext cx="3135846" cy="923330"/>
          </a:xfrm>
          <a:prstGeom prst="rect">
            <a:avLst/>
          </a:prstGeom>
        </p:spPr>
        <p:txBody>
          <a:bodyPr wrap="square">
            <a:spAutoFit/>
          </a:bodyPr>
          <a:lstStyle/>
          <a:p>
            <a:r>
              <a:rPr lang="fi-FI" b="1" dirty="0">
                <a:solidFill>
                  <a:srgbClr val="0000FF"/>
                </a:solidFill>
                <a:latin typeface="Garamond" panose="02020404030301010803" pitchFamily="18" charset="0"/>
              </a:rPr>
              <a:t>Kvanttitila on massa-aallon resonanssiehdon täyttävän energiatilan minimi.</a:t>
            </a:r>
          </a:p>
        </p:txBody>
      </p:sp>
      <p:grpSp>
        <p:nvGrpSpPr>
          <p:cNvPr id="199" name="Ryhmä 198">
            <a:extLst>
              <a:ext uri="{FF2B5EF4-FFF2-40B4-BE49-F238E27FC236}">
                <a16:creationId xmlns:a16="http://schemas.microsoft.com/office/drawing/2014/main" id="{BEA004DA-A1D5-422C-BC51-2C5A464CA540}"/>
              </a:ext>
            </a:extLst>
          </p:cNvPr>
          <p:cNvGrpSpPr/>
          <p:nvPr/>
        </p:nvGrpSpPr>
        <p:grpSpPr>
          <a:xfrm>
            <a:off x="7604628" y="3308756"/>
            <a:ext cx="3806258" cy="3009905"/>
            <a:chOff x="5226647" y="3056415"/>
            <a:chExt cx="3806258" cy="3009905"/>
          </a:xfrm>
        </p:grpSpPr>
        <p:sp>
          <p:nvSpPr>
            <p:cNvPr id="200" name="Rectangle 17">
              <a:extLst>
                <a:ext uri="{FF2B5EF4-FFF2-40B4-BE49-F238E27FC236}">
                  <a16:creationId xmlns:a16="http://schemas.microsoft.com/office/drawing/2014/main" id="{B3A001E4-8A5E-4CC2-A2D8-986EC044DB34}"/>
                </a:ext>
              </a:extLst>
            </p:cNvPr>
            <p:cNvSpPr/>
            <p:nvPr/>
          </p:nvSpPr>
          <p:spPr>
            <a:xfrm>
              <a:off x="5226647" y="3298287"/>
              <a:ext cx="381861" cy="2680221"/>
            </a:xfrm>
            <a:prstGeom prst="rect">
              <a:avLst/>
            </a:prstGeom>
          </p:spPr>
          <p:txBody>
            <a:bodyPr wrap="square">
              <a:spAutoFit/>
            </a:bodyPr>
            <a:lstStyle/>
            <a:p>
              <a:pPr algn="r" fontAlgn="base">
                <a:spcBef>
                  <a:spcPct val="0"/>
                </a:spcBef>
                <a:spcAft>
                  <a:spcPts val="675"/>
                </a:spcAft>
              </a:pPr>
              <a:r>
                <a:rPr lang="en-US" sz="1350" dirty="0">
                  <a:latin typeface="Garamond" panose="02020404030301010803" pitchFamily="18" charset="0"/>
                  <a:cs typeface="Arial" pitchFamily="34" charset="0"/>
                </a:rPr>
                <a:t>0</a:t>
              </a:r>
            </a:p>
            <a:p>
              <a:pPr algn="r" fontAlgn="base">
                <a:spcBef>
                  <a:spcPct val="0"/>
                </a:spcBef>
                <a:spcAft>
                  <a:spcPts val="675"/>
                </a:spcAft>
              </a:pPr>
              <a:r>
                <a:rPr lang="en-US" sz="1350" dirty="0">
                  <a:latin typeface="Garamond" panose="02020404030301010803" pitchFamily="18" charset="0"/>
                  <a:cs typeface="Arial" pitchFamily="34" charset="0"/>
                </a:rPr>
                <a:t>2</a:t>
              </a:r>
            </a:p>
            <a:p>
              <a:pPr algn="r" fontAlgn="base">
                <a:spcBef>
                  <a:spcPct val="0"/>
                </a:spcBef>
                <a:spcAft>
                  <a:spcPts val="675"/>
                </a:spcAft>
              </a:pPr>
              <a:r>
                <a:rPr lang="en-US" sz="1350" dirty="0">
                  <a:latin typeface="Garamond" panose="02020404030301010803" pitchFamily="18" charset="0"/>
                  <a:cs typeface="Arial" pitchFamily="34" charset="0"/>
                </a:rPr>
                <a:t>4</a:t>
              </a:r>
            </a:p>
            <a:p>
              <a:pPr algn="r" fontAlgn="base">
                <a:spcBef>
                  <a:spcPct val="0"/>
                </a:spcBef>
                <a:spcAft>
                  <a:spcPts val="675"/>
                </a:spcAft>
              </a:pPr>
              <a:r>
                <a:rPr lang="en-US" sz="1350" dirty="0">
                  <a:latin typeface="Garamond" panose="02020404030301010803" pitchFamily="18" charset="0"/>
                  <a:cs typeface="Arial" pitchFamily="34" charset="0"/>
                </a:rPr>
                <a:t>6</a:t>
              </a:r>
            </a:p>
            <a:p>
              <a:pPr algn="r" fontAlgn="base">
                <a:spcBef>
                  <a:spcPct val="0"/>
                </a:spcBef>
                <a:spcAft>
                  <a:spcPts val="675"/>
                </a:spcAft>
              </a:pPr>
              <a:r>
                <a:rPr lang="en-US" sz="1350" dirty="0">
                  <a:latin typeface="Garamond" panose="02020404030301010803" pitchFamily="18" charset="0"/>
                  <a:cs typeface="Arial" pitchFamily="34" charset="0"/>
                </a:rPr>
                <a:t>8</a:t>
              </a:r>
            </a:p>
            <a:p>
              <a:pPr algn="r" fontAlgn="base">
                <a:spcBef>
                  <a:spcPct val="0"/>
                </a:spcBef>
                <a:spcAft>
                  <a:spcPts val="675"/>
                </a:spcAft>
              </a:pPr>
              <a:r>
                <a:rPr lang="en-US" sz="1350" dirty="0">
                  <a:latin typeface="Garamond" panose="02020404030301010803" pitchFamily="18" charset="0"/>
                  <a:cs typeface="Arial" pitchFamily="34" charset="0"/>
                </a:rPr>
                <a:t>10</a:t>
              </a:r>
            </a:p>
            <a:p>
              <a:pPr algn="r" fontAlgn="base">
                <a:spcBef>
                  <a:spcPct val="0"/>
                </a:spcBef>
                <a:spcAft>
                  <a:spcPts val="675"/>
                </a:spcAft>
              </a:pPr>
              <a:r>
                <a:rPr lang="en-US" sz="1350" dirty="0">
                  <a:latin typeface="Garamond" panose="02020404030301010803" pitchFamily="18" charset="0"/>
                  <a:cs typeface="Arial" pitchFamily="34" charset="0"/>
                </a:rPr>
                <a:t>12</a:t>
              </a:r>
            </a:p>
            <a:p>
              <a:pPr algn="r" fontAlgn="base">
                <a:spcBef>
                  <a:spcPct val="0"/>
                </a:spcBef>
                <a:spcAft>
                  <a:spcPts val="675"/>
                </a:spcAft>
              </a:pPr>
              <a:r>
                <a:rPr lang="en-US" sz="1350" dirty="0">
                  <a:latin typeface="Garamond" panose="02020404030301010803" pitchFamily="18" charset="0"/>
                  <a:cs typeface="Arial" pitchFamily="34" charset="0"/>
                </a:rPr>
                <a:t>14</a:t>
              </a:r>
            </a:p>
            <a:p>
              <a:pPr algn="r" fontAlgn="base">
                <a:spcBef>
                  <a:spcPct val="0"/>
                </a:spcBef>
                <a:spcAft>
                  <a:spcPts val="675"/>
                </a:spcAft>
              </a:pPr>
              <a:r>
                <a:rPr lang="en-US" sz="1350" dirty="0">
                  <a:latin typeface="Garamond" panose="02020404030301010803" pitchFamily="18" charset="0"/>
                  <a:cs typeface="Arial" pitchFamily="34" charset="0"/>
                </a:rPr>
                <a:t>16</a:t>
              </a:r>
            </a:p>
          </p:txBody>
        </p:sp>
        <p:sp>
          <p:nvSpPr>
            <p:cNvPr id="201" name="Rectangle 17">
              <a:extLst>
                <a:ext uri="{FF2B5EF4-FFF2-40B4-BE49-F238E27FC236}">
                  <a16:creationId xmlns:a16="http://schemas.microsoft.com/office/drawing/2014/main" id="{5BC71C95-7E84-45A2-8F75-435097E67E18}"/>
                </a:ext>
              </a:extLst>
            </p:cNvPr>
            <p:cNvSpPr/>
            <p:nvPr/>
          </p:nvSpPr>
          <p:spPr>
            <a:xfrm>
              <a:off x="5548172" y="5766238"/>
              <a:ext cx="3484733" cy="300082"/>
            </a:xfrm>
            <a:prstGeom prst="rect">
              <a:avLst/>
            </a:prstGeom>
          </p:spPr>
          <p:txBody>
            <a:bodyPr wrap="square">
              <a:spAutoFit/>
            </a:bodyPr>
            <a:lstStyle/>
            <a:p>
              <a:pPr fontAlgn="base">
                <a:spcBef>
                  <a:spcPct val="0"/>
                </a:spcBef>
                <a:spcAft>
                  <a:spcPts val="675"/>
                </a:spcAft>
                <a:tabLst>
                  <a:tab pos="406004" algn="ctr"/>
                  <a:tab pos="736997" algn="ctr"/>
                  <a:tab pos="1073944" algn="ctr"/>
                  <a:tab pos="1412081" algn="ctr"/>
                  <a:tab pos="1749029" algn="ctr"/>
                  <a:tab pos="2155031" algn="ctr"/>
                  <a:tab pos="2486025" algn="ctr"/>
                </a:tabLst>
              </a:pPr>
              <a:r>
                <a:rPr lang="en-US" sz="1350" dirty="0">
                  <a:latin typeface="Garamond" panose="02020404030301010803" pitchFamily="18" charset="0"/>
                  <a:cs typeface="Arial" pitchFamily="34" charset="0"/>
                </a:rPr>
                <a:t>0	2	4	 6	  8	  10	12	 14	 16  </a:t>
              </a:r>
              <a:r>
                <a:rPr lang="en-US" sz="1350" i="1" dirty="0">
                  <a:latin typeface="Garamond" panose="02020404030301010803" pitchFamily="18" charset="0"/>
                  <a:cs typeface="Arial" pitchFamily="34" charset="0"/>
                </a:rPr>
                <a:t>r</a:t>
              </a:r>
              <a:r>
                <a:rPr lang="en-US" sz="1350" dirty="0">
                  <a:latin typeface="Garamond" panose="02020404030301010803" pitchFamily="18" charset="0"/>
                  <a:cs typeface="Arial" pitchFamily="34" charset="0"/>
                </a:rPr>
                <a:t>/</a:t>
              </a:r>
              <a:r>
                <a:rPr lang="en-US" sz="1350" i="1" dirty="0">
                  <a:latin typeface="Garamond" panose="02020404030301010803" pitchFamily="18" charset="0"/>
                  <a:cs typeface="Arial" pitchFamily="34" charset="0"/>
                </a:rPr>
                <a:t>r</a:t>
              </a:r>
              <a:r>
                <a:rPr lang="en-US" sz="1350" baseline="-25000" dirty="0">
                  <a:latin typeface="Garamond" panose="02020404030301010803" pitchFamily="18" charset="0"/>
                  <a:cs typeface="Arial" pitchFamily="34" charset="0"/>
                </a:rPr>
                <a:t>0</a:t>
              </a:r>
            </a:p>
          </p:txBody>
        </p:sp>
        <p:cxnSp>
          <p:nvCxnSpPr>
            <p:cNvPr id="202" name="Suora yhdysviiva 201">
              <a:extLst>
                <a:ext uri="{FF2B5EF4-FFF2-40B4-BE49-F238E27FC236}">
                  <a16:creationId xmlns:a16="http://schemas.microsoft.com/office/drawing/2014/main" id="{04B69F25-FFF0-4CBA-A74E-0823846B05B9}"/>
                </a:ext>
              </a:extLst>
            </p:cNvPr>
            <p:cNvCxnSpPr/>
            <p:nvPr/>
          </p:nvCxnSpPr>
          <p:spPr>
            <a:xfrm>
              <a:off x="5658034" y="370924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3" name="Suora yhdysviiva 202">
              <a:extLst>
                <a:ext uri="{FF2B5EF4-FFF2-40B4-BE49-F238E27FC236}">
                  <a16:creationId xmlns:a16="http://schemas.microsoft.com/office/drawing/2014/main" id="{FB2E25AE-EAD5-4643-AF23-68C48901489B}"/>
                </a:ext>
              </a:extLst>
            </p:cNvPr>
            <p:cNvCxnSpPr/>
            <p:nvPr/>
          </p:nvCxnSpPr>
          <p:spPr>
            <a:xfrm>
              <a:off x="5656857" y="4009286"/>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4" name="Suora yhdysviiva 203">
              <a:extLst>
                <a:ext uri="{FF2B5EF4-FFF2-40B4-BE49-F238E27FC236}">
                  <a16:creationId xmlns:a16="http://schemas.microsoft.com/office/drawing/2014/main" id="{0F35C30B-A288-4FB6-B495-742BD50C0DD4}"/>
                </a:ext>
              </a:extLst>
            </p:cNvPr>
            <p:cNvCxnSpPr/>
            <p:nvPr/>
          </p:nvCxnSpPr>
          <p:spPr>
            <a:xfrm>
              <a:off x="5656857" y="4298608"/>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5" name="Suora yhdysviiva 204">
              <a:extLst>
                <a:ext uri="{FF2B5EF4-FFF2-40B4-BE49-F238E27FC236}">
                  <a16:creationId xmlns:a16="http://schemas.microsoft.com/office/drawing/2014/main" id="{5C1A3434-1692-4670-891C-EC70B867209B}"/>
                </a:ext>
              </a:extLst>
            </p:cNvPr>
            <p:cNvCxnSpPr/>
            <p:nvPr/>
          </p:nvCxnSpPr>
          <p:spPr>
            <a:xfrm>
              <a:off x="5656857" y="4591502"/>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6" name="Suora yhdysviiva 205">
              <a:extLst>
                <a:ext uri="{FF2B5EF4-FFF2-40B4-BE49-F238E27FC236}">
                  <a16:creationId xmlns:a16="http://schemas.microsoft.com/office/drawing/2014/main" id="{F4488EC3-6A0A-403B-BA55-45E2F9B87907}"/>
                </a:ext>
              </a:extLst>
            </p:cNvPr>
            <p:cNvCxnSpPr/>
            <p:nvPr/>
          </p:nvCxnSpPr>
          <p:spPr>
            <a:xfrm>
              <a:off x="5656857" y="4891539"/>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7" name="Suora yhdysviiva 206">
              <a:extLst>
                <a:ext uri="{FF2B5EF4-FFF2-40B4-BE49-F238E27FC236}">
                  <a16:creationId xmlns:a16="http://schemas.microsoft.com/office/drawing/2014/main" id="{A1611F28-3A41-446D-BF13-207DDF47884E}"/>
                </a:ext>
              </a:extLst>
            </p:cNvPr>
            <p:cNvCxnSpPr/>
            <p:nvPr/>
          </p:nvCxnSpPr>
          <p:spPr>
            <a:xfrm>
              <a:off x="5656857" y="54812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8" name="Suora yhdysviiva 207">
              <a:extLst>
                <a:ext uri="{FF2B5EF4-FFF2-40B4-BE49-F238E27FC236}">
                  <a16:creationId xmlns:a16="http://schemas.microsoft.com/office/drawing/2014/main" id="{12112B8F-024C-4474-A15F-93A877F02029}"/>
                </a:ext>
              </a:extLst>
            </p:cNvPr>
            <p:cNvCxnSpPr/>
            <p:nvPr/>
          </p:nvCxnSpPr>
          <p:spPr>
            <a:xfrm>
              <a:off x="5656857" y="5187123"/>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9" name="Suora yhdysviiva 208">
              <a:extLst>
                <a:ext uri="{FF2B5EF4-FFF2-40B4-BE49-F238E27FC236}">
                  <a16:creationId xmlns:a16="http://schemas.microsoft.com/office/drawing/2014/main" id="{EC577DC5-90E0-4671-83EB-6205576E9DC1}"/>
                </a:ext>
              </a:extLst>
            </p:cNvPr>
            <p:cNvCxnSpPr/>
            <p:nvPr/>
          </p:nvCxnSpPr>
          <p:spPr>
            <a:xfrm>
              <a:off x="5659755" y="3412204"/>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0" name="Suora yhdysviiva 209">
              <a:extLst>
                <a:ext uri="{FF2B5EF4-FFF2-40B4-BE49-F238E27FC236}">
                  <a16:creationId xmlns:a16="http://schemas.microsoft.com/office/drawing/2014/main" id="{700A2FA1-160A-450D-8FFC-02AD3ED2A1B5}"/>
                </a:ext>
              </a:extLst>
            </p:cNvPr>
            <p:cNvCxnSpPr/>
            <p:nvPr/>
          </p:nvCxnSpPr>
          <p:spPr>
            <a:xfrm>
              <a:off x="5656857" y="5768160"/>
              <a:ext cx="2818172" cy="0"/>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1" name="Straight Connector 123">
              <a:extLst>
                <a:ext uri="{FF2B5EF4-FFF2-40B4-BE49-F238E27FC236}">
                  <a16:creationId xmlns:a16="http://schemas.microsoft.com/office/drawing/2014/main" id="{D5D9457B-90F9-4CAC-AC96-7D7EFE557D2A}"/>
                </a:ext>
              </a:extLst>
            </p:cNvPr>
            <p:cNvCxnSpPr/>
            <p:nvPr/>
          </p:nvCxnSpPr>
          <p:spPr>
            <a:xfrm>
              <a:off x="8127590" y="3423621"/>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123">
              <a:extLst>
                <a:ext uri="{FF2B5EF4-FFF2-40B4-BE49-F238E27FC236}">
                  <a16:creationId xmlns:a16="http://schemas.microsoft.com/office/drawing/2014/main" id="{BA74134F-9817-45CA-9A3C-6353267F04BA}"/>
                </a:ext>
              </a:extLst>
            </p:cNvPr>
            <p:cNvCxnSpPr/>
            <p:nvPr/>
          </p:nvCxnSpPr>
          <p:spPr>
            <a:xfrm>
              <a:off x="6034682"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3" name="Straight Connector 123">
              <a:extLst>
                <a:ext uri="{FF2B5EF4-FFF2-40B4-BE49-F238E27FC236}">
                  <a16:creationId xmlns:a16="http://schemas.microsoft.com/office/drawing/2014/main" id="{19DDB84D-85F8-44D2-9D80-5D9CD8290365}"/>
                </a:ext>
              </a:extLst>
            </p:cNvPr>
            <p:cNvCxnSpPr/>
            <p:nvPr/>
          </p:nvCxnSpPr>
          <p:spPr>
            <a:xfrm>
              <a:off x="6365636"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123">
              <a:extLst>
                <a:ext uri="{FF2B5EF4-FFF2-40B4-BE49-F238E27FC236}">
                  <a16:creationId xmlns:a16="http://schemas.microsoft.com/office/drawing/2014/main" id="{6B7FA4E1-BE12-4CAD-BD7F-AA6E317F4EF2}"/>
                </a:ext>
              </a:extLst>
            </p:cNvPr>
            <p:cNvCxnSpPr/>
            <p:nvPr/>
          </p:nvCxnSpPr>
          <p:spPr>
            <a:xfrm>
              <a:off x="671792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23">
              <a:extLst>
                <a:ext uri="{FF2B5EF4-FFF2-40B4-BE49-F238E27FC236}">
                  <a16:creationId xmlns:a16="http://schemas.microsoft.com/office/drawing/2014/main" id="{1F007CB8-2EC1-4AB1-AD80-805A97FF6B1C}"/>
                </a:ext>
              </a:extLst>
            </p:cNvPr>
            <p:cNvCxnSpPr/>
            <p:nvPr/>
          </p:nvCxnSpPr>
          <p:spPr>
            <a:xfrm>
              <a:off x="7071455" y="342505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6" name="Straight Connector 123">
              <a:extLst>
                <a:ext uri="{FF2B5EF4-FFF2-40B4-BE49-F238E27FC236}">
                  <a16:creationId xmlns:a16="http://schemas.microsoft.com/office/drawing/2014/main" id="{417E010A-903C-4535-A634-92E5BF21FD49}"/>
                </a:ext>
              </a:extLst>
            </p:cNvPr>
            <p:cNvCxnSpPr/>
            <p:nvPr/>
          </p:nvCxnSpPr>
          <p:spPr>
            <a:xfrm>
              <a:off x="7416500" y="3419550"/>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123">
              <a:extLst>
                <a:ext uri="{FF2B5EF4-FFF2-40B4-BE49-F238E27FC236}">
                  <a16:creationId xmlns:a16="http://schemas.microsoft.com/office/drawing/2014/main" id="{F078151E-D7DD-4867-93C8-1E7374A5A5F5}"/>
                </a:ext>
              </a:extLst>
            </p:cNvPr>
            <p:cNvCxnSpPr/>
            <p:nvPr/>
          </p:nvCxnSpPr>
          <p:spPr>
            <a:xfrm>
              <a:off x="7778518" y="342340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23">
              <a:extLst>
                <a:ext uri="{FF2B5EF4-FFF2-40B4-BE49-F238E27FC236}">
                  <a16:creationId xmlns:a16="http://schemas.microsoft.com/office/drawing/2014/main" id="{1F93FA16-1547-4DE9-8786-A4AC90790D27}"/>
                </a:ext>
              </a:extLst>
            </p:cNvPr>
            <p:cNvCxnSpPr/>
            <p:nvPr/>
          </p:nvCxnSpPr>
          <p:spPr>
            <a:xfrm>
              <a:off x="8477926" y="3423026"/>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9" name="Straight Connector 123">
              <a:extLst>
                <a:ext uri="{FF2B5EF4-FFF2-40B4-BE49-F238E27FC236}">
                  <a16:creationId xmlns:a16="http://schemas.microsoft.com/office/drawing/2014/main" id="{B9253A7D-B76F-4D33-A5FD-9254F5FA1143}"/>
                </a:ext>
              </a:extLst>
            </p:cNvPr>
            <p:cNvCxnSpPr/>
            <p:nvPr/>
          </p:nvCxnSpPr>
          <p:spPr>
            <a:xfrm>
              <a:off x="5656856" y="3416432"/>
              <a:ext cx="0" cy="2351728"/>
            </a:xfrm>
            <a:prstGeom prst="line">
              <a:avLst/>
            </a:prstGeom>
            <a:ln w="31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0" name="Rectangle 17">
              <a:extLst>
                <a:ext uri="{FF2B5EF4-FFF2-40B4-BE49-F238E27FC236}">
                  <a16:creationId xmlns:a16="http://schemas.microsoft.com/office/drawing/2014/main" id="{B1C619B9-AB3E-43F1-BC59-05D9002235FC}"/>
                </a:ext>
              </a:extLst>
            </p:cNvPr>
            <p:cNvSpPr/>
            <p:nvPr/>
          </p:nvSpPr>
          <p:spPr>
            <a:xfrm>
              <a:off x="5347644" y="3056415"/>
              <a:ext cx="811477" cy="300082"/>
            </a:xfrm>
            <a:prstGeom prst="rect">
              <a:avLst/>
            </a:prstGeom>
          </p:spPr>
          <p:txBody>
            <a:bodyPr wrap="square">
              <a:spAutoFit/>
            </a:bodyPr>
            <a:lstStyle/>
            <a:p>
              <a:pPr lvl="0" fontAlgn="base">
                <a:spcBef>
                  <a:spcPct val="0"/>
                </a:spcBef>
                <a:spcAft>
                  <a:spcPct val="0"/>
                </a:spcAft>
              </a:pPr>
              <a:r>
                <a:rPr lang="en-US" sz="1350" i="1" dirty="0" err="1">
                  <a:latin typeface="Garamond" panose="02020404030301010803" pitchFamily="18" charset="0"/>
                  <a:cs typeface="Arial" pitchFamily="34" charset="0"/>
                </a:rPr>
                <a:t>E</a:t>
              </a:r>
              <a:r>
                <a:rPr lang="en-US" sz="1350" i="1" baseline="-25000" dirty="0" err="1">
                  <a:latin typeface="Garamond" panose="02020404030301010803" pitchFamily="18" charset="0"/>
                  <a:cs typeface="Arial" pitchFamily="34" charset="0"/>
                </a:rPr>
                <a:t>Z,n</a:t>
              </a:r>
              <a:r>
                <a:rPr lang="en-US" sz="1350" dirty="0">
                  <a:latin typeface="Garamond" panose="02020404030301010803" pitchFamily="18" charset="0"/>
                  <a:cs typeface="Arial" pitchFamily="34" charset="0"/>
                </a:rPr>
                <a:t> [eV]</a:t>
              </a:r>
              <a:endParaRPr lang="en-US" sz="1350" baseline="-25000" dirty="0">
                <a:latin typeface="Garamond" panose="02020404030301010803" pitchFamily="18" charset="0"/>
                <a:cs typeface="Arial" pitchFamily="34" charset="0"/>
              </a:endParaRPr>
            </a:p>
          </p:txBody>
        </p:sp>
      </p:grpSp>
      <p:grpSp>
        <p:nvGrpSpPr>
          <p:cNvPr id="221" name="Ryhmä 220">
            <a:extLst>
              <a:ext uri="{FF2B5EF4-FFF2-40B4-BE49-F238E27FC236}">
                <a16:creationId xmlns:a16="http://schemas.microsoft.com/office/drawing/2014/main" id="{B71A9E6C-77DA-4F87-839B-5868A6D2178A}"/>
              </a:ext>
            </a:extLst>
          </p:cNvPr>
          <p:cNvGrpSpPr/>
          <p:nvPr/>
        </p:nvGrpSpPr>
        <p:grpSpPr>
          <a:xfrm>
            <a:off x="8125802" y="3666681"/>
            <a:ext cx="2521745" cy="2007575"/>
            <a:chOff x="5740200" y="3414340"/>
            <a:chExt cx="2521745" cy="2007575"/>
          </a:xfrm>
        </p:grpSpPr>
        <p:sp>
          <p:nvSpPr>
            <p:cNvPr id="222" name="Rectangle 17">
              <a:extLst>
                <a:ext uri="{FF2B5EF4-FFF2-40B4-BE49-F238E27FC236}">
                  <a16:creationId xmlns:a16="http://schemas.microsoft.com/office/drawing/2014/main" id="{67D04F5C-8F8C-40F5-A30C-ED6FCCB9AEA7}"/>
                </a:ext>
              </a:extLst>
            </p:cNvPr>
            <p:cNvSpPr/>
            <p:nvPr/>
          </p:nvSpPr>
          <p:spPr>
            <a:xfrm>
              <a:off x="5883844" y="4963407"/>
              <a:ext cx="609192"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1</a:t>
              </a:r>
              <a:endParaRPr lang="en-US" sz="1350" baseline="-25000" dirty="0">
                <a:latin typeface="Garamond" panose="02020404030301010803" pitchFamily="18" charset="0"/>
                <a:cs typeface="Arial" pitchFamily="34" charset="0"/>
              </a:endParaRPr>
            </a:p>
          </p:txBody>
        </p:sp>
        <p:sp>
          <p:nvSpPr>
            <p:cNvPr id="223" name="Puolivapaa piirto 29">
              <a:extLst>
                <a:ext uri="{FF2B5EF4-FFF2-40B4-BE49-F238E27FC236}">
                  <a16:creationId xmlns:a16="http://schemas.microsoft.com/office/drawing/2014/main" id="{9C0931AC-77FC-4E9F-8401-E886159121E3}"/>
                </a:ext>
              </a:extLst>
            </p:cNvPr>
            <p:cNvSpPr/>
            <p:nvPr/>
          </p:nvSpPr>
          <p:spPr>
            <a:xfrm>
              <a:off x="5740200" y="3414340"/>
              <a:ext cx="2521745" cy="2007575"/>
            </a:xfrm>
            <a:custGeom>
              <a:avLst/>
              <a:gdLst>
                <a:gd name="connsiteX0" fmla="*/ 0 w 3357563"/>
                <a:gd name="connsiteY0" fmla="*/ 0 h 2691428"/>
                <a:gd name="connsiteX1" fmla="*/ 28575 w 3357563"/>
                <a:gd name="connsiteY1" fmla="*/ 1347787 h 2691428"/>
                <a:gd name="connsiteX2" fmla="*/ 80963 w 3357563"/>
                <a:gd name="connsiteY2" fmla="*/ 2528887 h 2691428"/>
                <a:gd name="connsiteX3" fmla="*/ 133350 w 3357563"/>
                <a:gd name="connsiteY3" fmla="*/ 2676525 h 2691428"/>
                <a:gd name="connsiteX4" fmla="*/ 219075 w 3357563"/>
                <a:gd name="connsiteY4" fmla="*/ 2486025 h 2691428"/>
                <a:gd name="connsiteX5" fmla="*/ 409575 w 3357563"/>
                <a:gd name="connsiteY5" fmla="*/ 1871662 h 2691428"/>
                <a:gd name="connsiteX6" fmla="*/ 914400 w 3357563"/>
                <a:gd name="connsiteY6" fmla="*/ 1095375 h 2691428"/>
                <a:gd name="connsiteX7" fmla="*/ 1709738 w 3357563"/>
                <a:gd name="connsiteY7" fmla="*/ 647700 h 2691428"/>
                <a:gd name="connsiteX8" fmla="*/ 3357563 w 3357563"/>
                <a:gd name="connsiteY8" fmla="*/ 357187 h 2691428"/>
                <a:gd name="connsiteX0" fmla="*/ 0 w 3357563"/>
                <a:gd name="connsiteY0" fmla="*/ 0 h 2676566"/>
                <a:gd name="connsiteX1" fmla="*/ 28575 w 3357563"/>
                <a:gd name="connsiteY1" fmla="*/ 1347787 h 2676566"/>
                <a:gd name="connsiteX2" fmla="*/ 80963 w 3357563"/>
                <a:gd name="connsiteY2" fmla="*/ 2476500 h 2676566"/>
                <a:gd name="connsiteX3" fmla="*/ 133350 w 3357563"/>
                <a:gd name="connsiteY3" fmla="*/ 2676525 h 2676566"/>
                <a:gd name="connsiteX4" fmla="*/ 219075 w 3357563"/>
                <a:gd name="connsiteY4" fmla="*/ 2486025 h 2676566"/>
                <a:gd name="connsiteX5" fmla="*/ 409575 w 3357563"/>
                <a:gd name="connsiteY5" fmla="*/ 1871662 h 2676566"/>
                <a:gd name="connsiteX6" fmla="*/ 914400 w 3357563"/>
                <a:gd name="connsiteY6" fmla="*/ 1095375 h 2676566"/>
                <a:gd name="connsiteX7" fmla="*/ 1709738 w 3357563"/>
                <a:gd name="connsiteY7" fmla="*/ 647700 h 2676566"/>
                <a:gd name="connsiteX8" fmla="*/ 3357563 w 3357563"/>
                <a:gd name="connsiteY8" fmla="*/ 357187 h 2676566"/>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09575 w 3357563"/>
                <a:gd name="connsiteY5" fmla="*/ 1871662 h 2672074"/>
                <a:gd name="connsiteX6" fmla="*/ 914400 w 3357563"/>
                <a:gd name="connsiteY6" fmla="*/ 1095375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095375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100137 h 2672074"/>
                <a:gd name="connsiteX7" fmla="*/ 1709738 w 3357563"/>
                <a:gd name="connsiteY7" fmla="*/ 647700 h 2672074"/>
                <a:gd name="connsiteX8" fmla="*/ 3357563 w 3357563"/>
                <a:gd name="connsiteY8" fmla="*/ 357187 h 2672074"/>
                <a:gd name="connsiteX0" fmla="*/ 0 w 3357563"/>
                <a:gd name="connsiteY0" fmla="*/ 0 h 2672074"/>
                <a:gd name="connsiteX1" fmla="*/ 28575 w 3357563"/>
                <a:gd name="connsiteY1" fmla="*/ 1347787 h 2672074"/>
                <a:gd name="connsiteX2" fmla="*/ 80963 w 3357563"/>
                <a:gd name="connsiteY2" fmla="*/ 2476500 h 2672074"/>
                <a:gd name="connsiteX3" fmla="*/ 133350 w 3357563"/>
                <a:gd name="connsiteY3" fmla="*/ 2671763 h 2672074"/>
                <a:gd name="connsiteX4" fmla="*/ 219075 w 3357563"/>
                <a:gd name="connsiteY4" fmla="*/ 2486025 h 2672074"/>
                <a:gd name="connsiteX5" fmla="*/ 471488 w 3357563"/>
                <a:gd name="connsiteY5" fmla="*/ 1738312 h 2672074"/>
                <a:gd name="connsiteX6" fmla="*/ 914400 w 3357563"/>
                <a:gd name="connsiteY6" fmla="*/ 1100137 h 2672074"/>
                <a:gd name="connsiteX7" fmla="*/ 1728788 w 3357563"/>
                <a:gd name="connsiteY7" fmla="*/ 647700 h 2672074"/>
                <a:gd name="connsiteX8" fmla="*/ 3357563 w 3357563"/>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52801"/>
                <a:gd name="connsiteY0" fmla="*/ 0 h 2672074"/>
                <a:gd name="connsiteX1" fmla="*/ 28575 w 3352801"/>
                <a:gd name="connsiteY1" fmla="*/ 1347787 h 2672074"/>
                <a:gd name="connsiteX2" fmla="*/ 80963 w 3352801"/>
                <a:gd name="connsiteY2" fmla="*/ 2476500 h 2672074"/>
                <a:gd name="connsiteX3" fmla="*/ 133350 w 3352801"/>
                <a:gd name="connsiteY3" fmla="*/ 2671763 h 2672074"/>
                <a:gd name="connsiteX4" fmla="*/ 219075 w 3352801"/>
                <a:gd name="connsiteY4" fmla="*/ 2486025 h 2672074"/>
                <a:gd name="connsiteX5" fmla="*/ 471488 w 3352801"/>
                <a:gd name="connsiteY5" fmla="*/ 1738312 h 2672074"/>
                <a:gd name="connsiteX6" fmla="*/ 914400 w 3352801"/>
                <a:gd name="connsiteY6" fmla="*/ 1100137 h 2672074"/>
                <a:gd name="connsiteX7" fmla="*/ 1728788 w 3352801"/>
                <a:gd name="connsiteY7" fmla="*/ 647700 h 2672074"/>
                <a:gd name="connsiteX8" fmla="*/ 3352801 w 3352801"/>
                <a:gd name="connsiteY8" fmla="*/ 357187 h 2672074"/>
                <a:gd name="connsiteX0" fmla="*/ 0 w 3338514"/>
                <a:gd name="connsiteY0" fmla="*/ 0 h 2672074"/>
                <a:gd name="connsiteX1" fmla="*/ 28575 w 3338514"/>
                <a:gd name="connsiteY1" fmla="*/ 1347787 h 2672074"/>
                <a:gd name="connsiteX2" fmla="*/ 80963 w 3338514"/>
                <a:gd name="connsiteY2" fmla="*/ 2476500 h 2672074"/>
                <a:gd name="connsiteX3" fmla="*/ 133350 w 3338514"/>
                <a:gd name="connsiteY3" fmla="*/ 2671763 h 2672074"/>
                <a:gd name="connsiteX4" fmla="*/ 219075 w 3338514"/>
                <a:gd name="connsiteY4" fmla="*/ 2486025 h 2672074"/>
                <a:gd name="connsiteX5" fmla="*/ 471488 w 3338514"/>
                <a:gd name="connsiteY5" fmla="*/ 1738312 h 2672074"/>
                <a:gd name="connsiteX6" fmla="*/ 914400 w 3338514"/>
                <a:gd name="connsiteY6" fmla="*/ 1100137 h 2672074"/>
                <a:gd name="connsiteX7" fmla="*/ 1728788 w 3338514"/>
                <a:gd name="connsiteY7" fmla="*/ 647700 h 2672074"/>
                <a:gd name="connsiteX8" fmla="*/ 3338514 w 3338514"/>
                <a:gd name="connsiteY8" fmla="*/ 361949 h 2672074"/>
                <a:gd name="connsiteX0" fmla="*/ 0 w 3124201"/>
                <a:gd name="connsiteY0" fmla="*/ 0 h 2672074"/>
                <a:gd name="connsiteX1" fmla="*/ 28575 w 3124201"/>
                <a:gd name="connsiteY1" fmla="*/ 1347787 h 2672074"/>
                <a:gd name="connsiteX2" fmla="*/ 80963 w 3124201"/>
                <a:gd name="connsiteY2" fmla="*/ 2476500 h 2672074"/>
                <a:gd name="connsiteX3" fmla="*/ 133350 w 3124201"/>
                <a:gd name="connsiteY3" fmla="*/ 2671763 h 2672074"/>
                <a:gd name="connsiteX4" fmla="*/ 219075 w 3124201"/>
                <a:gd name="connsiteY4" fmla="*/ 2486025 h 2672074"/>
                <a:gd name="connsiteX5" fmla="*/ 471488 w 3124201"/>
                <a:gd name="connsiteY5" fmla="*/ 1738312 h 2672074"/>
                <a:gd name="connsiteX6" fmla="*/ 914400 w 3124201"/>
                <a:gd name="connsiteY6" fmla="*/ 1100137 h 2672074"/>
                <a:gd name="connsiteX7" fmla="*/ 1728788 w 3124201"/>
                <a:gd name="connsiteY7" fmla="*/ 647700 h 2672074"/>
                <a:gd name="connsiteX8" fmla="*/ 3124201 w 3124201"/>
                <a:gd name="connsiteY8" fmla="*/ 457199 h 2672074"/>
                <a:gd name="connsiteX0" fmla="*/ 0 w 3367089"/>
                <a:gd name="connsiteY0" fmla="*/ 0 h 2672074"/>
                <a:gd name="connsiteX1" fmla="*/ 28575 w 3367089"/>
                <a:gd name="connsiteY1" fmla="*/ 1347787 h 2672074"/>
                <a:gd name="connsiteX2" fmla="*/ 80963 w 3367089"/>
                <a:gd name="connsiteY2" fmla="*/ 2476500 h 2672074"/>
                <a:gd name="connsiteX3" fmla="*/ 133350 w 3367089"/>
                <a:gd name="connsiteY3" fmla="*/ 2671763 h 2672074"/>
                <a:gd name="connsiteX4" fmla="*/ 219075 w 3367089"/>
                <a:gd name="connsiteY4" fmla="*/ 2486025 h 2672074"/>
                <a:gd name="connsiteX5" fmla="*/ 471488 w 3367089"/>
                <a:gd name="connsiteY5" fmla="*/ 1738312 h 2672074"/>
                <a:gd name="connsiteX6" fmla="*/ 914400 w 3367089"/>
                <a:gd name="connsiteY6" fmla="*/ 1100137 h 2672074"/>
                <a:gd name="connsiteX7" fmla="*/ 1728788 w 3367089"/>
                <a:gd name="connsiteY7" fmla="*/ 647700 h 2672074"/>
                <a:gd name="connsiteX8" fmla="*/ 3367089 w 3367089"/>
                <a:gd name="connsiteY8" fmla="*/ 357187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567114 w 3567114"/>
                <a:gd name="connsiteY8"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357563 w 3567114"/>
                <a:gd name="connsiteY8" fmla="*/ 357187 h 2672074"/>
                <a:gd name="connsiteX9" fmla="*/ 3567114 w 3567114"/>
                <a:gd name="connsiteY9" fmla="*/ 328612 h 2672074"/>
                <a:gd name="connsiteX0" fmla="*/ 0 w 3567114"/>
                <a:gd name="connsiteY0" fmla="*/ 0 h 2672074"/>
                <a:gd name="connsiteX1" fmla="*/ 28575 w 3567114"/>
                <a:gd name="connsiteY1" fmla="*/ 1347787 h 2672074"/>
                <a:gd name="connsiteX2" fmla="*/ 80963 w 3567114"/>
                <a:gd name="connsiteY2" fmla="*/ 2476500 h 2672074"/>
                <a:gd name="connsiteX3" fmla="*/ 133350 w 3567114"/>
                <a:gd name="connsiteY3" fmla="*/ 2671763 h 2672074"/>
                <a:gd name="connsiteX4" fmla="*/ 219075 w 3567114"/>
                <a:gd name="connsiteY4" fmla="*/ 2486025 h 2672074"/>
                <a:gd name="connsiteX5" fmla="*/ 471488 w 3567114"/>
                <a:gd name="connsiteY5" fmla="*/ 1738312 h 2672074"/>
                <a:gd name="connsiteX6" fmla="*/ 914400 w 3567114"/>
                <a:gd name="connsiteY6" fmla="*/ 1100137 h 2672074"/>
                <a:gd name="connsiteX7" fmla="*/ 1728788 w 3567114"/>
                <a:gd name="connsiteY7" fmla="*/ 647700 h 2672074"/>
                <a:gd name="connsiteX8" fmla="*/ 3567114 w 3567114"/>
                <a:gd name="connsiteY8" fmla="*/ 328612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2074"/>
                <a:gd name="connsiteX1" fmla="*/ 28575 w 3362326"/>
                <a:gd name="connsiteY1" fmla="*/ 1347787 h 2672074"/>
                <a:gd name="connsiteX2" fmla="*/ 80963 w 3362326"/>
                <a:gd name="connsiteY2" fmla="*/ 2476500 h 2672074"/>
                <a:gd name="connsiteX3" fmla="*/ 133350 w 3362326"/>
                <a:gd name="connsiteY3" fmla="*/ 2671763 h 2672074"/>
                <a:gd name="connsiteX4" fmla="*/ 219075 w 3362326"/>
                <a:gd name="connsiteY4" fmla="*/ 2486025 h 2672074"/>
                <a:gd name="connsiteX5" fmla="*/ 471488 w 3362326"/>
                <a:gd name="connsiteY5" fmla="*/ 1738312 h 2672074"/>
                <a:gd name="connsiteX6" fmla="*/ 914400 w 3362326"/>
                <a:gd name="connsiteY6" fmla="*/ 1100137 h 2672074"/>
                <a:gd name="connsiteX7" fmla="*/ 1728788 w 3362326"/>
                <a:gd name="connsiteY7" fmla="*/ 647700 h 2672074"/>
                <a:gd name="connsiteX8" fmla="*/ 3362326 w 3362326"/>
                <a:gd name="connsiteY8" fmla="*/ 352425 h 2672074"/>
                <a:gd name="connsiteX0" fmla="*/ 0 w 3362326"/>
                <a:gd name="connsiteY0" fmla="*/ 0 h 2676386"/>
                <a:gd name="connsiteX1" fmla="*/ 28575 w 3362326"/>
                <a:gd name="connsiteY1" fmla="*/ 1347787 h 2676386"/>
                <a:gd name="connsiteX2" fmla="*/ 66675 w 3362326"/>
                <a:gd name="connsiteY2" fmla="*/ 2357437 h 2676386"/>
                <a:gd name="connsiteX3" fmla="*/ 133350 w 3362326"/>
                <a:gd name="connsiteY3" fmla="*/ 2671763 h 2676386"/>
                <a:gd name="connsiteX4" fmla="*/ 219075 w 3362326"/>
                <a:gd name="connsiteY4" fmla="*/ 2486025 h 2676386"/>
                <a:gd name="connsiteX5" fmla="*/ 471488 w 3362326"/>
                <a:gd name="connsiteY5" fmla="*/ 1738312 h 2676386"/>
                <a:gd name="connsiteX6" fmla="*/ 914400 w 3362326"/>
                <a:gd name="connsiteY6" fmla="*/ 1100137 h 2676386"/>
                <a:gd name="connsiteX7" fmla="*/ 1728788 w 3362326"/>
                <a:gd name="connsiteY7" fmla="*/ 647700 h 2676386"/>
                <a:gd name="connsiteX8" fmla="*/ 3362326 w 3362326"/>
                <a:gd name="connsiteY8" fmla="*/ 352425 h 2676386"/>
                <a:gd name="connsiteX0" fmla="*/ 0 w 3362326"/>
                <a:gd name="connsiteY0" fmla="*/ 0 h 2685504"/>
                <a:gd name="connsiteX1" fmla="*/ 28575 w 3362326"/>
                <a:gd name="connsiteY1" fmla="*/ 1347787 h 2685504"/>
                <a:gd name="connsiteX2" fmla="*/ 66675 w 3362326"/>
                <a:gd name="connsiteY2" fmla="*/ 2357437 h 2685504"/>
                <a:gd name="connsiteX3" fmla="*/ 128587 w 3362326"/>
                <a:gd name="connsiteY3" fmla="*/ 2681288 h 2685504"/>
                <a:gd name="connsiteX4" fmla="*/ 219075 w 3362326"/>
                <a:gd name="connsiteY4" fmla="*/ 2486025 h 2685504"/>
                <a:gd name="connsiteX5" fmla="*/ 471488 w 3362326"/>
                <a:gd name="connsiteY5" fmla="*/ 1738312 h 2685504"/>
                <a:gd name="connsiteX6" fmla="*/ 914400 w 3362326"/>
                <a:gd name="connsiteY6" fmla="*/ 1100137 h 2685504"/>
                <a:gd name="connsiteX7" fmla="*/ 1728788 w 3362326"/>
                <a:gd name="connsiteY7" fmla="*/ 647700 h 2685504"/>
                <a:gd name="connsiteX8" fmla="*/ 3362326 w 3362326"/>
                <a:gd name="connsiteY8" fmla="*/ 352425 h 2685504"/>
                <a:gd name="connsiteX0" fmla="*/ 0 w 3362326"/>
                <a:gd name="connsiteY0" fmla="*/ 0 h 2690086"/>
                <a:gd name="connsiteX1" fmla="*/ 28575 w 3362326"/>
                <a:gd name="connsiteY1" fmla="*/ 1347787 h 2690086"/>
                <a:gd name="connsiteX2" fmla="*/ 66675 w 3362326"/>
                <a:gd name="connsiteY2" fmla="*/ 2357437 h 2690086"/>
                <a:gd name="connsiteX3" fmla="*/ 123824 w 3362326"/>
                <a:gd name="connsiteY3" fmla="*/ 2686050 h 2690086"/>
                <a:gd name="connsiteX4" fmla="*/ 219075 w 3362326"/>
                <a:gd name="connsiteY4" fmla="*/ 2486025 h 2690086"/>
                <a:gd name="connsiteX5" fmla="*/ 471488 w 3362326"/>
                <a:gd name="connsiteY5" fmla="*/ 1738312 h 2690086"/>
                <a:gd name="connsiteX6" fmla="*/ 914400 w 3362326"/>
                <a:gd name="connsiteY6" fmla="*/ 1100137 h 2690086"/>
                <a:gd name="connsiteX7" fmla="*/ 1728788 w 3362326"/>
                <a:gd name="connsiteY7" fmla="*/ 647700 h 2690086"/>
                <a:gd name="connsiteX8" fmla="*/ 3362326 w 3362326"/>
                <a:gd name="connsiteY8" fmla="*/ 352425 h 2690086"/>
                <a:gd name="connsiteX0" fmla="*/ 0 w 3362326"/>
                <a:gd name="connsiteY0" fmla="*/ 0 h 2686716"/>
                <a:gd name="connsiteX1" fmla="*/ 28575 w 3362326"/>
                <a:gd name="connsiteY1" fmla="*/ 1347787 h 2686716"/>
                <a:gd name="connsiteX2" fmla="*/ 66675 w 3362326"/>
                <a:gd name="connsiteY2" fmla="*/ 2357437 h 2686716"/>
                <a:gd name="connsiteX3" fmla="*/ 123824 w 3362326"/>
                <a:gd name="connsiteY3" fmla="*/ 2686050 h 2686716"/>
                <a:gd name="connsiteX4" fmla="*/ 219075 w 3362326"/>
                <a:gd name="connsiteY4" fmla="*/ 2486025 h 2686716"/>
                <a:gd name="connsiteX5" fmla="*/ 471488 w 3362326"/>
                <a:gd name="connsiteY5" fmla="*/ 1738312 h 2686716"/>
                <a:gd name="connsiteX6" fmla="*/ 914400 w 3362326"/>
                <a:gd name="connsiteY6" fmla="*/ 1100137 h 2686716"/>
                <a:gd name="connsiteX7" fmla="*/ 1728788 w 3362326"/>
                <a:gd name="connsiteY7" fmla="*/ 647700 h 2686716"/>
                <a:gd name="connsiteX8" fmla="*/ 3362326 w 3362326"/>
                <a:gd name="connsiteY8" fmla="*/ 352425 h 2686716"/>
                <a:gd name="connsiteX0" fmla="*/ 0 w 3362326"/>
                <a:gd name="connsiteY0" fmla="*/ 0 h 2677290"/>
                <a:gd name="connsiteX1" fmla="*/ 28575 w 3362326"/>
                <a:gd name="connsiteY1" fmla="*/ 1347787 h 2677290"/>
                <a:gd name="connsiteX2" fmla="*/ 66675 w 3362326"/>
                <a:gd name="connsiteY2" fmla="*/ 2357437 h 2677290"/>
                <a:gd name="connsiteX3" fmla="*/ 128587 w 3362326"/>
                <a:gd name="connsiteY3" fmla="*/ 2676525 h 2677290"/>
                <a:gd name="connsiteX4" fmla="*/ 219075 w 3362326"/>
                <a:gd name="connsiteY4" fmla="*/ 2486025 h 2677290"/>
                <a:gd name="connsiteX5" fmla="*/ 471488 w 3362326"/>
                <a:gd name="connsiteY5" fmla="*/ 1738312 h 2677290"/>
                <a:gd name="connsiteX6" fmla="*/ 914400 w 3362326"/>
                <a:gd name="connsiteY6" fmla="*/ 1100137 h 2677290"/>
                <a:gd name="connsiteX7" fmla="*/ 1728788 w 3362326"/>
                <a:gd name="connsiteY7" fmla="*/ 647700 h 2677290"/>
                <a:gd name="connsiteX8" fmla="*/ 3362326 w 3362326"/>
                <a:gd name="connsiteY8" fmla="*/ 352425 h 2677290"/>
                <a:gd name="connsiteX0" fmla="*/ 0 w 3362326"/>
                <a:gd name="connsiteY0" fmla="*/ 0 h 2676632"/>
                <a:gd name="connsiteX1" fmla="*/ 28575 w 3362326"/>
                <a:gd name="connsiteY1" fmla="*/ 1347787 h 2676632"/>
                <a:gd name="connsiteX2" fmla="*/ 66675 w 3362326"/>
                <a:gd name="connsiteY2" fmla="*/ 2357437 h 2676632"/>
                <a:gd name="connsiteX3" fmla="*/ 128587 w 3362326"/>
                <a:gd name="connsiteY3" fmla="*/ 2676525 h 2676632"/>
                <a:gd name="connsiteX4" fmla="*/ 219075 w 3362326"/>
                <a:gd name="connsiteY4" fmla="*/ 2486025 h 2676632"/>
                <a:gd name="connsiteX5" fmla="*/ 471488 w 3362326"/>
                <a:gd name="connsiteY5" fmla="*/ 1738312 h 2676632"/>
                <a:gd name="connsiteX6" fmla="*/ 914400 w 3362326"/>
                <a:gd name="connsiteY6" fmla="*/ 1100137 h 2676632"/>
                <a:gd name="connsiteX7" fmla="*/ 1728788 w 3362326"/>
                <a:gd name="connsiteY7" fmla="*/ 647700 h 2676632"/>
                <a:gd name="connsiteX8" fmla="*/ 3362326 w 3362326"/>
                <a:gd name="connsiteY8" fmla="*/ 352425 h 2676632"/>
                <a:gd name="connsiteX0" fmla="*/ 0 w 3362326"/>
                <a:gd name="connsiteY0" fmla="*/ 0 h 2676525"/>
                <a:gd name="connsiteX1" fmla="*/ 28575 w 3362326"/>
                <a:gd name="connsiteY1" fmla="*/ 1347787 h 2676525"/>
                <a:gd name="connsiteX2" fmla="*/ 66675 w 3362326"/>
                <a:gd name="connsiteY2" fmla="*/ 2357437 h 2676525"/>
                <a:gd name="connsiteX3" fmla="*/ 128587 w 3362326"/>
                <a:gd name="connsiteY3" fmla="*/ 2676525 h 2676525"/>
                <a:gd name="connsiteX4" fmla="*/ 219075 w 3362326"/>
                <a:gd name="connsiteY4" fmla="*/ 2486025 h 2676525"/>
                <a:gd name="connsiteX5" fmla="*/ 471488 w 3362326"/>
                <a:gd name="connsiteY5" fmla="*/ 1738312 h 2676525"/>
                <a:gd name="connsiteX6" fmla="*/ 914400 w 3362326"/>
                <a:gd name="connsiteY6" fmla="*/ 1100137 h 2676525"/>
                <a:gd name="connsiteX7" fmla="*/ 1728788 w 3362326"/>
                <a:gd name="connsiteY7" fmla="*/ 647700 h 2676525"/>
                <a:gd name="connsiteX8" fmla="*/ 3362326 w 3362326"/>
                <a:gd name="connsiteY8" fmla="*/ 352425 h 2676525"/>
                <a:gd name="connsiteX0" fmla="*/ 0 w 3362326"/>
                <a:gd name="connsiteY0" fmla="*/ 0 h 2676849"/>
                <a:gd name="connsiteX1" fmla="*/ 28575 w 3362326"/>
                <a:gd name="connsiteY1" fmla="*/ 1347787 h 2676849"/>
                <a:gd name="connsiteX2" fmla="*/ 66675 w 3362326"/>
                <a:gd name="connsiteY2" fmla="*/ 2357437 h 2676849"/>
                <a:gd name="connsiteX3" fmla="*/ 128587 w 3362326"/>
                <a:gd name="connsiteY3" fmla="*/ 2676525 h 2676849"/>
                <a:gd name="connsiteX4" fmla="*/ 235744 w 3362326"/>
                <a:gd name="connsiteY4" fmla="*/ 2402682 h 2676849"/>
                <a:gd name="connsiteX5" fmla="*/ 471488 w 3362326"/>
                <a:gd name="connsiteY5" fmla="*/ 1738312 h 2676849"/>
                <a:gd name="connsiteX6" fmla="*/ 914400 w 3362326"/>
                <a:gd name="connsiteY6" fmla="*/ 1100137 h 2676849"/>
                <a:gd name="connsiteX7" fmla="*/ 1728788 w 3362326"/>
                <a:gd name="connsiteY7" fmla="*/ 647700 h 2676849"/>
                <a:gd name="connsiteX8" fmla="*/ 3362326 w 3362326"/>
                <a:gd name="connsiteY8" fmla="*/ 352425 h 2676849"/>
                <a:gd name="connsiteX0" fmla="*/ 0 w 3362326"/>
                <a:gd name="connsiteY0" fmla="*/ 0 h 2676887"/>
                <a:gd name="connsiteX1" fmla="*/ 28575 w 3362326"/>
                <a:gd name="connsiteY1" fmla="*/ 1347787 h 2676887"/>
                <a:gd name="connsiteX2" fmla="*/ 66675 w 3362326"/>
                <a:gd name="connsiteY2" fmla="*/ 2357437 h 2676887"/>
                <a:gd name="connsiteX3" fmla="*/ 128587 w 3362326"/>
                <a:gd name="connsiteY3" fmla="*/ 2676525 h 2676887"/>
                <a:gd name="connsiteX4" fmla="*/ 235744 w 3362326"/>
                <a:gd name="connsiteY4" fmla="*/ 2402682 h 2676887"/>
                <a:gd name="connsiteX5" fmla="*/ 471488 w 3362326"/>
                <a:gd name="connsiteY5" fmla="*/ 1738312 h 2676887"/>
                <a:gd name="connsiteX6" fmla="*/ 914400 w 3362326"/>
                <a:gd name="connsiteY6" fmla="*/ 1100137 h 2676887"/>
                <a:gd name="connsiteX7" fmla="*/ 1728788 w 3362326"/>
                <a:gd name="connsiteY7" fmla="*/ 647700 h 2676887"/>
                <a:gd name="connsiteX8" fmla="*/ 3362326 w 3362326"/>
                <a:gd name="connsiteY8" fmla="*/ 352425 h 2676887"/>
                <a:gd name="connsiteX0" fmla="*/ 0 w 3362326"/>
                <a:gd name="connsiteY0" fmla="*/ 0 h 2676770"/>
                <a:gd name="connsiteX1" fmla="*/ 28575 w 3362326"/>
                <a:gd name="connsiteY1" fmla="*/ 1347787 h 2676770"/>
                <a:gd name="connsiteX2" fmla="*/ 66675 w 3362326"/>
                <a:gd name="connsiteY2" fmla="*/ 2357437 h 2676770"/>
                <a:gd name="connsiteX3" fmla="*/ 128587 w 3362326"/>
                <a:gd name="connsiteY3" fmla="*/ 2676525 h 2676770"/>
                <a:gd name="connsiteX4" fmla="*/ 235744 w 3362326"/>
                <a:gd name="connsiteY4" fmla="*/ 2402682 h 2676770"/>
                <a:gd name="connsiteX5" fmla="*/ 471488 w 3362326"/>
                <a:gd name="connsiteY5" fmla="*/ 1738312 h 2676770"/>
                <a:gd name="connsiteX6" fmla="*/ 914400 w 3362326"/>
                <a:gd name="connsiteY6" fmla="*/ 1100137 h 2676770"/>
                <a:gd name="connsiteX7" fmla="*/ 1728788 w 3362326"/>
                <a:gd name="connsiteY7" fmla="*/ 647700 h 2676770"/>
                <a:gd name="connsiteX8" fmla="*/ 3362326 w 3362326"/>
                <a:gd name="connsiteY8" fmla="*/ 352425 h 2676770"/>
                <a:gd name="connsiteX0" fmla="*/ 0 w 3362326"/>
                <a:gd name="connsiteY0" fmla="*/ 0 h 2676767"/>
                <a:gd name="connsiteX1" fmla="*/ 28575 w 3362326"/>
                <a:gd name="connsiteY1" fmla="*/ 1347787 h 2676767"/>
                <a:gd name="connsiteX2" fmla="*/ 66675 w 3362326"/>
                <a:gd name="connsiteY2" fmla="*/ 2357437 h 2676767"/>
                <a:gd name="connsiteX3" fmla="*/ 128587 w 3362326"/>
                <a:gd name="connsiteY3" fmla="*/ 2676525 h 2676767"/>
                <a:gd name="connsiteX4" fmla="*/ 235744 w 3362326"/>
                <a:gd name="connsiteY4" fmla="*/ 2402682 h 2676767"/>
                <a:gd name="connsiteX5" fmla="*/ 471488 w 3362326"/>
                <a:gd name="connsiteY5" fmla="*/ 1738312 h 2676767"/>
                <a:gd name="connsiteX6" fmla="*/ 914400 w 3362326"/>
                <a:gd name="connsiteY6" fmla="*/ 1100137 h 2676767"/>
                <a:gd name="connsiteX7" fmla="*/ 1728788 w 3362326"/>
                <a:gd name="connsiteY7" fmla="*/ 647700 h 2676767"/>
                <a:gd name="connsiteX8" fmla="*/ 3362326 w 3362326"/>
                <a:gd name="connsiteY8" fmla="*/ 352425 h 2676767"/>
                <a:gd name="connsiteX0" fmla="*/ 0 w 3362326"/>
                <a:gd name="connsiteY0" fmla="*/ 0 h 2676767"/>
                <a:gd name="connsiteX1" fmla="*/ 28575 w 3362326"/>
                <a:gd name="connsiteY1" fmla="*/ 1347787 h 2676767"/>
                <a:gd name="connsiteX2" fmla="*/ 66675 w 3362326"/>
                <a:gd name="connsiteY2" fmla="*/ 2357437 h 2676767"/>
                <a:gd name="connsiteX3" fmla="*/ 128587 w 3362326"/>
                <a:gd name="connsiteY3" fmla="*/ 2676525 h 2676767"/>
                <a:gd name="connsiteX4" fmla="*/ 235744 w 3362326"/>
                <a:gd name="connsiteY4" fmla="*/ 2402682 h 2676767"/>
                <a:gd name="connsiteX5" fmla="*/ 471488 w 3362326"/>
                <a:gd name="connsiteY5" fmla="*/ 1738312 h 2676767"/>
                <a:gd name="connsiteX6" fmla="*/ 914400 w 3362326"/>
                <a:gd name="connsiteY6" fmla="*/ 1100137 h 2676767"/>
                <a:gd name="connsiteX7" fmla="*/ 1728788 w 3362326"/>
                <a:gd name="connsiteY7" fmla="*/ 647700 h 2676767"/>
                <a:gd name="connsiteX8" fmla="*/ 3362326 w 3362326"/>
                <a:gd name="connsiteY8" fmla="*/ 352425 h 267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62326" h="2676767">
                  <a:moveTo>
                    <a:pt x="0" y="0"/>
                  </a:moveTo>
                  <a:cubicBezTo>
                    <a:pt x="7540" y="463153"/>
                    <a:pt x="17463" y="954881"/>
                    <a:pt x="28575" y="1347787"/>
                  </a:cubicBezTo>
                  <a:cubicBezTo>
                    <a:pt x="39687" y="1740693"/>
                    <a:pt x="50006" y="2135981"/>
                    <a:pt x="66675" y="2357437"/>
                  </a:cubicBezTo>
                  <a:cubicBezTo>
                    <a:pt x="83344" y="2578893"/>
                    <a:pt x="100409" y="2668984"/>
                    <a:pt x="128587" y="2676525"/>
                  </a:cubicBezTo>
                  <a:cubicBezTo>
                    <a:pt x="156765" y="2684066"/>
                    <a:pt x="200025" y="2513807"/>
                    <a:pt x="235744" y="2402682"/>
                  </a:cubicBezTo>
                  <a:cubicBezTo>
                    <a:pt x="271463" y="2291557"/>
                    <a:pt x="363141" y="1964928"/>
                    <a:pt x="471488" y="1738312"/>
                  </a:cubicBezTo>
                  <a:cubicBezTo>
                    <a:pt x="579835" y="1511696"/>
                    <a:pt x="704850" y="1281906"/>
                    <a:pt x="914400" y="1100137"/>
                  </a:cubicBezTo>
                  <a:cubicBezTo>
                    <a:pt x="1123950" y="918368"/>
                    <a:pt x="1320800" y="772319"/>
                    <a:pt x="1728788" y="647700"/>
                  </a:cubicBezTo>
                  <a:cubicBezTo>
                    <a:pt x="2136776" y="523081"/>
                    <a:pt x="2722167" y="418902"/>
                    <a:pt x="3362326" y="352425"/>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grpSp>
      <p:grpSp>
        <p:nvGrpSpPr>
          <p:cNvPr id="224" name="Ryhmä 223">
            <a:extLst>
              <a:ext uri="{FF2B5EF4-FFF2-40B4-BE49-F238E27FC236}">
                <a16:creationId xmlns:a16="http://schemas.microsoft.com/office/drawing/2014/main" id="{C4556678-345B-4E72-8C8D-2830764EED60}"/>
              </a:ext>
            </a:extLst>
          </p:cNvPr>
          <p:cNvGrpSpPr/>
          <p:nvPr/>
        </p:nvGrpSpPr>
        <p:grpSpPr>
          <a:xfrm>
            <a:off x="8389643" y="3677396"/>
            <a:ext cx="2250282" cy="493570"/>
            <a:chOff x="6011662" y="3425056"/>
            <a:chExt cx="2250282" cy="493570"/>
          </a:xfrm>
        </p:grpSpPr>
        <p:sp>
          <p:nvSpPr>
            <p:cNvPr id="225" name="Rectangle 17">
              <a:extLst>
                <a:ext uri="{FF2B5EF4-FFF2-40B4-BE49-F238E27FC236}">
                  <a16:creationId xmlns:a16="http://schemas.microsoft.com/office/drawing/2014/main" id="{557992D4-3A18-476E-ACB7-8F054217F7AF}"/>
                </a:ext>
              </a:extLst>
            </p:cNvPr>
            <p:cNvSpPr/>
            <p:nvPr/>
          </p:nvSpPr>
          <p:spPr>
            <a:xfrm>
              <a:off x="6152498" y="3616473"/>
              <a:ext cx="629584"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2</a:t>
              </a:r>
              <a:endParaRPr lang="en-US" sz="1350" baseline="-25000" dirty="0">
                <a:latin typeface="Garamond" panose="02020404030301010803" pitchFamily="18" charset="0"/>
                <a:cs typeface="Arial" pitchFamily="34" charset="0"/>
              </a:endParaRPr>
            </a:p>
          </p:txBody>
        </p:sp>
        <p:sp>
          <p:nvSpPr>
            <p:cNvPr id="226" name="Puolivapaa piirto 37">
              <a:extLst>
                <a:ext uri="{FF2B5EF4-FFF2-40B4-BE49-F238E27FC236}">
                  <a16:creationId xmlns:a16="http://schemas.microsoft.com/office/drawing/2014/main" id="{49A898A9-EBC3-440C-983C-9F4499F7E038}"/>
                </a:ext>
              </a:extLst>
            </p:cNvPr>
            <p:cNvSpPr/>
            <p:nvPr/>
          </p:nvSpPr>
          <p:spPr>
            <a:xfrm>
              <a:off x="6011662" y="3425056"/>
              <a:ext cx="2250282" cy="493570"/>
            </a:xfrm>
            <a:custGeom>
              <a:avLst/>
              <a:gdLst>
                <a:gd name="connsiteX0" fmla="*/ 0 w 3006725"/>
                <a:gd name="connsiteY0" fmla="*/ 0 h 665852"/>
                <a:gd name="connsiteX1" fmla="*/ 63500 w 3006725"/>
                <a:gd name="connsiteY1" fmla="*/ 241300 h 665852"/>
                <a:gd name="connsiteX2" fmla="*/ 177800 w 3006725"/>
                <a:gd name="connsiteY2" fmla="*/ 520700 h 665852"/>
                <a:gd name="connsiteX3" fmla="*/ 339725 w 3006725"/>
                <a:gd name="connsiteY3" fmla="*/ 638175 h 665852"/>
                <a:gd name="connsiteX4" fmla="*/ 574675 w 3006725"/>
                <a:gd name="connsiteY4" fmla="*/ 660400 h 665852"/>
                <a:gd name="connsiteX5" fmla="*/ 1095375 w 3006725"/>
                <a:gd name="connsiteY5" fmla="*/ 558800 h 665852"/>
                <a:gd name="connsiteX6" fmla="*/ 1803400 w 3006725"/>
                <a:gd name="connsiteY6" fmla="*/ 431800 h 665852"/>
                <a:gd name="connsiteX7" fmla="*/ 3006725 w 3006725"/>
                <a:gd name="connsiteY7" fmla="*/ 307975 h 665852"/>
                <a:gd name="connsiteX0" fmla="*/ 0 w 3006725"/>
                <a:gd name="connsiteY0" fmla="*/ 0 h 665852"/>
                <a:gd name="connsiteX1" fmla="*/ 73025 w 3006725"/>
                <a:gd name="connsiteY1" fmla="*/ 273050 h 665852"/>
                <a:gd name="connsiteX2" fmla="*/ 177800 w 3006725"/>
                <a:gd name="connsiteY2" fmla="*/ 520700 h 665852"/>
                <a:gd name="connsiteX3" fmla="*/ 339725 w 3006725"/>
                <a:gd name="connsiteY3" fmla="*/ 638175 h 665852"/>
                <a:gd name="connsiteX4" fmla="*/ 574675 w 3006725"/>
                <a:gd name="connsiteY4" fmla="*/ 660400 h 665852"/>
                <a:gd name="connsiteX5" fmla="*/ 1095375 w 3006725"/>
                <a:gd name="connsiteY5" fmla="*/ 558800 h 665852"/>
                <a:gd name="connsiteX6" fmla="*/ 1803400 w 3006725"/>
                <a:gd name="connsiteY6" fmla="*/ 431800 h 665852"/>
                <a:gd name="connsiteX7" fmla="*/ 3006725 w 3006725"/>
                <a:gd name="connsiteY7" fmla="*/ 307975 h 665852"/>
                <a:gd name="connsiteX0" fmla="*/ 0 w 3006725"/>
                <a:gd name="connsiteY0" fmla="*/ 0 h 665504"/>
                <a:gd name="connsiteX1" fmla="*/ 73025 w 3006725"/>
                <a:gd name="connsiteY1" fmla="*/ 273050 h 665504"/>
                <a:gd name="connsiteX2" fmla="*/ 190500 w 3006725"/>
                <a:gd name="connsiteY2" fmla="*/ 533400 h 665504"/>
                <a:gd name="connsiteX3" fmla="*/ 339725 w 3006725"/>
                <a:gd name="connsiteY3" fmla="*/ 638175 h 665504"/>
                <a:gd name="connsiteX4" fmla="*/ 574675 w 3006725"/>
                <a:gd name="connsiteY4" fmla="*/ 660400 h 665504"/>
                <a:gd name="connsiteX5" fmla="*/ 1095375 w 3006725"/>
                <a:gd name="connsiteY5" fmla="*/ 558800 h 665504"/>
                <a:gd name="connsiteX6" fmla="*/ 1803400 w 3006725"/>
                <a:gd name="connsiteY6" fmla="*/ 431800 h 665504"/>
                <a:gd name="connsiteX7" fmla="*/ 3006725 w 3006725"/>
                <a:gd name="connsiteY7" fmla="*/ 307975 h 665504"/>
                <a:gd name="connsiteX0" fmla="*/ 0 w 3006725"/>
                <a:gd name="connsiteY0" fmla="*/ 0 h 660287"/>
                <a:gd name="connsiteX1" fmla="*/ 73025 w 3006725"/>
                <a:gd name="connsiteY1" fmla="*/ 273050 h 660287"/>
                <a:gd name="connsiteX2" fmla="*/ 190500 w 3006725"/>
                <a:gd name="connsiteY2" fmla="*/ 533400 h 660287"/>
                <a:gd name="connsiteX3" fmla="*/ 339725 w 3006725"/>
                <a:gd name="connsiteY3" fmla="*/ 638175 h 660287"/>
                <a:gd name="connsiteX4" fmla="*/ 593725 w 3006725"/>
                <a:gd name="connsiteY4" fmla="*/ 654050 h 660287"/>
                <a:gd name="connsiteX5" fmla="*/ 1095375 w 3006725"/>
                <a:gd name="connsiteY5" fmla="*/ 558800 h 660287"/>
                <a:gd name="connsiteX6" fmla="*/ 1803400 w 3006725"/>
                <a:gd name="connsiteY6" fmla="*/ 431800 h 660287"/>
                <a:gd name="connsiteX7" fmla="*/ 3006725 w 3006725"/>
                <a:gd name="connsiteY7" fmla="*/ 307975 h 660287"/>
                <a:gd name="connsiteX0" fmla="*/ 0 w 3006725"/>
                <a:gd name="connsiteY0" fmla="*/ 0 h 665504"/>
                <a:gd name="connsiteX1" fmla="*/ 73025 w 3006725"/>
                <a:gd name="connsiteY1" fmla="*/ 273050 h 665504"/>
                <a:gd name="connsiteX2" fmla="*/ 190500 w 3006725"/>
                <a:gd name="connsiteY2" fmla="*/ 533400 h 665504"/>
                <a:gd name="connsiteX3" fmla="*/ 339725 w 3006725"/>
                <a:gd name="connsiteY3" fmla="*/ 638175 h 665504"/>
                <a:gd name="connsiteX4" fmla="*/ 600075 w 3006725"/>
                <a:gd name="connsiteY4" fmla="*/ 660400 h 665504"/>
                <a:gd name="connsiteX5" fmla="*/ 1095375 w 3006725"/>
                <a:gd name="connsiteY5" fmla="*/ 558800 h 665504"/>
                <a:gd name="connsiteX6" fmla="*/ 1803400 w 3006725"/>
                <a:gd name="connsiteY6" fmla="*/ 431800 h 665504"/>
                <a:gd name="connsiteX7" fmla="*/ 3006725 w 3006725"/>
                <a:gd name="connsiteY7" fmla="*/ 307975 h 665504"/>
                <a:gd name="connsiteX0" fmla="*/ 0 w 3006725"/>
                <a:gd name="connsiteY0" fmla="*/ 0 h 660287"/>
                <a:gd name="connsiteX1" fmla="*/ 73025 w 3006725"/>
                <a:gd name="connsiteY1" fmla="*/ 273050 h 660287"/>
                <a:gd name="connsiteX2" fmla="*/ 190500 w 3006725"/>
                <a:gd name="connsiteY2" fmla="*/ 533400 h 660287"/>
                <a:gd name="connsiteX3" fmla="*/ 339725 w 3006725"/>
                <a:gd name="connsiteY3" fmla="*/ 638175 h 660287"/>
                <a:gd name="connsiteX4" fmla="*/ 603250 w 3006725"/>
                <a:gd name="connsiteY4" fmla="*/ 654050 h 660287"/>
                <a:gd name="connsiteX5" fmla="*/ 1095375 w 3006725"/>
                <a:gd name="connsiteY5" fmla="*/ 558800 h 660287"/>
                <a:gd name="connsiteX6" fmla="*/ 1803400 w 3006725"/>
                <a:gd name="connsiteY6" fmla="*/ 431800 h 660287"/>
                <a:gd name="connsiteX7" fmla="*/ 3006725 w 3006725"/>
                <a:gd name="connsiteY7" fmla="*/ 307975 h 660287"/>
                <a:gd name="connsiteX0" fmla="*/ 0 w 3006725"/>
                <a:gd name="connsiteY0" fmla="*/ 0 h 661007"/>
                <a:gd name="connsiteX1" fmla="*/ 73025 w 3006725"/>
                <a:gd name="connsiteY1" fmla="*/ 273050 h 661007"/>
                <a:gd name="connsiteX2" fmla="*/ 190500 w 3006725"/>
                <a:gd name="connsiteY2" fmla="*/ 533400 h 661007"/>
                <a:gd name="connsiteX3" fmla="*/ 339725 w 3006725"/>
                <a:gd name="connsiteY3" fmla="*/ 638175 h 661007"/>
                <a:gd name="connsiteX4" fmla="*/ 603250 w 3006725"/>
                <a:gd name="connsiteY4" fmla="*/ 654050 h 661007"/>
                <a:gd name="connsiteX5" fmla="*/ 1095375 w 3006725"/>
                <a:gd name="connsiteY5" fmla="*/ 558800 h 661007"/>
                <a:gd name="connsiteX6" fmla="*/ 1803400 w 3006725"/>
                <a:gd name="connsiteY6" fmla="*/ 431800 h 661007"/>
                <a:gd name="connsiteX7" fmla="*/ 3006725 w 3006725"/>
                <a:gd name="connsiteY7" fmla="*/ 307975 h 661007"/>
                <a:gd name="connsiteX0" fmla="*/ 0 w 3006725"/>
                <a:gd name="connsiteY0" fmla="*/ 0 h 661268"/>
                <a:gd name="connsiteX1" fmla="*/ 73025 w 3006725"/>
                <a:gd name="connsiteY1" fmla="*/ 2730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73025 w 3006725"/>
                <a:gd name="connsiteY1" fmla="*/ 2730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69850 w 3006725"/>
                <a:gd name="connsiteY1" fmla="*/ 260350 h 661268"/>
                <a:gd name="connsiteX2" fmla="*/ 174625 w 3006725"/>
                <a:gd name="connsiteY2" fmla="*/ 508000 h 661268"/>
                <a:gd name="connsiteX3" fmla="*/ 339725 w 3006725"/>
                <a:gd name="connsiteY3" fmla="*/ 638175 h 661268"/>
                <a:gd name="connsiteX4" fmla="*/ 603250 w 3006725"/>
                <a:gd name="connsiteY4" fmla="*/ 654050 h 661268"/>
                <a:gd name="connsiteX5" fmla="*/ 1095375 w 3006725"/>
                <a:gd name="connsiteY5" fmla="*/ 558800 h 661268"/>
                <a:gd name="connsiteX6" fmla="*/ 1803400 w 3006725"/>
                <a:gd name="connsiteY6" fmla="*/ 431800 h 661268"/>
                <a:gd name="connsiteX7" fmla="*/ 3006725 w 3006725"/>
                <a:gd name="connsiteY7" fmla="*/ 307975 h 661268"/>
                <a:gd name="connsiteX0" fmla="*/ 0 w 3006725"/>
                <a:gd name="connsiteY0" fmla="*/ 0 h 661268"/>
                <a:gd name="connsiteX1" fmla="*/ 174625 w 3006725"/>
                <a:gd name="connsiteY1" fmla="*/ 508000 h 661268"/>
                <a:gd name="connsiteX2" fmla="*/ 339725 w 3006725"/>
                <a:gd name="connsiteY2" fmla="*/ 638175 h 661268"/>
                <a:gd name="connsiteX3" fmla="*/ 603250 w 3006725"/>
                <a:gd name="connsiteY3" fmla="*/ 654050 h 661268"/>
                <a:gd name="connsiteX4" fmla="*/ 1095375 w 3006725"/>
                <a:gd name="connsiteY4" fmla="*/ 558800 h 661268"/>
                <a:gd name="connsiteX5" fmla="*/ 1803400 w 3006725"/>
                <a:gd name="connsiteY5" fmla="*/ 431800 h 661268"/>
                <a:gd name="connsiteX6" fmla="*/ 3006725 w 3006725"/>
                <a:gd name="connsiteY6" fmla="*/ 307975 h 661268"/>
                <a:gd name="connsiteX0" fmla="*/ 0 w 3006725"/>
                <a:gd name="connsiteY0" fmla="*/ 0 h 661268"/>
                <a:gd name="connsiteX1" fmla="*/ 174625 w 3006725"/>
                <a:gd name="connsiteY1" fmla="*/ 508000 h 661268"/>
                <a:gd name="connsiteX2" fmla="*/ 339725 w 3006725"/>
                <a:gd name="connsiteY2" fmla="*/ 638175 h 661268"/>
                <a:gd name="connsiteX3" fmla="*/ 603250 w 3006725"/>
                <a:gd name="connsiteY3" fmla="*/ 654050 h 661268"/>
                <a:gd name="connsiteX4" fmla="*/ 1095375 w 3006725"/>
                <a:gd name="connsiteY4" fmla="*/ 558800 h 661268"/>
                <a:gd name="connsiteX5" fmla="*/ 1803400 w 3006725"/>
                <a:gd name="connsiteY5" fmla="*/ 431800 h 661268"/>
                <a:gd name="connsiteX6" fmla="*/ 3006725 w 3006725"/>
                <a:gd name="connsiteY6" fmla="*/ 307975 h 661268"/>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 name="connsiteX0" fmla="*/ 0 w 3000375"/>
                <a:gd name="connsiteY0" fmla="*/ 0 h 658093"/>
                <a:gd name="connsiteX1" fmla="*/ 168275 w 3000375"/>
                <a:gd name="connsiteY1" fmla="*/ 504825 h 658093"/>
                <a:gd name="connsiteX2" fmla="*/ 333375 w 3000375"/>
                <a:gd name="connsiteY2" fmla="*/ 635000 h 658093"/>
                <a:gd name="connsiteX3" fmla="*/ 596900 w 3000375"/>
                <a:gd name="connsiteY3" fmla="*/ 650875 h 658093"/>
                <a:gd name="connsiteX4" fmla="*/ 1089025 w 3000375"/>
                <a:gd name="connsiteY4" fmla="*/ 555625 h 658093"/>
                <a:gd name="connsiteX5" fmla="*/ 1797050 w 3000375"/>
                <a:gd name="connsiteY5" fmla="*/ 428625 h 658093"/>
                <a:gd name="connsiteX6" fmla="*/ 3000375 w 3000375"/>
                <a:gd name="connsiteY6" fmla="*/ 304800 h 658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00375" h="658093">
                  <a:moveTo>
                    <a:pt x="0" y="0"/>
                  </a:moveTo>
                  <a:cubicBezTo>
                    <a:pt x="68130" y="347133"/>
                    <a:pt x="115888" y="430742"/>
                    <a:pt x="168275" y="504825"/>
                  </a:cubicBezTo>
                  <a:cubicBezTo>
                    <a:pt x="220662" y="578908"/>
                    <a:pt x="261938" y="610658"/>
                    <a:pt x="333375" y="635000"/>
                  </a:cubicBezTo>
                  <a:cubicBezTo>
                    <a:pt x="404813" y="659342"/>
                    <a:pt x="470958" y="664104"/>
                    <a:pt x="596900" y="650875"/>
                  </a:cubicBezTo>
                  <a:cubicBezTo>
                    <a:pt x="722842" y="637646"/>
                    <a:pt x="889000" y="592667"/>
                    <a:pt x="1089025" y="555625"/>
                  </a:cubicBezTo>
                  <a:cubicBezTo>
                    <a:pt x="1289050" y="518583"/>
                    <a:pt x="1478492" y="470429"/>
                    <a:pt x="1797050" y="428625"/>
                  </a:cubicBezTo>
                  <a:cubicBezTo>
                    <a:pt x="2115608" y="386821"/>
                    <a:pt x="2557991" y="345810"/>
                    <a:pt x="3000375" y="304800"/>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grpSp>
      <p:grpSp>
        <p:nvGrpSpPr>
          <p:cNvPr id="227" name="Ryhmä 226">
            <a:extLst>
              <a:ext uri="{FF2B5EF4-FFF2-40B4-BE49-F238E27FC236}">
                <a16:creationId xmlns:a16="http://schemas.microsoft.com/office/drawing/2014/main" id="{3487C8FB-02E7-4DEF-8813-AC7A17390244}"/>
              </a:ext>
            </a:extLst>
          </p:cNvPr>
          <p:cNvGrpSpPr/>
          <p:nvPr/>
        </p:nvGrpSpPr>
        <p:grpSpPr>
          <a:xfrm>
            <a:off x="8827794" y="3608647"/>
            <a:ext cx="1807369" cy="300082"/>
            <a:chOff x="6449812" y="3356307"/>
            <a:chExt cx="1807369" cy="300082"/>
          </a:xfrm>
        </p:grpSpPr>
        <p:sp>
          <p:nvSpPr>
            <p:cNvPr id="228" name="Puolivapaa piirto 52">
              <a:extLst>
                <a:ext uri="{FF2B5EF4-FFF2-40B4-BE49-F238E27FC236}">
                  <a16:creationId xmlns:a16="http://schemas.microsoft.com/office/drawing/2014/main" id="{5798BCAB-45F4-4B15-A151-C9F3A6937A11}"/>
                </a:ext>
              </a:extLst>
            </p:cNvPr>
            <p:cNvSpPr/>
            <p:nvPr/>
          </p:nvSpPr>
          <p:spPr>
            <a:xfrm>
              <a:off x="6449812" y="3422674"/>
              <a:ext cx="1807369" cy="216763"/>
            </a:xfrm>
            <a:custGeom>
              <a:avLst/>
              <a:gdLst>
                <a:gd name="connsiteX0" fmla="*/ 0 w 2409825"/>
                <a:gd name="connsiteY0" fmla="*/ 0 h 293038"/>
                <a:gd name="connsiteX1" fmla="*/ 320675 w 2409825"/>
                <a:gd name="connsiteY1" fmla="*/ 206375 h 293038"/>
                <a:gd name="connsiteX2" fmla="*/ 847725 w 2409825"/>
                <a:gd name="connsiteY2" fmla="*/ 292100 h 293038"/>
                <a:gd name="connsiteX3" fmla="*/ 2409825 w 2409825"/>
                <a:gd name="connsiteY3" fmla="*/ 244475 h 293038"/>
                <a:gd name="connsiteX0" fmla="*/ 0 w 2409825"/>
                <a:gd name="connsiteY0" fmla="*/ 0 h 295958"/>
                <a:gd name="connsiteX1" fmla="*/ 320675 w 2409825"/>
                <a:gd name="connsiteY1" fmla="*/ 206375 h 295958"/>
                <a:gd name="connsiteX2" fmla="*/ 847725 w 2409825"/>
                <a:gd name="connsiteY2" fmla="*/ 292100 h 295958"/>
                <a:gd name="connsiteX3" fmla="*/ 2409825 w 2409825"/>
                <a:gd name="connsiteY3" fmla="*/ 244475 h 295958"/>
                <a:gd name="connsiteX0" fmla="*/ 0 w 2409825"/>
                <a:gd name="connsiteY0" fmla="*/ 0 h 290150"/>
                <a:gd name="connsiteX1" fmla="*/ 320675 w 2409825"/>
                <a:gd name="connsiteY1" fmla="*/ 206375 h 290150"/>
                <a:gd name="connsiteX2" fmla="*/ 847725 w 2409825"/>
                <a:gd name="connsiteY2" fmla="*/ 285750 h 290150"/>
                <a:gd name="connsiteX3" fmla="*/ 2409825 w 2409825"/>
                <a:gd name="connsiteY3" fmla="*/ 244475 h 290150"/>
                <a:gd name="connsiteX0" fmla="*/ 0 w 2409825"/>
                <a:gd name="connsiteY0" fmla="*/ 0 h 287379"/>
                <a:gd name="connsiteX1" fmla="*/ 307975 w 2409825"/>
                <a:gd name="connsiteY1" fmla="*/ 196850 h 287379"/>
                <a:gd name="connsiteX2" fmla="*/ 847725 w 2409825"/>
                <a:gd name="connsiteY2" fmla="*/ 285750 h 287379"/>
                <a:gd name="connsiteX3" fmla="*/ 2409825 w 2409825"/>
                <a:gd name="connsiteY3" fmla="*/ 244475 h 287379"/>
                <a:gd name="connsiteX0" fmla="*/ 0 w 2409825"/>
                <a:gd name="connsiteY0" fmla="*/ 0 h 287379"/>
                <a:gd name="connsiteX1" fmla="*/ 307975 w 2409825"/>
                <a:gd name="connsiteY1" fmla="*/ 196850 h 287379"/>
                <a:gd name="connsiteX2" fmla="*/ 847725 w 2409825"/>
                <a:gd name="connsiteY2" fmla="*/ 285750 h 287379"/>
                <a:gd name="connsiteX3" fmla="*/ 2409825 w 2409825"/>
                <a:gd name="connsiteY3" fmla="*/ 244475 h 287379"/>
                <a:gd name="connsiteX0" fmla="*/ 0 w 2409825"/>
                <a:gd name="connsiteY0" fmla="*/ 0 h 290400"/>
                <a:gd name="connsiteX1" fmla="*/ 307975 w 2409825"/>
                <a:gd name="connsiteY1" fmla="*/ 196850 h 290400"/>
                <a:gd name="connsiteX2" fmla="*/ 908050 w 2409825"/>
                <a:gd name="connsiteY2" fmla="*/ 288925 h 290400"/>
                <a:gd name="connsiteX3" fmla="*/ 2409825 w 2409825"/>
                <a:gd name="connsiteY3" fmla="*/ 244475 h 290400"/>
                <a:gd name="connsiteX0" fmla="*/ 0 w 2409825"/>
                <a:gd name="connsiteY0" fmla="*/ 0 h 296514"/>
                <a:gd name="connsiteX1" fmla="*/ 307975 w 2409825"/>
                <a:gd name="connsiteY1" fmla="*/ 196850 h 296514"/>
                <a:gd name="connsiteX2" fmla="*/ 917575 w 2409825"/>
                <a:gd name="connsiteY2" fmla="*/ 295275 h 296514"/>
                <a:gd name="connsiteX3" fmla="*/ 2409825 w 2409825"/>
                <a:gd name="connsiteY3" fmla="*/ 244475 h 296514"/>
                <a:gd name="connsiteX0" fmla="*/ 0 w 2409825"/>
                <a:gd name="connsiteY0" fmla="*/ 0 h 299596"/>
                <a:gd name="connsiteX1" fmla="*/ 307975 w 2409825"/>
                <a:gd name="connsiteY1" fmla="*/ 196850 h 299596"/>
                <a:gd name="connsiteX2" fmla="*/ 971550 w 2409825"/>
                <a:gd name="connsiteY2" fmla="*/ 298450 h 299596"/>
                <a:gd name="connsiteX3" fmla="*/ 2409825 w 2409825"/>
                <a:gd name="connsiteY3" fmla="*/ 244475 h 299596"/>
                <a:gd name="connsiteX0" fmla="*/ 0 w 2409825"/>
                <a:gd name="connsiteY0" fmla="*/ 0 h 298927"/>
                <a:gd name="connsiteX1" fmla="*/ 307975 w 2409825"/>
                <a:gd name="connsiteY1" fmla="*/ 196850 h 298927"/>
                <a:gd name="connsiteX2" fmla="*/ 971550 w 2409825"/>
                <a:gd name="connsiteY2" fmla="*/ 298450 h 298927"/>
                <a:gd name="connsiteX3" fmla="*/ 2409825 w 2409825"/>
                <a:gd name="connsiteY3" fmla="*/ 244475 h 298927"/>
                <a:gd name="connsiteX0" fmla="*/ 0 w 2409825"/>
                <a:gd name="connsiteY0" fmla="*/ 0 h 289571"/>
                <a:gd name="connsiteX1" fmla="*/ 307975 w 2409825"/>
                <a:gd name="connsiteY1" fmla="*/ 196850 h 289571"/>
                <a:gd name="connsiteX2" fmla="*/ 1079500 w 2409825"/>
                <a:gd name="connsiteY2" fmla="*/ 288925 h 289571"/>
                <a:gd name="connsiteX3" fmla="*/ 2409825 w 2409825"/>
                <a:gd name="connsiteY3" fmla="*/ 244475 h 289571"/>
                <a:gd name="connsiteX0" fmla="*/ 0 w 2409825"/>
                <a:gd name="connsiteY0" fmla="*/ 0 h 289017"/>
                <a:gd name="connsiteX1" fmla="*/ 307975 w 2409825"/>
                <a:gd name="connsiteY1" fmla="*/ 196850 h 289017"/>
                <a:gd name="connsiteX2" fmla="*/ 1079500 w 2409825"/>
                <a:gd name="connsiteY2" fmla="*/ 288925 h 289017"/>
                <a:gd name="connsiteX3" fmla="*/ 2409825 w 2409825"/>
                <a:gd name="connsiteY3" fmla="*/ 244475 h 289017"/>
                <a:gd name="connsiteX0" fmla="*/ 0 w 2409825"/>
                <a:gd name="connsiteY0" fmla="*/ 0 h 289017"/>
                <a:gd name="connsiteX1" fmla="*/ 307975 w 2409825"/>
                <a:gd name="connsiteY1" fmla="*/ 196850 h 289017"/>
                <a:gd name="connsiteX2" fmla="*/ 1069975 w 2409825"/>
                <a:gd name="connsiteY2" fmla="*/ 288925 h 289017"/>
                <a:gd name="connsiteX3" fmla="*/ 2409825 w 2409825"/>
                <a:gd name="connsiteY3" fmla="*/ 244475 h 289017"/>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90400"/>
                <a:gd name="connsiteX1" fmla="*/ 307975 w 2409825"/>
                <a:gd name="connsiteY1" fmla="*/ 196850 h 290400"/>
                <a:gd name="connsiteX2" fmla="*/ 1069975 w 2409825"/>
                <a:gd name="connsiteY2" fmla="*/ 288925 h 290400"/>
                <a:gd name="connsiteX3" fmla="*/ 2409825 w 2409825"/>
                <a:gd name="connsiteY3" fmla="*/ 244475 h 290400"/>
                <a:gd name="connsiteX0" fmla="*/ 0 w 2409825"/>
                <a:gd name="connsiteY0" fmla="*/ 0 h 289017"/>
                <a:gd name="connsiteX1" fmla="*/ 307975 w 2409825"/>
                <a:gd name="connsiteY1" fmla="*/ 196850 h 289017"/>
                <a:gd name="connsiteX2" fmla="*/ 1069975 w 2409825"/>
                <a:gd name="connsiteY2" fmla="*/ 288925 h 289017"/>
                <a:gd name="connsiteX3" fmla="*/ 2409825 w 2409825"/>
                <a:gd name="connsiteY3" fmla="*/ 244475 h 289017"/>
              </a:gdLst>
              <a:ahLst/>
              <a:cxnLst>
                <a:cxn ang="0">
                  <a:pos x="connsiteX0" y="connsiteY0"/>
                </a:cxn>
                <a:cxn ang="0">
                  <a:pos x="connsiteX1" y="connsiteY1"/>
                </a:cxn>
                <a:cxn ang="0">
                  <a:pos x="connsiteX2" y="connsiteY2"/>
                </a:cxn>
                <a:cxn ang="0">
                  <a:pos x="connsiteX3" y="connsiteY3"/>
                </a:cxn>
              </a:cxnLst>
              <a:rect l="l" t="t" r="r" b="b"/>
              <a:pathLst>
                <a:path w="2409825" h="289017">
                  <a:moveTo>
                    <a:pt x="0" y="0"/>
                  </a:moveTo>
                  <a:cubicBezTo>
                    <a:pt x="89694" y="78846"/>
                    <a:pt x="97896" y="107421"/>
                    <a:pt x="307975" y="196850"/>
                  </a:cubicBezTo>
                  <a:cubicBezTo>
                    <a:pt x="518054" y="286279"/>
                    <a:pt x="716492" y="287338"/>
                    <a:pt x="1069975" y="288925"/>
                  </a:cubicBezTo>
                  <a:cubicBezTo>
                    <a:pt x="1423458" y="290512"/>
                    <a:pt x="1802871" y="271462"/>
                    <a:pt x="2409825" y="244475"/>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Garamond" panose="02020404030301010803" pitchFamily="18" charset="0"/>
              </a:endParaRPr>
            </a:p>
          </p:txBody>
        </p:sp>
        <p:sp>
          <p:nvSpPr>
            <p:cNvPr id="229" name="Rectangle 17">
              <a:extLst>
                <a:ext uri="{FF2B5EF4-FFF2-40B4-BE49-F238E27FC236}">
                  <a16:creationId xmlns:a16="http://schemas.microsoft.com/office/drawing/2014/main" id="{6527E369-9A86-43E3-8168-0D3F4C22AF84}"/>
                </a:ext>
              </a:extLst>
            </p:cNvPr>
            <p:cNvSpPr/>
            <p:nvPr/>
          </p:nvSpPr>
          <p:spPr>
            <a:xfrm>
              <a:off x="6854046" y="3356307"/>
              <a:ext cx="490783" cy="300082"/>
            </a:xfrm>
            <a:prstGeom prst="rect">
              <a:avLst/>
            </a:prstGeom>
          </p:spPr>
          <p:txBody>
            <a:bodyPr wrap="square">
              <a:spAutoFit/>
            </a:bodyPr>
            <a:lstStyle/>
            <a:p>
              <a:pPr lvl="0" fontAlgn="base">
                <a:spcBef>
                  <a:spcPct val="0"/>
                </a:spcBef>
                <a:spcAft>
                  <a:spcPct val="0"/>
                </a:spcAft>
              </a:pPr>
              <a:r>
                <a:rPr lang="en-US" sz="1350" i="1" dirty="0">
                  <a:latin typeface="Garamond" panose="02020404030301010803" pitchFamily="18" charset="0"/>
                  <a:cs typeface="Arial" pitchFamily="34" charset="0"/>
                </a:rPr>
                <a:t>n</a:t>
              </a:r>
              <a:r>
                <a:rPr lang="en-US" sz="1350" dirty="0">
                  <a:latin typeface="Garamond" panose="02020404030301010803" pitchFamily="18" charset="0"/>
                  <a:cs typeface="Arial" pitchFamily="34" charset="0"/>
                </a:rPr>
                <a:t>=3</a:t>
              </a:r>
              <a:endParaRPr lang="en-US" sz="1350" baseline="-25000" dirty="0">
                <a:latin typeface="Garamond" panose="02020404030301010803" pitchFamily="18" charset="0"/>
                <a:cs typeface="Arial" pitchFamily="34" charset="0"/>
              </a:endParaRPr>
            </a:p>
          </p:txBody>
        </p:sp>
      </p:grpSp>
      <p:grpSp>
        <p:nvGrpSpPr>
          <p:cNvPr id="230" name="Ryhmä 229">
            <a:extLst>
              <a:ext uri="{FF2B5EF4-FFF2-40B4-BE49-F238E27FC236}">
                <a16:creationId xmlns:a16="http://schemas.microsoft.com/office/drawing/2014/main" id="{DB76A5E0-8BC0-4D2D-876E-EFEF8ADD71BE}"/>
              </a:ext>
            </a:extLst>
          </p:cNvPr>
          <p:cNvGrpSpPr/>
          <p:nvPr/>
        </p:nvGrpSpPr>
        <p:grpSpPr>
          <a:xfrm>
            <a:off x="7590581" y="2511180"/>
            <a:ext cx="4126953" cy="666751"/>
            <a:chOff x="7156015" y="2511180"/>
            <a:chExt cx="4126953" cy="666751"/>
          </a:xfrm>
        </p:grpSpPr>
        <p:sp>
          <p:nvSpPr>
            <p:cNvPr id="231" name="Suorakulmio 230">
              <a:extLst>
                <a:ext uri="{FF2B5EF4-FFF2-40B4-BE49-F238E27FC236}">
                  <a16:creationId xmlns:a16="http://schemas.microsoft.com/office/drawing/2014/main" id="{5623B09E-7F09-4EF6-A91C-1A9E60CE55BB}"/>
                </a:ext>
              </a:extLst>
            </p:cNvPr>
            <p:cNvSpPr/>
            <p:nvPr/>
          </p:nvSpPr>
          <p:spPr>
            <a:xfrm>
              <a:off x="7156015" y="2512407"/>
              <a:ext cx="3820299" cy="646331"/>
            </a:xfrm>
            <a:prstGeom prst="rect">
              <a:avLst/>
            </a:prstGeom>
          </p:spPr>
          <p:txBody>
            <a:bodyPr wrap="square">
              <a:spAutoFit/>
            </a:bodyPr>
            <a:lstStyle/>
            <a:p>
              <a:r>
                <a:rPr lang="fi-FI" b="1" dirty="0">
                  <a:latin typeface="Garamond" panose="02020404030301010803" pitchFamily="18" charset="0"/>
                </a:rPr>
                <a:t>Massa-aallon resonanssiehdon täyttävät energiatilat ( </a:t>
              </a:r>
              <a:r>
                <a:rPr lang="fi-FI" b="1" i="1" dirty="0">
                  <a:latin typeface="Garamond" panose="02020404030301010803" pitchFamily="18" charset="0"/>
                </a:rPr>
                <a:t>p</a:t>
              </a:r>
              <a:r>
                <a:rPr lang="fi-FI" b="1" dirty="0">
                  <a:latin typeface="Garamond" panose="02020404030301010803" pitchFamily="18" charset="0"/>
                </a:rPr>
                <a:t>=</a:t>
              </a:r>
              <a:r>
                <a:rPr lang="fi-FI" b="1" i="1" dirty="0">
                  <a:latin typeface="Garamond" panose="02020404030301010803" pitchFamily="18" charset="0"/>
                </a:rPr>
                <a:t>n </a:t>
              </a:r>
              <a:r>
                <a:rPr lang="az-Cyrl-AZ" b="1" i="1" dirty="0">
                  <a:latin typeface="Garamond" panose="02020404030301010803" pitchFamily="18" charset="0"/>
                </a:rPr>
                <a:t>ћ</a:t>
              </a:r>
              <a:r>
                <a:rPr lang="fi-FI" b="1" baseline="-25000" dirty="0">
                  <a:latin typeface="Garamond" panose="02020404030301010803" pitchFamily="18" charset="0"/>
                </a:rPr>
                <a:t>0</a:t>
              </a:r>
              <a:r>
                <a:rPr lang="fi-FI" b="1" dirty="0">
                  <a:latin typeface="Garamond" panose="02020404030301010803" pitchFamily="18" charset="0"/>
                </a:rPr>
                <a:t>/</a:t>
              </a:r>
              <a:r>
                <a:rPr lang="fi-FI" b="1" i="1" dirty="0">
                  <a:latin typeface="Garamond" panose="02020404030301010803" pitchFamily="18" charset="0"/>
                </a:rPr>
                <a:t>r   </a:t>
              </a:r>
              <a:r>
                <a:rPr lang="fi-FI" b="1" dirty="0">
                  <a:latin typeface="Garamond" panose="02020404030301010803" pitchFamily="18" charset="0"/>
                </a:rPr>
                <a:t>c)</a:t>
              </a:r>
            </a:p>
          </p:txBody>
        </p:sp>
        <mc:AlternateContent xmlns:mc="http://schemas.openxmlformats.org/markup-compatibility/2006" xmlns:a14="http://schemas.microsoft.com/office/drawing/2010/main">
          <mc:Choice Requires="a14">
            <p:graphicFrame>
              <p:nvGraphicFramePr>
                <p:cNvPr id="232" name="Object 20">
                  <a:extLst>
                    <a:ext uri="{FF2B5EF4-FFF2-40B4-BE49-F238E27FC236}">
                      <a16:creationId xmlns:a16="http://schemas.microsoft.com/office/drawing/2014/main" id="{7C8BB915-1051-42D9-A384-5C4AD6D51DED}"/>
                    </a:ext>
                  </a:extLst>
                </p:cNvPr>
                <p:cNvGraphicFramePr>
                  <a:graphicFrameLocks noChangeAspect="1"/>
                </p:cNvGraphicFramePr>
                <p:nvPr>
                  <p:extLst>
                    <p:ext uri="{D42A27DB-BD31-4B8C-83A1-F6EECF244321}">
                      <p14:modId xmlns:p14="http://schemas.microsoft.com/office/powerpoint/2010/main" val="3663028312"/>
                    </p:ext>
                  </p:extLst>
                </p:nvPr>
              </p:nvGraphicFramePr>
              <p:xfrm>
                <a:off x="10224106" y="2511180"/>
                <a:ext cx="1058862" cy="382588"/>
              </p:xfrm>
              <a:graphic>
                <a:graphicData uri="http://schemas.openxmlformats.org/presentationml/2006/ole">
                  <mc:AlternateContent>
                    <mc:Choice xmlns:v="urn:schemas-microsoft-com:vml" Requires="v">
                      <p:oleObj spid="_x0000_s6166" name="Equation" r:id="rId16" imgW="520560" imgH="190440" progId="Equation.DSMT4">
                        <p:embed/>
                      </p:oleObj>
                    </mc:Choice>
                    <mc:Fallback>
                      <p:oleObj name="Equation" r:id="rId16" imgW="520560" imgH="190440" progId="Equation.DSMT4">
                        <p:embed/>
                        <p:pic>
                          <p:nvPicPr>
                            <p:cNvPr id="232" name="Object 20">
                              <a:extLst>
                                <a:ext uri="{FF2B5EF4-FFF2-40B4-BE49-F238E27FC236}">
                                  <a16:creationId xmlns:a16="http://schemas.microsoft.com/office/drawing/2014/main" id="{7C8BB915-1051-42D9-A384-5C4AD6D51DED}"/>
                                </a:ext>
                              </a:extLst>
                            </p:cNvPr>
                            <p:cNvPicPr>
                              <a:picLocks noChangeAspect="1" noChangeArrowheads="1"/>
                            </p:cNvPicPr>
                            <p:nvPr/>
                          </p:nvPicPr>
                          <p:blipFill>
                            <a:blip r:embed="rId17"/>
                            <a:srcRect/>
                            <a:stretch>
                              <a:fillRect/>
                            </a:stretch>
                          </p:blipFill>
                          <p:spPr bwMode="auto">
                            <a:xfrm>
                              <a:off x="10224106" y="2511180"/>
                              <a:ext cx="1058862" cy="382588"/>
                            </a:xfrm>
                            <a:prstGeom prst="rect">
                              <a:avLst/>
                            </a:prstGeom>
                            <a:noFill/>
                            <a:ln>
                              <a:noFill/>
                            </a:ln>
                            <a:extLst/>
                          </p:spPr>
                        </p:pic>
                      </p:oleObj>
                    </mc:Fallback>
                  </mc:AlternateContent>
                </a:graphicData>
              </a:graphic>
            </p:graphicFrame>
          </mc:Choice>
          <mc:Fallback xmlns="">
            <p:graphicFrame>
              <p:nvGraphicFramePr>
                <p:cNvPr id="232" name="Object 20">
                  <a:extLst>
                    <a:ext uri="{FF2B5EF4-FFF2-40B4-BE49-F238E27FC236}">
                      <a16:creationId xmlns:a16="http://schemas.microsoft.com/office/drawing/2014/main" id="{7C8BB915-1051-42D9-A384-5C4AD6D51DED}"/>
                    </a:ext>
                  </a:extLst>
                </p:cNvPr>
                <p:cNvGraphicFramePr>
                  <a:graphicFrameLocks noChangeAspect="1"/>
                </p:cNvGraphicFramePr>
                <p:nvPr>
                  <p:extLst>
                    <p:ext uri="{D42A27DB-BD31-4B8C-83A1-F6EECF244321}">
                      <p14:modId xmlns:p14="http://schemas.microsoft.com/office/powerpoint/2010/main" val="3663028312"/>
                    </p:ext>
                  </p:extLst>
                </p:nvPr>
              </p:nvGraphicFramePr>
              <p:xfrm>
                <a:off x="10224106" y="2511180"/>
                <a:ext cx="1058862" cy="382588"/>
              </p:xfrm>
              <a:graphic>
                <a:graphicData uri="http://schemas.openxmlformats.org/presentationml/2006/ole">
                  <mc:AlternateContent>
                    <mc:Choice xmlns:v="urn:schemas-microsoft-com:vml" Requires="v">
                      <p:oleObj spid="_x0000_s6152" name="Equation" r:id="rId18" imgW="520560" imgH="190440" progId="Equation.DSMT4">
                        <p:embed/>
                      </p:oleObj>
                    </mc:Choice>
                    <mc:Fallback>
                      <p:oleObj name="Equation" r:id="rId18" imgW="520560" imgH="190440" progId="Equation.DSMT4">
                        <p:embed/>
                        <p:pic>
                          <p:nvPicPr>
                            <p:cNvPr id="232" name="Object 20">
                              <a:extLst>
                                <a:ext uri="{FF2B5EF4-FFF2-40B4-BE49-F238E27FC236}">
                                  <a16:creationId xmlns:a16="http://schemas.microsoft.com/office/drawing/2014/main" id="{7C8BB915-1051-42D9-A384-5C4AD6D51DED}"/>
                                </a:ext>
                              </a:extLst>
                            </p:cNvPr>
                            <p:cNvPicPr>
                              <a:picLocks noChangeAspect="1" noChangeArrowheads="1"/>
                            </p:cNvPicPr>
                            <p:nvPr/>
                          </p:nvPicPr>
                          <p:blipFill>
                            <a:blip r:embed="rId19"/>
                            <a:srcRect/>
                            <a:stretch>
                              <a:fillRect/>
                            </a:stretch>
                          </p:blipFill>
                          <p:spPr bwMode="auto">
                            <a:xfrm>
                              <a:off x="10224106" y="2511180"/>
                              <a:ext cx="1058862" cy="382588"/>
                            </a:xfrm>
                            <a:prstGeom prst="rect">
                              <a:avLst/>
                            </a:prstGeom>
                            <a:noFill/>
                            <a:ln>
                              <a:noFill/>
                            </a:ln>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3" name="Suorakulmio 232">
                  <a:extLst>
                    <a:ext uri="{FF2B5EF4-FFF2-40B4-BE49-F238E27FC236}">
                      <a16:creationId xmlns:a16="http://schemas.microsoft.com/office/drawing/2014/main" id="{43B2DA6E-BF5F-42AD-88EF-80A0EDBDBD03}"/>
                    </a:ext>
                  </a:extLst>
                </p:cNvPr>
                <p:cNvSpPr/>
                <p:nvPr/>
              </p:nvSpPr>
              <p:spPr>
                <a:xfrm>
                  <a:off x="9711278" y="2800770"/>
                  <a:ext cx="3032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233" name="Suorakulmio 232">
                  <a:extLst>
                    <a:ext uri="{FF2B5EF4-FFF2-40B4-BE49-F238E27FC236}">
                      <a16:creationId xmlns:a16="http://schemas.microsoft.com/office/drawing/2014/main" id="{43B2DA6E-BF5F-42AD-88EF-80A0EDBDBD03}"/>
                    </a:ext>
                  </a:extLst>
                </p:cNvPr>
                <p:cNvSpPr>
                  <a:spLocks noRot="1" noChangeAspect="1" noMove="1" noResize="1" noEditPoints="1" noAdjustHandles="1" noChangeArrowheads="1" noChangeShapeType="1" noTextEdit="1"/>
                </p:cNvSpPr>
                <p:nvPr/>
              </p:nvSpPr>
              <p:spPr>
                <a:xfrm>
                  <a:off x="9711278" y="2800770"/>
                  <a:ext cx="303288" cy="369332"/>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4" name="Suorakulmio 233">
                  <a:extLst>
                    <a:ext uri="{FF2B5EF4-FFF2-40B4-BE49-F238E27FC236}">
                      <a16:creationId xmlns:a16="http://schemas.microsoft.com/office/drawing/2014/main" id="{9EEDD7BD-8435-4C19-8574-CEF3EA4E0A5D}"/>
                    </a:ext>
                  </a:extLst>
                </p:cNvPr>
                <p:cNvSpPr/>
                <p:nvPr/>
              </p:nvSpPr>
              <p:spPr>
                <a:xfrm>
                  <a:off x="10266800" y="2808599"/>
                  <a:ext cx="3032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234" name="Suorakulmio 233">
                  <a:extLst>
                    <a:ext uri="{FF2B5EF4-FFF2-40B4-BE49-F238E27FC236}">
                      <a16:creationId xmlns:a16="http://schemas.microsoft.com/office/drawing/2014/main" id="{9EEDD7BD-8435-4C19-8574-CEF3EA4E0A5D}"/>
                    </a:ext>
                  </a:extLst>
                </p:cNvPr>
                <p:cNvSpPr>
                  <a:spLocks noRot="1" noChangeAspect="1" noMove="1" noResize="1" noEditPoints="1" noAdjustHandles="1" noChangeArrowheads="1" noChangeShapeType="1" noTextEdit="1"/>
                </p:cNvSpPr>
                <p:nvPr/>
              </p:nvSpPr>
              <p:spPr>
                <a:xfrm>
                  <a:off x="10266800" y="2808599"/>
                  <a:ext cx="303288" cy="369332"/>
                </a:xfrm>
                <a:prstGeom prst="rect">
                  <a:avLst/>
                </a:prstGeom>
                <a:blipFill>
                  <a:blip r:embed="rId21"/>
                  <a:stretch>
                    <a:fillRect/>
                  </a:stretch>
                </a:blipFill>
              </p:spPr>
              <p:txBody>
                <a:bodyPr/>
                <a:lstStyle/>
                <a:p>
                  <a:r>
                    <a:rPr lang="en-US">
                      <a:noFill/>
                    </a:rPr>
                    <a:t> </a:t>
                  </a:r>
                </a:p>
              </p:txBody>
            </p:sp>
          </mc:Fallback>
        </mc:AlternateContent>
      </p:grpSp>
      <p:grpSp>
        <p:nvGrpSpPr>
          <p:cNvPr id="235" name="Ryhmä 234">
            <a:extLst>
              <a:ext uri="{FF2B5EF4-FFF2-40B4-BE49-F238E27FC236}">
                <a16:creationId xmlns:a16="http://schemas.microsoft.com/office/drawing/2014/main" id="{941303E7-2CBE-4232-B4BC-953223560913}"/>
              </a:ext>
            </a:extLst>
          </p:cNvPr>
          <p:cNvGrpSpPr/>
          <p:nvPr/>
        </p:nvGrpSpPr>
        <p:grpSpPr>
          <a:xfrm>
            <a:off x="7943013" y="3694506"/>
            <a:ext cx="1560016" cy="2335259"/>
            <a:chOff x="1765200" y="3700570"/>
            <a:chExt cx="1560016" cy="2335259"/>
          </a:xfrm>
        </p:grpSpPr>
        <p:grpSp>
          <p:nvGrpSpPr>
            <p:cNvPr id="236" name="Ryhmä 235">
              <a:extLst>
                <a:ext uri="{FF2B5EF4-FFF2-40B4-BE49-F238E27FC236}">
                  <a16:creationId xmlns:a16="http://schemas.microsoft.com/office/drawing/2014/main" id="{85CFACC9-E63A-4F2A-84D6-1016BF851958}"/>
                </a:ext>
              </a:extLst>
            </p:cNvPr>
            <p:cNvGrpSpPr/>
            <p:nvPr/>
          </p:nvGrpSpPr>
          <p:grpSpPr>
            <a:xfrm>
              <a:off x="1971998" y="3700570"/>
              <a:ext cx="1353218" cy="2335259"/>
              <a:chOff x="1414798" y="3444766"/>
              <a:chExt cx="1353218" cy="2335259"/>
            </a:xfrm>
          </p:grpSpPr>
          <p:sp>
            <p:nvSpPr>
              <p:cNvPr id="240" name="Oval 17">
                <a:extLst>
                  <a:ext uri="{FF2B5EF4-FFF2-40B4-BE49-F238E27FC236}">
                    <a16:creationId xmlns:a16="http://schemas.microsoft.com/office/drawing/2014/main" id="{B8B5AE4E-D18E-44E0-B847-BB18ACED7C8C}"/>
                  </a:ext>
                </a:extLst>
              </p:cNvPr>
              <p:cNvSpPr>
                <a:spLocks noChangeArrowheads="1"/>
              </p:cNvSpPr>
              <p:nvPr/>
            </p:nvSpPr>
            <p:spPr bwMode="auto">
              <a:xfrm>
                <a:off x="1414798" y="5350480"/>
                <a:ext cx="125815" cy="123076"/>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241" name="Suora yhdysviiva 240">
                <a:extLst>
                  <a:ext uri="{FF2B5EF4-FFF2-40B4-BE49-F238E27FC236}">
                    <a16:creationId xmlns:a16="http://schemas.microsoft.com/office/drawing/2014/main" id="{AAAA27B3-30B3-4276-B0B2-BC6C2B1DC536}"/>
                  </a:ext>
                </a:extLst>
              </p:cNvPr>
              <p:cNvCxnSpPr/>
              <p:nvPr/>
            </p:nvCxnSpPr>
            <p:spPr>
              <a:xfrm flipV="1">
                <a:off x="1484317" y="5021317"/>
                <a:ext cx="0" cy="738215"/>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242" name="Suora yhdysviiva 241">
                <a:extLst>
                  <a:ext uri="{FF2B5EF4-FFF2-40B4-BE49-F238E27FC236}">
                    <a16:creationId xmlns:a16="http://schemas.microsoft.com/office/drawing/2014/main" id="{C2A310AF-5A64-46D6-9C26-059161C18E3F}"/>
                  </a:ext>
                </a:extLst>
              </p:cNvPr>
              <p:cNvCxnSpPr>
                <a:cxnSpLocks/>
              </p:cNvCxnSpPr>
              <p:nvPr/>
            </p:nvCxnSpPr>
            <p:spPr>
              <a:xfrm flipV="1">
                <a:off x="2016369" y="3616473"/>
                <a:ext cx="0" cy="2163552"/>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243" name="Oval 16">
                <a:extLst>
                  <a:ext uri="{FF2B5EF4-FFF2-40B4-BE49-F238E27FC236}">
                    <a16:creationId xmlns:a16="http://schemas.microsoft.com/office/drawing/2014/main" id="{F2D38DFA-7F46-4B76-948A-E21EF776E385}"/>
                  </a:ext>
                </a:extLst>
              </p:cNvPr>
              <p:cNvSpPr>
                <a:spLocks noChangeArrowheads="1"/>
              </p:cNvSpPr>
              <p:nvPr/>
            </p:nvSpPr>
            <p:spPr bwMode="auto">
              <a:xfrm>
                <a:off x="1948821" y="3852028"/>
                <a:ext cx="127099" cy="12433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sp>
            <p:nvSpPr>
              <p:cNvPr id="244" name="Oval 17">
                <a:extLst>
                  <a:ext uri="{FF2B5EF4-FFF2-40B4-BE49-F238E27FC236}">
                    <a16:creationId xmlns:a16="http://schemas.microsoft.com/office/drawing/2014/main" id="{92542DF9-8CD7-4997-B1CF-D5C8D64FED16}"/>
                  </a:ext>
                </a:extLst>
              </p:cNvPr>
              <p:cNvSpPr>
                <a:spLocks noChangeArrowheads="1"/>
              </p:cNvSpPr>
              <p:nvPr/>
            </p:nvSpPr>
            <p:spPr bwMode="auto">
              <a:xfrm>
                <a:off x="1421219" y="5349704"/>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cxnSp>
            <p:nvCxnSpPr>
              <p:cNvPr id="245" name="Suora yhdysviiva 244">
                <a:extLst>
                  <a:ext uri="{FF2B5EF4-FFF2-40B4-BE49-F238E27FC236}">
                    <a16:creationId xmlns:a16="http://schemas.microsoft.com/office/drawing/2014/main" id="{6290FBD8-C7DC-4BBF-8F7E-21D112DCF442}"/>
                  </a:ext>
                </a:extLst>
              </p:cNvPr>
              <p:cNvCxnSpPr>
                <a:cxnSpLocks/>
              </p:cNvCxnSpPr>
              <p:nvPr/>
            </p:nvCxnSpPr>
            <p:spPr>
              <a:xfrm flipV="1">
                <a:off x="2710564" y="3444766"/>
                <a:ext cx="0" cy="2335259"/>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sp>
            <p:nvSpPr>
              <p:cNvPr id="246" name="Oval 18">
                <a:extLst>
                  <a:ext uri="{FF2B5EF4-FFF2-40B4-BE49-F238E27FC236}">
                    <a16:creationId xmlns:a16="http://schemas.microsoft.com/office/drawing/2014/main" id="{16F55644-C40C-40F6-BC02-7637D131D4A7}"/>
                  </a:ext>
                </a:extLst>
              </p:cNvPr>
              <p:cNvSpPr>
                <a:spLocks noChangeArrowheads="1"/>
              </p:cNvSpPr>
              <p:nvPr/>
            </p:nvSpPr>
            <p:spPr bwMode="auto">
              <a:xfrm>
                <a:off x="2642201" y="3579836"/>
                <a:ext cx="125815" cy="123076"/>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eaLnBrk="0" hangingPunct="0"/>
                <a:endParaRPr lang="en-US" sz="1350">
                  <a:latin typeface="Garamond" panose="02020404030301010803" pitchFamily="18" charset="0"/>
                </a:endParaRPr>
              </a:p>
            </p:txBody>
          </p:sp>
        </p:grpSp>
        <p:cxnSp>
          <p:nvCxnSpPr>
            <p:cNvPr id="237" name="Suora yhdysviiva 236">
              <a:extLst>
                <a:ext uri="{FF2B5EF4-FFF2-40B4-BE49-F238E27FC236}">
                  <a16:creationId xmlns:a16="http://schemas.microsoft.com/office/drawing/2014/main" id="{34F01C86-12A1-48F0-BFE7-1C454A2BBEF8}"/>
                </a:ext>
              </a:extLst>
            </p:cNvPr>
            <p:cNvCxnSpPr>
              <a:cxnSpLocks/>
            </p:cNvCxnSpPr>
            <p:nvPr/>
          </p:nvCxnSpPr>
          <p:spPr>
            <a:xfrm>
              <a:off x="1783533" y="5665203"/>
              <a:ext cx="441018"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238" name="Suora yhdysviiva 237">
              <a:extLst>
                <a:ext uri="{FF2B5EF4-FFF2-40B4-BE49-F238E27FC236}">
                  <a16:creationId xmlns:a16="http://schemas.microsoft.com/office/drawing/2014/main" id="{FF941EA2-82E6-4E3D-A5F5-5BD19F7C96CB}"/>
                </a:ext>
              </a:extLst>
            </p:cNvPr>
            <p:cNvCxnSpPr>
              <a:cxnSpLocks/>
            </p:cNvCxnSpPr>
            <p:nvPr/>
          </p:nvCxnSpPr>
          <p:spPr>
            <a:xfrm>
              <a:off x="1774479" y="3899676"/>
              <a:ext cx="1544387"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cxnSp>
          <p:nvCxnSpPr>
            <p:cNvPr id="239" name="Suora yhdysviiva 238">
              <a:extLst>
                <a:ext uri="{FF2B5EF4-FFF2-40B4-BE49-F238E27FC236}">
                  <a16:creationId xmlns:a16="http://schemas.microsoft.com/office/drawing/2014/main" id="{C509422C-F0AF-4AB2-817B-AFE6498C4F1D}"/>
                </a:ext>
              </a:extLst>
            </p:cNvPr>
            <p:cNvCxnSpPr>
              <a:cxnSpLocks/>
            </p:cNvCxnSpPr>
            <p:nvPr/>
          </p:nvCxnSpPr>
          <p:spPr>
            <a:xfrm>
              <a:off x="1765200" y="4172665"/>
              <a:ext cx="888729" cy="0"/>
            </a:xfrm>
            <a:prstGeom prst="line">
              <a:avLst/>
            </a:prstGeom>
            <a:ln w="9525">
              <a:prstDash val="lg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860660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6839" name="Text Box 5"/>
          <p:cNvSpPr txBox="1">
            <a:spLocks noChangeArrowheads="1"/>
          </p:cNvSpPr>
          <p:nvPr/>
        </p:nvSpPr>
        <p:spPr bwMode="auto">
          <a:xfrm>
            <a:off x="319028" y="6577486"/>
            <a:ext cx="4762242" cy="365748"/>
          </a:xfrm>
          <a:prstGeom prst="rect">
            <a:avLst/>
          </a:prstGeom>
          <a:noFill/>
          <a:ln w="9525">
            <a:noFill/>
            <a:miter lim="800000"/>
            <a:headEnd/>
            <a:tailEnd/>
          </a:ln>
        </p:spPr>
        <p:txBody>
          <a:bodyPr/>
          <a:lstStyle/>
          <a:p>
            <a:pPr eaLnBrk="0" hangingPunct="0">
              <a:defRPr/>
            </a:pPr>
            <a:r>
              <a:rPr lang="fi-FI" sz="1400" kern="0" dirty="0" err="1">
                <a:latin typeface="Garamond" pitchFamily="18" charset="0"/>
                <a:cs typeface="Mangal" pitchFamily="18" charset="0"/>
              </a:rPr>
              <a:t>Collection</a:t>
            </a:r>
            <a:r>
              <a:rPr lang="fi-FI" sz="1400" kern="0" dirty="0">
                <a:latin typeface="Garamond" pitchFamily="18" charset="0"/>
                <a:cs typeface="Mangal" pitchFamily="18" charset="0"/>
              </a:rPr>
              <a:t> of data: </a:t>
            </a:r>
            <a:r>
              <a:rPr lang="fi-FI" sz="1400" kern="0" dirty="0">
                <a:latin typeface="Garamond" pitchFamily="18" charset="0"/>
              </a:rPr>
              <a:t>K. Nilsson </a:t>
            </a:r>
            <a:r>
              <a:rPr lang="fi-FI" sz="1400" i="1" kern="0" dirty="0">
                <a:latin typeface="Garamond" pitchFamily="18" charset="0"/>
              </a:rPr>
              <a:t>et al.</a:t>
            </a:r>
            <a:r>
              <a:rPr lang="fi-FI" sz="1400" kern="0" dirty="0">
                <a:latin typeface="Garamond" pitchFamily="18" charset="0"/>
              </a:rPr>
              <a:t>, </a:t>
            </a:r>
            <a:r>
              <a:rPr lang="fi-FI" sz="1400" kern="0" dirty="0" err="1">
                <a:latin typeface="Garamond" pitchFamily="18" charset="0"/>
              </a:rPr>
              <a:t>Astrophys</a:t>
            </a:r>
            <a:r>
              <a:rPr lang="fi-FI" sz="1400" kern="0" dirty="0">
                <a:latin typeface="Garamond" pitchFamily="18" charset="0"/>
              </a:rPr>
              <a:t>. J., </a:t>
            </a:r>
            <a:r>
              <a:rPr lang="fi-FI" sz="1400" b="1" kern="0" dirty="0">
                <a:latin typeface="Garamond" pitchFamily="18" charset="0"/>
              </a:rPr>
              <a:t>413</a:t>
            </a:r>
            <a:r>
              <a:rPr lang="fi-FI" sz="1400" kern="0" dirty="0">
                <a:latin typeface="Garamond" pitchFamily="18" charset="0"/>
              </a:rPr>
              <a:t>, 453 (1993)</a:t>
            </a:r>
          </a:p>
        </p:txBody>
      </p:sp>
      <p:sp>
        <p:nvSpPr>
          <p:cNvPr id="42" name="Text Box 39"/>
          <p:cNvSpPr txBox="1">
            <a:spLocks noChangeArrowheads="1"/>
          </p:cNvSpPr>
          <p:nvPr/>
        </p:nvSpPr>
        <p:spPr bwMode="auto">
          <a:xfrm>
            <a:off x="1524000" y="51700"/>
            <a:ext cx="9144000" cy="461665"/>
          </a:xfrm>
          <a:prstGeom prst="rect">
            <a:avLst/>
          </a:prstGeom>
          <a:noFill/>
          <a:ln w="9525">
            <a:noFill/>
            <a:miter lim="800000"/>
            <a:headEnd/>
            <a:tailEnd/>
          </a:ln>
        </p:spPr>
        <p:txBody>
          <a:bodyPr wrap="square" anchor="ctr">
            <a:spAutoFit/>
          </a:bodyPr>
          <a:lstStyle/>
          <a:p>
            <a:pPr algn="ctr" eaLnBrk="0" hangingPunct="0">
              <a:defRPr/>
            </a:pPr>
            <a:r>
              <a:rPr lang="fi-FI" sz="2400" b="1" kern="0" dirty="0">
                <a:latin typeface="Garamond" pitchFamily="18" charset="0"/>
              </a:rPr>
              <a:t>Galaksien ja kvasaarien kulmakoko</a:t>
            </a:r>
            <a:endParaRPr lang="fi-FI" sz="2400" kern="0" dirty="0">
              <a:latin typeface="Garamond" pitchFamily="18" charset="0"/>
            </a:endParaRPr>
          </a:p>
        </p:txBody>
      </p:sp>
      <p:sp>
        <p:nvSpPr>
          <p:cNvPr id="30" name="AutoShape 11">
            <a:hlinkClick r:id="" action="ppaction://hlinkshowjump?jump=lastslideviewed" highlightClick="1"/>
          </p:cNvPr>
          <p:cNvSpPr>
            <a:spLocks noChangeAspect="1" noChangeArrowheads="1"/>
          </p:cNvSpPr>
          <p:nvPr/>
        </p:nvSpPr>
        <p:spPr bwMode="auto">
          <a:xfrm>
            <a:off x="12247176" y="6663883"/>
            <a:ext cx="167721" cy="164148"/>
          </a:xfrm>
          <a:prstGeom prst="actionButtonReturn">
            <a:avLst/>
          </a:prstGeom>
          <a:solidFill>
            <a:schemeClr val="accent1">
              <a:lumMod val="20000"/>
              <a:lumOff val="80000"/>
            </a:schemeClr>
          </a:solidFill>
          <a:ln w="3175">
            <a:solidFill>
              <a:schemeClr val="accent1">
                <a:lumMod val="60000"/>
                <a:lumOff val="40000"/>
              </a:schemeClr>
            </a:solidFill>
            <a:miter lim="800000"/>
            <a:headEnd/>
            <a:tailEnd/>
          </a:ln>
        </p:spPr>
        <p:txBody>
          <a:bodyPr wrap="none" lIns="90000" tIns="46800" rIns="90000" bIns="46800" anchor="ctr"/>
          <a:lstStyle/>
          <a:p>
            <a:pPr>
              <a:defRPr/>
            </a:pPr>
            <a:endParaRPr lang="fi-FI" sz="1200" kern="0" dirty="0">
              <a:solidFill>
                <a:sysClr val="windowText" lastClr="000000"/>
              </a:solidFill>
            </a:endParaRPr>
          </a:p>
        </p:txBody>
      </p:sp>
      <p:sp>
        <p:nvSpPr>
          <p:cNvPr id="53" name="Freeform 17"/>
          <p:cNvSpPr>
            <a:spLocks/>
          </p:cNvSpPr>
          <p:nvPr/>
        </p:nvSpPr>
        <p:spPr bwMode="auto">
          <a:xfrm>
            <a:off x="1411717" y="2470442"/>
            <a:ext cx="2827338" cy="2820988"/>
          </a:xfrm>
          <a:custGeom>
            <a:avLst/>
            <a:gdLst>
              <a:gd name="T0" fmla="*/ 0 w 3000"/>
              <a:gd name="T1" fmla="*/ 0 h 2996"/>
              <a:gd name="T2" fmla="*/ 0 w 3000"/>
              <a:gd name="T3" fmla="*/ 260 h 2996"/>
              <a:gd name="T4" fmla="*/ 2736 w 3000"/>
              <a:gd name="T5" fmla="*/ 2996 h 2996"/>
              <a:gd name="T6" fmla="*/ 3000 w 3000"/>
              <a:gd name="T7" fmla="*/ 2996 h 2996"/>
              <a:gd name="T8" fmla="*/ 3000 w 3000"/>
              <a:gd name="T9" fmla="*/ 2484 h 2996"/>
              <a:gd name="T10" fmla="*/ 512 w 3000"/>
              <a:gd name="T11" fmla="*/ 0 h 2996"/>
              <a:gd name="T12" fmla="*/ 0 w 3000"/>
              <a:gd name="T13" fmla="*/ 0 h 2996"/>
              <a:gd name="T14" fmla="*/ 0 60000 65536"/>
              <a:gd name="T15" fmla="*/ 0 60000 65536"/>
              <a:gd name="T16" fmla="*/ 0 60000 65536"/>
              <a:gd name="T17" fmla="*/ 0 60000 65536"/>
              <a:gd name="T18" fmla="*/ 0 60000 65536"/>
              <a:gd name="T19" fmla="*/ 0 60000 65536"/>
              <a:gd name="T20" fmla="*/ 0 60000 65536"/>
              <a:gd name="T21" fmla="*/ 0 w 3000"/>
              <a:gd name="T22" fmla="*/ 0 h 2996"/>
              <a:gd name="T23" fmla="*/ 3000 w 3000"/>
              <a:gd name="T24" fmla="*/ 2996 h 29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0" h="2996">
                <a:moveTo>
                  <a:pt x="0" y="0"/>
                </a:moveTo>
                <a:lnTo>
                  <a:pt x="0" y="260"/>
                </a:lnTo>
                <a:lnTo>
                  <a:pt x="2736" y="2996"/>
                </a:lnTo>
                <a:lnTo>
                  <a:pt x="3000" y="2996"/>
                </a:lnTo>
                <a:lnTo>
                  <a:pt x="3000" y="2484"/>
                </a:lnTo>
                <a:lnTo>
                  <a:pt x="512" y="0"/>
                </a:lnTo>
                <a:lnTo>
                  <a:pt x="0" y="0"/>
                </a:lnTo>
                <a:close/>
              </a:path>
            </a:pathLst>
          </a:custGeom>
          <a:noFill/>
          <a:ln w="3175">
            <a:noFill/>
            <a:round/>
            <a:headEnd/>
            <a:tailEnd/>
          </a:ln>
        </p:spPr>
        <p:txBody>
          <a:bodyPr/>
          <a:lstStyle/>
          <a:p>
            <a:pPr algn="ctr" eaLnBrk="0" hangingPunct="0">
              <a:defRPr/>
            </a:pPr>
            <a:endParaRPr lang="fi-FI" kern="0" dirty="0">
              <a:solidFill>
                <a:sysClr val="windowText" lastClr="000000"/>
              </a:solidFill>
              <a:latin typeface="Garamond" pitchFamily="18" charset="0"/>
            </a:endParaRPr>
          </a:p>
        </p:txBody>
      </p:sp>
      <p:grpSp>
        <p:nvGrpSpPr>
          <p:cNvPr id="29" name="Group 28"/>
          <p:cNvGrpSpPr/>
          <p:nvPr/>
        </p:nvGrpSpPr>
        <p:grpSpPr>
          <a:xfrm>
            <a:off x="1002142" y="2465680"/>
            <a:ext cx="3460750" cy="3135312"/>
            <a:chOff x="436564" y="1808163"/>
            <a:chExt cx="3460750" cy="3135312"/>
          </a:xfrm>
        </p:grpSpPr>
        <p:sp>
          <p:nvSpPr>
            <p:cNvPr id="119" name="Rectangle 21"/>
            <p:cNvSpPr>
              <a:spLocks noChangeArrowheads="1"/>
            </p:cNvSpPr>
            <p:nvPr/>
          </p:nvSpPr>
          <p:spPr bwMode="auto">
            <a:xfrm>
              <a:off x="855867" y="1822867"/>
              <a:ext cx="2832100" cy="2819400"/>
            </a:xfrm>
            <a:prstGeom prst="rect">
              <a:avLst/>
            </a:prstGeom>
            <a:noFill/>
            <a:ln w="19050">
              <a:solidFill>
                <a:srgbClr val="000000"/>
              </a:solidFill>
              <a:miter lim="800000"/>
              <a:headEnd/>
              <a:tailEnd/>
            </a:ln>
          </p:spPr>
          <p:txBody>
            <a:bodyPr anchor="ctr"/>
            <a:lstStyle/>
            <a:p>
              <a:pPr algn="ctr" eaLnBrk="0" hangingPunct="0">
                <a:defRPr/>
              </a:pPr>
              <a:endParaRPr lang="fi-FI" kern="0" dirty="0">
                <a:solidFill>
                  <a:sysClr val="windowText" lastClr="000000"/>
                </a:solidFill>
                <a:latin typeface="Garamond" pitchFamily="18" charset="0"/>
              </a:endParaRPr>
            </a:p>
          </p:txBody>
        </p:sp>
        <p:sp>
          <p:nvSpPr>
            <p:cNvPr id="40" name="Text Box 3"/>
            <p:cNvSpPr txBox="1">
              <a:spLocks noChangeArrowheads="1"/>
            </p:cNvSpPr>
            <p:nvPr/>
          </p:nvSpPr>
          <p:spPr bwMode="auto">
            <a:xfrm rot="16200000">
              <a:off x="85726" y="2506663"/>
              <a:ext cx="1114425" cy="412750"/>
            </a:xfrm>
            <a:prstGeom prst="rect">
              <a:avLst/>
            </a:prstGeom>
            <a:noFill/>
            <a:ln w="9525">
              <a:noFill/>
              <a:miter lim="800000"/>
              <a:headEnd/>
              <a:tailEnd/>
            </a:ln>
          </p:spPr>
          <p:txBody>
            <a:bodyPr lIns="18000" tIns="10800" rIns="18000" bIns="10800"/>
            <a:lstStyle/>
            <a:p>
              <a:pPr eaLnBrk="0" hangingPunct="0">
                <a:defRPr/>
              </a:pPr>
              <a:r>
                <a:rPr lang="fi-FI" kern="0" dirty="0" err="1">
                  <a:latin typeface="Garamond" pitchFamily="18" charset="0"/>
                  <a:cs typeface="Mangal" pitchFamily="18" charset="0"/>
                </a:rPr>
                <a:t>log</a:t>
              </a:r>
              <a:r>
                <a:rPr lang="fi-FI" kern="0" dirty="0">
                  <a:latin typeface="Garamond" pitchFamily="18" charset="0"/>
                  <a:cs typeface="Mangal" pitchFamily="18" charset="0"/>
                </a:rPr>
                <a:t> (LAS)</a:t>
              </a:r>
              <a:endParaRPr lang="fi-FI" kern="0" dirty="0">
                <a:latin typeface="Garamond" pitchFamily="18" charset="0"/>
              </a:endParaRPr>
            </a:p>
          </p:txBody>
        </p:sp>
        <p:pic>
          <p:nvPicPr>
            <p:cNvPr id="41" name="Picture 6" descr="Angular size, no borders_cleaned"/>
            <p:cNvPicPr>
              <a:picLocks noChangeAspect="1" noChangeArrowheads="1"/>
            </p:cNvPicPr>
            <p:nvPr/>
          </p:nvPicPr>
          <p:blipFill>
            <a:blip r:embed="rId3" cstate="print"/>
            <a:srcRect/>
            <a:stretch>
              <a:fillRect/>
            </a:stretch>
          </p:blipFill>
          <p:spPr bwMode="auto">
            <a:xfrm>
              <a:off x="1069977" y="1851025"/>
              <a:ext cx="1820862" cy="2470150"/>
            </a:xfrm>
            <a:prstGeom prst="rect">
              <a:avLst/>
            </a:prstGeom>
            <a:noFill/>
            <a:ln w="9525">
              <a:noFill/>
              <a:miter lim="800000"/>
              <a:headEnd/>
              <a:tailEnd/>
            </a:ln>
          </p:spPr>
        </p:pic>
        <p:grpSp>
          <p:nvGrpSpPr>
            <p:cNvPr id="44" name="Group 7"/>
            <p:cNvGrpSpPr>
              <a:grpSpLocks/>
            </p:cNvGrpSpPr>
            <p:nvPr/>
          </p:nvGrpSpPr>
          <p:grpSpPr bwMode="auto">
            <a:xfrm>
              <a:off x="841377" y="1808163"/>
              <a:ext cx="2833687" cy="2828925"/>
              <a:chOff x="3937" y="2222"/>
              <a:chExt cx="1463" cy="1460"/>
            </a:xfrm>
          </p:grpSpPr>
          <p:sp>
            <p:nvSpPr>
              <p:cNvPr id="45" name="Line 8"/>
              <p:cNvSpPr>
                <a:spLocks noChangeShapeType="1"/>
              </p:cNvSpPr>
              <p:nvPr/>
            </p:nvSpPr>
            <p:spPr bwMode="auto">
              <a:xfrm flipV="1">
                <a:off x="4814"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46" name="Line 9"/>
              <p:cNvSpPr>
                <a:spLocks noChangeShapeType="1"/>
              </p:cNvSpPr>
              <p:nvPr/>
            </p:nvSpPr>
            <p:spPr bwMode="auto">
              <a:xfrm flipV="1">
                <a:off x="4230"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47" name="Line 10"/>
              <p:cNvSpPr>
                <a:spLocks noChangeShapeType="1"/>
              </p:cNvSpPr>
              <p:nvPr/>
            </p:nvSpPr>
            <p:spPr bwMode="auto">
              <a:xfrm flipV="1">
                <a:off x="4521"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48" name="Line 11"/>
              <p:cNvSpPr>
                <a:spLocks noChangeShapeType="1"/>
              </p:cNvSpPr>
              <p:nvPr/>
            </p:nvSpPr>
            <p:spPr bwMode="auto">
              <a:xfrm flipV="1">
                <a:off x="5106"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49" name="Line 12"/>
              <p:cNvSpPr>
                <a:spLocks noChangeShapeType="1"/>
              </p:cNvSpPr>
              <p:nvPr/>
            </p:nvSpPr>
            <p:spPr bwMode="auto">
              <a:xfrm rot="5400000" flipV="1">
                <a:off x="4669" y="2657"/>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50" name="Line 13"/>
              <p:cNvSpPr>
                <a:spLocks noChangeShapeType="1"/>
              </p:cNvSpPr>
              <p:nvPr/>
            </p:nvSpPr>
            <p:spPr bwMode="auto">
              <a:xfrm rot="5400000" flipV="1">
                <a:off x="4669" y="1783"/>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51" name="Line 14"/>
              <p:cNvSpPr>
                <a:spLocks noChangeShapeType="1"/>
              </p:cNvSpPr>
              <p:nvPr/>
            </p:nvSpPr>
            <p:spPr bwMode="auto">
              <a:xfrm rot="5400000" flipV="1">
                <a:off x="4669" y="2074"/>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52" name="Line 15"/>
              <p:cNvSpPr>
                <a:spLocks noChangeShapeType="1"/>
              </p:cNvSpPr>
              <p:nvPr/>
            </p:nvSpPr>
            <p:spPr bwMode="auto">
              <a:xfrm rot="5400000" flipV="1">
                <a:off x="4669" y="2366"/>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grpSp>
        <p:sp>
          <p:nvSpPr>
            <p:cNvPr id="55" name="Text Box 22"/>
            <p:cNvSpPr txBox="1">
              <a:spLocks noChangeArrowheads="1"/>
            </p:cNvSpPr>
            <p:nvPr/>
          </p:nvSpPr>
          <p:spPr bwMode="auto">
            <a:xfrm>
              <a:off x="1154114" y="4643438"/>
              <a:ext cx="609600"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01</a:t>
              </a:r>
              <a:endParaRPr lang="fi-FI" kern="0" dirty="0">
                <a:latin typeface="Garamond" pitchFamily="18" charset="0"/>
              </a:endParaRPr>
            </a:p>
          </p:txBody>
        </p:sp>
        <p:sp>
          <p:nvSpPr>
            <p:cNvPr id="56" name="Text Box 23"/>
            <p:cNvSpPr txBox="1">
              <a:spLocks noChangeArrowheads="1"/>
            </p:cNvSpPr>
            <p:nvPr/>
          </p:nvSpPr>
          <p:spPr bwMode="auto">
            <a:xfrm>
              <a:off x="1757364" y="4643438"/>
              <a:ext cx="596900"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1</a:t>
              </a:r>
              <a:endParaRPr lang="fi-FI" kern="0" dirty="0">
                <a:latin typeface="Garamond" pitchFamily="18" charset="0"/>
              </a:endParaRPr>
            </a:p>
          </p:txBody>
        </p:sp>
        <p:sp>
          <p:nvSpPr>
            <p:cNvPr id="57" name="Text Box 24"/>
            <p:cNvSpPr txBox="1">
              <a:spLocks noChangeArrowheads="1"/>
            </p:cNvSpPr>
            <p:nvPr/>
          </p:nvSpPr>
          <p:spPr bwMode="auto">
            <a:xfrm>
              <a:off x="2386014" y="4643438"/>
              <a:ext cx="442913"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1</a:t>
              </a:r>
              <a:endParaRPr lang="fi-FI" kern="0" dirty="0">
                <a:latin typeface="Garamond" pitchFamily="18" charset="0"/>
              </a:endParaRPr>
            </a:p>
          </p:txBody>
        </p:sp>
        <p:sp>
          <p:nvSpPr>
            <p:cNvPr id="58" name="Text Box 25"/>
            <p:cNvSpPr txBox="1">
              <a:spLocks noChangeArrowheads="1"/>
            </p:cNvSpPr>
            <p:nvPr/>
          </p:nvSpPr>
          <p:spPr bwMode="auto">
            <a:xfrm>
              <a:off x="2911477" y="4643438"/>
              <a:ext cx="547687"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10</a:t>
              </a:r>
              <a:endParaRPr lang="fi-FI" kern="0" dirty="0">
                <a:latin typeface="Garamond" pitchFamily="18" charset="0"/>
              </a:endParaRPr>
            </a:p>
          </p:txBody>
        </p:sp>
        <p:sp>
          <p:nvSpPr>
            <p:cNvPr id="59" name="Text Box 26"/>
            <p:cNvSpPr txBox="1">
              <a:spLocks noChangeArrowheads="1"/>
            </p:cNvSpPr>
            <p:nvPr/>
          </p:nvSpPr>
          <p:spPr bwMode="auto">
            <a:xfrm>
              <a:off x="3479802" y="4643438"/>
              <a:ext cx="417512" cy="300037"/>
            </a:xfrm>
            <a:prstGeom prst="rect">
              <a:avLst/>
            </a:prstGeom>
            <a:noFill/>
            <a:ln w="9525">
              <a:noFill/>
              <a:miter lim="800000"/>
              <a:headEnd/>
              <a:tailEnd/>
            </a:ln>
          </p:spPr>
          <p:txBody>
            <a:bodyPr/>
            <a:lstStyle/>
            <a:p>
              <a:pPr eaLnBrk="0" hangingPunct="0">
                <a:defRPr/>
              </a:pPr>
              <a:r>
                <a:rPr lang="fi-FI" i="1" kern="0" dirty="0">
                  <a:latin typeface="Garamond" pitchFamily="18" charset="0"/>
                  <a:cs typeface="Mangal" pitchFamily="18" charset="0"/>
                </a:rPr>
                <a:t>z</a:t>
              </a:r>
              <a:endParaRPr lang="fi-FI" i="1" kern="0" dirty="0">
                <a:latin typeface="Garamond" pitchFamily="18" charset="0"/>
              </a:endParaRPr>
            </a:p>
          </p:txBody>
        </p:sp>
        <p:sp>
          <p:nvSpPr>
            <p:cNvPr id="60" name="Text Box 28"/>
            <p:cNvSpPr txBox="1">
              <a:spLocks noChangeArrowheads="1"/>
            </p:cNvSpPr>
            <p:nvPr/>
          </p:nvSpPr>
          <p:spPr bwMode="auto">
            <a:xfrm>
              <a:off x="538164" y="4643438"/>
              <a:ext cx="690563"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001</a:t>
              </a:r>
              <a:endParaRPr lang="fi-FI" kern="0" dirty="0">
                <a:latin typeface="Garamond" pitchFamily="18" charset="0"/>
              </a:endParaRPr>
            </a:p>
          </p:txBody>
        </p:sp>
      </p:grpSp>
      <p:sp>
        <p:nvSpPr>
          <p:cNvPr id="61" name="Text Box 29"/>
          <p:cNvSpPr txBox="1">
            <a:spLocks noChangeArrowheads="1"/>
          </p:cNvSpPr>
          <p:nvPr/>
        </p:nvSpPr>
        <p:spPr bwMode="auto">
          <a:xfrm>
            <a:off x="1470456" y="4889792"/>
            <a:ext cx="452437" cy="300038"/>
          </a:xfrm>
          <a:prstGeom prst="rect">
            <a:avLst/>
          </a:prstGeom>
          <a:noFill/>
          <a:ln w="9525">
            <a:noFill/>
            <a:miter lim="800000"/>
            <a:headEnd/>
            <a:tailEnd/>
          </a:ln>
        </p:spPr>
        <p:txBody>
          <a:bodyPr/>
          <a:lstStyle/>
          <a:p>
            <a:pPr eaLnBrk="0" hangingPunct="0">
              <a:defRPr/>
            </a:pPr>
            <a:r>
              <a:rPr lang="fi-FI" sz="1200" kern="0" dirty="0">
                <a:latin typeface="Garamond" pitchFamily="18" charset="0"/>
                <a:cs typeface="Mangal" pitchFamily="18" charset="0"/>
              </a:rPr>
              <a:t>(d)</a:t>
            </a:r>
            <a:endParaRPr lang="fi-FI" kern="0" dirty="0">
              <a:latin typeface="Garamond" pitchFamily="18" charset="0"/>
            </a:endParaRPr>
          </a:p>
        </p:txBody>
      </p:sp>
      <p:sp>
        <p:nvSpPr>
          <p:cNvPr id="64" name="Line 18"/>
          <p:cNvSpPr>
            <a:spLocks noChangeShapeType="1"/>
          </p:cNvSpPr>
          <p:nvPr/>
        </p:nvSpPr>
        <p:spPr bwMode="auto">
          <a:xfrm>
            <a:off x="1907987" y="2488322"/>
            <a:ext cx="2333625" cy="2330450"/>
          </a:xfrm>
          <a:prstGeom prst="line">
            <a:avLst/>
          </a:prstGeom>
          <a:noFill/>
          <a:ln w="12700">
            <a:solidFill>
              <a:srgbClr val="000000">
                <a:alpha val="25098"/>
              </a:srgbClr>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65" name="Line 19"/>
          <p:cNvSpPr>
            <a:spLocks noChangeShapeType="1"/>
          </p:cNvSpPr>
          <p:nvPr/>
        </p:nvSpPr>
        <p:spPr bwMode="auto">
          <a:xfrm>
            <a:off x="1415862" y="2726448"/>
            <a:ext cx="2568575" cy="2573337"/>
          </a:xfrm>
          <a:prstGeom prst="line">
            <a:avLst/>
          </a:prstGeom>
          <a:noFill/>
          <a:ln w="12700">
            <a:solidFill>
              <a:srgbClr val="000000">
                <a:alpha val="25098"/>
              </a:srgbClr>
            </a:solidFill>
            <a:round/>
            <a:headEnd/>
            <a:tailEnd/>
          </a:ln>
        </p:spPr>
        <p:txBody>
          <a:bodyPr/>
          <a:lstStyle/>
          <a:p>
            <a:pPr>
              <a:defRPr/>
            </a:pPr>
            <a:endParaRPr lang="fi-FI" kern="0" dirty="0">
              <a:solidFill>
                <a:sysClr val="windowText" lastClr="000000"/>
              </a:solidFill>
              <a:latin typeface="Garamond" pitchFamily="18" charset="0"/>
            </a:endParaRPr>
          </a:p>
        </p:txBody>
      </p:sp>
      <p:grpSp>
        <p:nvGrpSpPr>
          <p:cNvPr id="28" name="Group 27"/>
          <p:cNvGrpSpPr/>
          <p:nvPr/>
        </p:nvGrpSpPr>
        <p:grpSpPr>
          <a:xfrm>
            <a:off x="1408543" y="2473617"/>
            <a:ext cx="4047867" cy="3919685"/>
            <a:chOff x="842964" y="1816100"/>
            <a:chExt cx="4047867" cy="3919685"/>
          </a:xfrm>
        </p:grpSpPr>
        <p:sp>
          <p:nvSpPr>
            <p:cNvPr id="62" name="Freeform 16"/>
            <p:cNvSpPr>
              <a:spLocks/>
            </p:cNvSpPr>
            <p:nvPr/>
          </p:nvSpPr>
          <p:spPr bwMode="auto">
            <a:xfrm>
              <a:off x="842964" y="1820863"/>
              <a:ext cx="2836863" cy="1662112"/>
            </a:xfrm>
            <a:custGeom>
              <a:avLst/>
              <a:gdLst>
                <a:gd name="T0" fmla="*/ 0 w 3000"/>
                <a:gd name="T1" fmla="*/ 0 h 1756"/>
                <a:gd name="T2" fmla="*/ 0 w 3000"/>
                <a:gd name="T3" fmla="*/ 260 h 1756"/>
                <a:gd name="T4" fmla="*/ 848 w 3000"/>
                <a:gd name="T5" fmla="*/ 1104 h 1756"/>
                <a:gd name="T6" fmla="*/ 1108 w 3000"/>
                <a:gd name="T7" fmla="*/ 1352 h 1756"/>
                <a:gd name="T8" fmla="*/ 1296 w 3000"/>
                <a:gd name="T9" fmla="*/ 1504 h 1756"/>
                <a:gd name="T10" fmla="*/ 1416 w 3000"/>
                <a:gd name="T11" fmla="*/ 1588 h 1756"/>
                <a:gd name="T12" fmla="*/ 1640 w 3000"/>
                <a:gd name="T13" fmla="*/ 1716 h 1756"/>
                <a:gd name="T14" fmla="*/ 1760 w 3000"/>
                <a:gd name="T15" fmla="*/ 1744 h 1756"/>
                <a:gd name="T16" fmla="*/ 1860 w 3000"/>
                <a:gd name="T17" fmla="*/ 1756 h 1756"/>
                <a:gd name="T18" fmla="*/ 1988 w 3000"/>
                <a:gd name="T19" fmla="*/ 1744 h 1756"/>
                <a:gd name="T20" fmla="*/ 2128 w 3000"/>
                <a:gd name="T21" fmla="*/ 1692 h 1756"/>
                <a:gd name="T22" fmla="*/ 2260 w 3000"/>
                <a:gd name="T23" fmla="*/ 1632 h 1756"/>
                <a:gd name="T24" fmla="*/ 2416 w 3000"/>
                <a:gd name="T25" fmla="*/ 1524 h 1756"/>
                <a:gd name="T26" fmla="*/ 2556 w 3000"/>
                <a:gd name="T27" fmla="*/ 1416 h 1756"/>
                <a:gd name="T28" fmla="*/ 2756 w 3000"/>
                <a:gd name="T29" fmla="*/ 1244 h 1756"/>
                <a:gd name="T30" fmla="*/ 3000 w 3000"/>
                <a:gd name="T31" fmla="*/ 1040 h 1756"/>
                <a:gd name="T32" fmla="*/ 3000 w 3000"/>
                <a:gd name="T33" fmla="*/ 232 h 1756"/>
                <a:gd name="T34" fmla="*/ 2760 w 3000"/>
                <a:gd name="T35" fmla="*/ 444 h 1756"/>
                <a:gd name="T36" fmla="*/ 2488 w 3000"/>
                <a:gd name="T37" fmla="*/ 676 h 1756"/>
                <a:gd name="T38" fmla="*/ 2328 w 3000"/>
                <a:gd name="T39" fmla="*/ 788 h 1756"/>
                <a:gd name="T40" fmla="*/ 2216 w 3000"/>
                <a:gd name="T41" fmla="*/ 860 h 1756"/>
                <a:gd name="T42" fmla="*/ 2052 w 3000"/>
                <a:gd name="T43" fmla="*/ 932 h 1756"/>
                <a:gd name="T44" fmla="*/ 1908 w 3000"/>
                <a:gd name="T45" fmla="*/ 964 h 1756"/>
                <a:gd name="T46" fmla="*/ 1792 w 3000"/>
                <a:gd name="T47" fmla="*/ 964 h 1756"/>
                <a:gd name="T48" fmla="*/ 1644 w 3000"/>
                <a:gd name="T49" fmla="*/ 928 h 1756"/>
                <a:gd name="T50" fmla="*/ 1476 w 3000"/>
                <a:gd name="T51" fmla="*/ 852 h 1756"/>
                <a:gd name="T52" fmla="*/ 1300 w 3000"/>
                <a:gd name="T53" fmla="*/ 728 h 1756"/>
                <a:gd name="T54" fmla="*/ 1092 w 3000"/>
                <a:gd name="T55" fmla="*/ 568 h 1756"/>
                <a:gd name="T56" fmla="*/ 520 w 3000"/>
                <a:gd name="T57" fmla="*/ 4 h 1756"/>
                <a:gd name="T58" fmla="*/ 0 w 3000"/>
                <a:gd name="T59" fmla="*/ 0 h 175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000"/>
                <a:gd name="T91" fmla="*/ 0 h 1756"/>
                <a:gd name="T92" fmla="*/ 3000 w 3000"/>
                <a:gd name="T93" fmla="*/ 1756 h 175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000" h="1756">
                  <a:moveTo>
                    <a:pt x="0" y="0"/>
                  </a:moveTo>
                  <a:lnTo>
                    <a:pt x="0" y="260"/>
                  </a:lnTo>
                  <a:lnTo>
                    <a:pt x="848" y="1104"/>
                  </a:lnTo>
                  <a:lnTo>
                    <a:pt x="1108" y="1352"/>
                  </a:lnTo>
                  <a:lnTo>
                    <a:pt x="1296" y="1504"/>
                  </a:lnTo>
                  <a:lnTo>
                    <a:pt x="1416" y="1588"/>
                  </a:lnTo>
                  <a:lnTo>
                    <a:pt x="1640" y="1716"/>
                  </a:lnTo>
                  <a:lnTo>
                    <a:pt x="1760" y="1744"/>
                  </a:lnTo>
                  <a:lnTo>
                    <a:pt x="1860" y="1756"/>
                  </a:lnTo>
                  <a:lnTo>
                    <a:pt x="1988" y="1744"/>
                  </a:lnTo>
                  <a:lnTo>
                    <a:pt x="2128" y="1692"/>
                  </a:lnTo>
                  <a:lnTo>
                    <a:pt x="2260" y="1632"/>
                  </a:lnTo>
                  <a:lnTo>
                    <a:pt x="2416" y="1524"/>
                  </a:lnTo>
                  <a:lnTo>
                    <a:pt x="2556" y="1416"/>
                  </a:lnTo>
                  <a:lnTo>
                    <a:pt x="2756" y="1244"/>
                  </a:lnTo>
                  <a:lnTo>
                    <a:pt x="3000" y="1040"/>
                  </a:lnTo>
                  <a:lnTo>
                    <a:pt x="3000" y="232"/>
                  </a:lnTo>
                  <a:lnTo>
                    <a:pt x="2760" y="444"/>
                  </a:lnTo>
                  <a:lnTo>
                    <a:pt x="2488" y="676"/>
                  </a:lnTo>
                  <a:lnTo>
                    <a:pt x="2328" y="788"/>
                  </a:lnTo>
                  <a:lnTo>
                    <a:pt x="2216" y="860"/>
                  </a:lnTo>
                  <a:lnTo>
                    <a:pt x="2052" y="932"/>
                  </a:lnTo>
                  <a:lnTo>
                    <a:pt x="1908" y="964"/>
                  </a:lnTo>
                  <a:lnTo>
                    <a:pt x="1792" y="964"/>
                  </a:lnTo>
                  <a:lnTo>
                    <a:pt x="1644" y="928"/>
                  </a:lnTo>
                  <a:lnTo>
                    <a:pt x="1476" y="852"/>
                  </a:lnTo>
                  <a:lnTo>
                    <a:pt x="1300" y="728"/>
                  </a:lnTo>
                  <a:lnTo>
                    <a:pt x="1092" y="568"/>
                  </a:lnTo>
                  <a:lnTo>
                    <a:pt x="520" y="4"/>
                  </a:lnTo>
                  <a:lnTo>
                    <a:pt x="0" y="0"/>
                  </a:lnTo>
                  <a:close/>
                </a:path>
              </a:pathLst>
            </a:custGeom>
            <a:noFill/>
            <a:ln w="12700">
              <a:solidFill>
                <a:srgbClr val="FF0000"/>
              </a:solidFill>
              <a:round/>
              <a:headEnd/>
              <a:tailEnd/>
            </a:ln>
          </p:spPr>
          <p:txBody>
            <a:bodyPr/>
            <a:lstStyle/>
            <a:p>
              <a:pPr algn="ctr" eaLnBrk="0" hangingPunct="0">
                <a:defRPr/>
              </a:pPr>
              <a:endParaRPr lang="fi-FI" kern="0" dirty="0">
                <a:solidFill>
                  <a:sysClr val="windowText" lastClr="000000"/>
                </a:solidFill>
                <a:latin typeface="Garamond" pitchFamily="18" charset="0"/>
              </a:endParaRPr>
            </a:p>
          </p:txBody>
        </p:sp>
        <p:sp>
          <p:nvSpPr>
            <p:cNvPr id="66" name="Text Box 34"/>
            <p:cNvSpPr txBox="1">
              <a:spLocks noChangeArrowheads="1"/>
            </p:cNvSpPr>
            <p:nvPr/>
          </p:nvSpPr>
          <p:spPr bwMode="auto">
            <a:xfrm>
              <a:off x="1482326" y="5394472"/>
              <a:ext cx="1689757" cy="341313"/>
            </a:xfrm>
            <a:prstGeom prst="rect">
              <a:avLst/>
            </a:prstGeom>
            <a:noFill/>
            <a:ln w="9525">
              <a:noFill/>
              <a:miter lim="800000"/>
              <a:headEnd/>
              <a:tailEnd/>
            </a:ln>
          </p:spPr>
          <p:txBody>
            <a:bodyPr/>
            <a:lstStyle/>
            <a:p>
              <a:pPr eaLnBrk="0" hangingPunct="0">
                <a:defRPr/>
              </a:pPr>
              <a:r>
                <a:rPr lang="fi-FI" kern="0" dirty="0">
                  <a:solidFill>
                    <a:srgbClr val="FF0000"/>
                  </a:solidFill>
                  <a:latin typeface="Garamond" pitchFamily="18" charset="0"/>
                  <a:cs typeface="Mangal" pitchFamily="18" charset="0"/>
                </a:rPr>
                <a:t>Standard </a:t>
              </a:r>
              <a:r>
                <a:rPr lang="fi-FI" kern="0" dirty="0" err="1">
                  <a:solidFill>
                    <a:srgbClr val="FF0000"/>
                  </a:solidFill>
                  <a:latin typeface="Garamond" pitchFamily="18" charset="0"/>
                  <a:cs typeface="Mangal" pitchFamily="18" charset="0"/>
                </a:rPr>
                <a:t>model</a:t>
              </a:r>
              <a:endParaRPr lang="fi-FI" kern="0" dirty="0">
                <a:solidFill>
                  <a:srgbClr val="FF0000"/>
                </a:solidFill>
                <a:latin typeface="Garamond" pitchFamily="18" charset="0"/>
                <a:cs typeface="Mangal" pitchFamily="18" charset="0"/>
              </a:endParaRPr>
            </a:p>
          </p:txBody>
        </p:sp>
        <p:sp>
          <p:nvSpPr>
            <p:cNvPr id="69" name="Text Box 35"/>
            <p:cNvSpPr txBox="1">
              <a:spLocks noChangeArrowheads="1"/>
            </p:cNvSpPr>
            <p:nvPr/>
          </p:nvSpPr>
          <p:spPr bwMode="auto">
            <a:xfrm>
              <a:off x="3897315" y="2070297"/>
              <a:ext cx="993516" cy="699311"/>
            </a:xfrm>
            <a:prstGeom prst="rect">
              <a:avLst/>
            </a:prstGeom>
            <a:noFill/>
            <a:ln w="3175">
              <a:solidFill>
                <a:schemeClr val="tx1"/>
              </a:solidFill>
              <a:miter lim="800000"/>
              <a:headEnd/>
              <a:tailEnd/>
            </a:ln>
          </p:spPr>
          <p:txBody>
            <a:bodyPr/>
            <a:lstStyle/>
            <a:p>
              <a:pPr eaLnBrk="0" hangingPunct="0">
                <a:defRPr/>
              </a:pPr>
              <a:r>
                <a:rPr lang="fi-FI" kern="0" dirty="0" err="1">
                  <a:solidFill>
                    <a:sysClr val="windowText" lastClr="000000"/>
                  </a:solidFill>
                  <a:latin typeface="Garamond" pitchFamily="18" charset="0"/>
                  <a:cs typeface="Mangal" pitchFamily="18" charset="0"/>
                </a:rPr>
                <a:t>Ω</a:t>
              </a:r>
              <a:r>
                <a:rPr lang="fi-FI" i="1" kern="0" baseline="-25000" dirty="0" err="1">
                  <a:solidFill>
                    <a:sysClr val="windowText" lastClr="000000"/>
                  </a:solidFill>
                  <a:latin typeface="Garamond" pitchFamily="18" charset="0"/>
                  <a:cs typeface="Mangal" pitchFamily="18" charset="0"/>
                </a:rPr>
                <a:t>m</a:t>
              </a:r>
              <a:r>
                <a:rPr lang="fi-FI" kern="0" dirty="0">
                  <a:solidFill>
                    <a:sysClr val="windowText" lastClr="000000"/>
                  </a:solidFill>
                  <a:latin typeface="Garamond" pitchFamily="18" charset="0"/>
                  <a:cs typeface="Mangal" pitchFamily="18" charset="0"/>
                </a:rPr>
                <a:t>= 1</a:t>
              </a:r>
            </a:p>
            <a:p>
              <a:pPr eaLnBrk="0" hangingPunct="0">
                <a:defRPr/>
              </a:pPr>
              <a:r>
                <a:rPr lang="fi-FI" kern="0" dirty="0">
                  <a:solidFill>
                    <a:sysClr val="windowText" lastClr="000000"/>
                  </a:solidFill>
                  <a:latin typeface="Garamond" pitchFamily="18" charset="0"/>
                  <a:cs typeface="Mangal" pitchFamily="18" charset="0"/>
                </a:rPr>
                <a:t>Ω </a:t>
              </a:r>
              <a:r>
                <a:rPr lang="fi-FI" kern="0" baseline="-25000" dirty="0">
                  <a:solidFill>
                    <a:sysClr val="windowText" lastClr="000000"/>
                  </a:solidFill>
                  <a:latin typeface="Garamond" pitchFamily="18" charset="0"/>
                  <a:cs typeface="Mangal" pitchFamily="18" charset="0"/>
                </a:rPr>
                <a:t>L</a:t>
              </a:r>
              <a:r>
                <a:rPr lang="fi-FI" kern="0" dirty="0">
                  <a:solidFill>
                    <a:sysClr val="windowText" lastClr="000000"/>
                  </a:solidFill>
                  <a:latin typeface="Garamond" pitchFamily="18" charset="0"/>
                  <a:cs typeface="Mangal" pitchFamily="18" charset="0"/>
                </a:rPr>
                <a:t>= 0</a:t>
              </a:r>
              <a:endParaRPr lang="fi-FI" kern="0" dirty="0">
                <a:solidFill>
                  <a:sysClr val="windowText" lastClr="000000"/>
                </a:solidFill>
                <a:latin typeface="Garamond" pitchFamily="18" charset="0"/>
              </a:endParaRPr>
            </a:p>
          </p:txBody>
        </p:sp>
        <p:cxnSp>
          <p:nvCxnSpPr>
            <p:cNvPr id="9" name="Straight Connector 8"/>
            <p:cNvCxnSpPr>
              <a:endCxn id="69" idx="1"/>
            </p:cNvCxnSpPr>
            <p:nvPr/>
          </p:nvCxnSpPr>
          <p:spPr>
            <a:xfrm flipV="1">
              <a:off x="3679827" y="2419953"/>
              <a:ext cx="217488" cy="38079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21"/>
            <p:cNvSpPr>
              <a:spLocks noChangeArrowheads="1"/>
            </p:cNvSpPr>
            <p:nvPr/>
          </p:nvSpPr>
          <p:spPr bwMode="auto">
            <a:xfrm>
              <a:off x="859042" y="1816100"/>
              <a:ext cx="2832100" cy="2819400"/>
            </a:xfrm>
            <a:prstGeom prst="rect">
              <a:avLst/>
            </a:prstGeom>
            <a:noFill/>
            <a:ln w="19050">
              <a:solidFill>
                <a:srgbClr val="000000"/>
              </a:solidFill>
              <a:miter lim="800000"/>
              <a:headEnd/>
              <a:tailEnd/>
            </a:ln>
          </p:spPr>
          <p:txBody>
            <a:bodyPr anchor="ctr"/>
            <a:lstStyle/>
            <a:p>
              <a:pPr algn="ctr" eaLnBrk="0" hangingPunct="0">
                <a:defRPr/>
              </a:pPr>
              <a:endParaRPr lang="fi-FI" kern="0" dirty="0">
                <a:solidFill>
                  <a:sysClr val="windowText" lastClr="000000"/>
                </a:solidFill>
                <a:latin typeface="Garamond" pitchFamily="18" charset="0"/>
              </a:endParaRPr>
            </a:p>
          </p:txBody>
        </p:sp>
      </p:grpSp>
      <p:grpSp>
        <p:nvGrpSpPr>
          <p:cNvPr id="25" name="Group 24"/>
          <p:cNvGrpSpPr/>
          <p:nvPr/>
        </p:nvGrpSpPr>
        <p:grpSpPr>
          <a:xfrm>
            <a:off x="7408633" y="2422818"/>
            <a:ext cx="3460750" cy="3902603"/>
            <a:chOff x="5337712" y="1808163"/>
            <a:chExt cx="3460750" cy="3902603"/>
          </a:xfrm>
        </p:grpSpPr>
        <p:grpSp>
          <p:nvGrpSpPr>
            <p:cNvPr id="79" name="Group 78"/>
            <p:cNvGrpSpPr/>
            <p:nvPr/>
          </p:nvGrpSpPr>
          <p:grpSpPr>
            <a:xfrm>
              <a:off x="5337712" y="1808163"/>
              <a:ext cx="3460750" cy="3135312"/>
              <a:chOff x="4890831" y="1808163"/>
              <a:chExt cx="3460750" cy="3135312"/>
            </a:xfrm>
          </p:grpSpPr>
          <p:sp>
            <p:nvSpPr>
              <p:cNvPr id="80" name="Text Box 3"/>
              <p:cNvSpPr txBox="1">
                <a:spLocks noChangeArrowheads="1"/>
              </p:cNvSpPr>
              <p:nvPr/>
            </p:nvSpPr>
            <p:spPr bwMode="auto">
              <a:xfrm rot="16200000">
                <a:off x="4539993" y="2506663"/>
                <a:ext cx="1114425" cy="412750"/>
              </a:xfrm>
              <a:prstGeom prst="rect">
                <a:avLst/>
              </a:prstGeom>
              <a:noFill/>
              <a:ln w="9525">
                <a:noFill/>
                <a:miter lim="800000"/>
                <a:headEnd/>
                <a:tailEnd/>
              </a:ln>
            </p:spPr>
            <p:txBody>
              <a:bodyPr lIns="18000" tIns="10800" rIns="18000" bIns="10800"/>
              <a:lstStyle/>
              <a:p>
                <a:pPr eaLnBrk="0" hangingPunct="0">
                  <a:defRPr/>
                </a:pPr>
                <a:r>
                  <a:rPr lang="fi-FI" kern="0" dirty="0" err="1">
                    <a:latin typeface="Garamond" pitchFamily="18" charset="0"/>
                    <a:cs typeface="Mangal" pitchFamily="18" charset="0"/>
                  </a:rPr>
                  <a:t>log</a:t>
                </a:r>
                <a:r>
                  <a:rPr lang="fi-FI" kern="0" dirty="0">
                    <a:latin typeface="Garamond" pitchFamily="18" charset="0"/>
                    <a:cs typeface="Mangal" pitchFamily="18" charset="0"/>
                  </a:rPr>
                  <a:t> (LAS)</a:t>
                </a:r>
                <a:endParaRPr lang="fi-FI" kern="0" dirty="0">
                  <a:latin typeface="Garamond" pitchFamily="18" charset="0"/>
                </a:endParaRPr>
              </a:p>
            </p:txBody>
          </p:sp>
          <p:pic>
            <p:nvPicPr>
              <p:cNvPr id="81" name="Picture 6" descr="Angular size, no borders_cleaned"/>
              <p:cNvPicPr>
                <a:picLocks noChangeAspect="1" noChangeArrowheads="1"/>
              </p:cNvPicPr>
              <p:nvPr/>
            </p:nvPicPr>
            <p:blipFill>
              <a:blip r:embed="rId3" cstate="print"/>
              <a:srcRect/>
              <a:stretch>
                <a:fillRect/>
              </a:stretch>
            </p:blipFill>
            <p:spPr bwMode="auto">
              <a:xfrm>
                <a:off x="5524244" y="1851025"/>
                <a:ext cx="1820862" cy="2470150"/>
              </a:xfrm>
              <a:prstGeom prst="rect">
                <a:avLst/>
              </a:prstGeom>
              <a:noFill/>
              <a:ln w="9525">
                <a:noFill/>
                <a:miter lim="800000"/>
                <a:headEnd/>
                <a:tailEnd/>
              </a:ln>
            </p:spPr>
          </p:pic>
          <p:grpSp>
            <p:nvGrpSpPr>
              <p:cNvPr id="82" name="Group 7"/>
              <p:cNvGrpSpPr>
                <a:grpSpLocks/>
              </p:cNvGrpSpPr>
              <p:nvPr/>
            </p:nvGrpSpPr>
            <p:grpSpPr bwMode="auto">
              <a:xfrm>
                <a:off x="5295644" y="1808163"/>
                <a:ext cx="2833687" cy="2828925"/>
                <a:chOff x="3937" y="2222"/>
                <a:chExt cx="1463" cy="1460"/>
              </a:xfrm>
            </p:grpSpPr>
            <p:sp>
              <p:nvSpPr>
                <p:cNvPr id="92" name="Line 8"/>
                <p:cNvSpPr>
                  <a:spLocks noChangeShapeType="1"/>
                </p:cNvSpPr>
                <p:nvPr/>
              </p:nvSpPr>
              <p:spPr bwMode="auto">
                <a:xfrm flipV="1">
                  <a:off x="4814"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3" name="Line 9"/>
                <p:cNvSpPr>
                  <a:spLocks noChangeShapeType="1"/>
                </p:cNvSpPr>
                <p:nvPr/>
              </p:nvSpPr>
              <p:spPr bwMode="auto">
                <a:xfrm flipV="1">
                  <a:off x="4230"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4" name="Line 10"/>
                <p:cNvSpPr>
                  <a:spLocks noChangeShapeType="1"/>
                </p:cNvSpPr>
                <p:nvPr/>
              </p:nvSpPr>
              <p:spPr bwMode="auto">
                <a:xfrm flipV="1">
                  <a:off x="4521"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5" name="Line 11"/>
                <p:cNvSpPr>
                  <a:spLocks noChangeShapeType="1"/>
                </p:cNvSpPr>
                <p:nvPr/>
              </p:nvSpPr>
              <p:spPr bwMode="auto">
                <a:xfrm flipV="1">
                  <a:off x="5106" y="2222"/>
                  <a:ext cx="0" cy="1460"/>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6" name="Line 12"/>
                <p:cNvSpPr>
                  <a:spLocks noChangeShapeType="1"/>
                </p:cNvSpPr>
                <p:nvPr/>
              </p:nvSpPr>
              <p:spPr bwMode="auto">
                <a:xfrm rot="5400000" flipV="1">
                  <a:off x="4669" y="2657"/>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7" name="Line 13"/>
                <p:cNvSpPr>
                  <a:spLocks noChangeShapeType="1"/>
                </p:cNvSpPr>
                <p:nvPr/>
              </p:nvSpPr>
              <p:spPr bwMode="auto">
                <a:xfrm rot="5400000" flipV="1">
                  <a:off x="4669" y="1783"/>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8" name="Line 14"/>
                <p:cNvSpPr>
                  <a:spLocks noChangeShapeType="1"/>
                </p:cNvSpPr>
                <p:nvPr/>
              </p:nvSpPr>
              <p:spPr bwMode="auto">
                <a:xfrm rot="5400000" flipV="1">
                  <a:off x="4669" y="2074"/>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99" name="Line 15"/>
                <p:cNvSpPr>
                  <a:spLocks noChangeShapeType="1"/>
                </p:cNvSpPr>
                <p:nvPr/>
              </p:nvSpPr>
              <p:spPr bwMode="auto">
                <a:xfrm rot="5400000" flipV="1">
                  <a:off x="4669" y="2366"/>
                  <a:ext cx="0" cy="1463"/>
                </a:xfrm>
                <a:prstGeom prst="line">
                  <a:avLst/>
                </a:prstGeom>
                <a:noFill/>
                <a:ln w="3175">
                  <a:solidFill>
                    <a:srgbClr val="C0C0C0"/>
                  </a:solidFill>
                  <a:round/>
                  <a:headEnd/>
                  <a:tailEnd/>
                </a:ln>
              </p:spPr>
              <p:txBody>
                <a:bodyPr/>
                <a:lstStyle/>
                <a:p>
                  <a:pPr>
                    <a:defRPr/>
                  </a:pPr>
                  <a:endParaRPr lang="fi-FI" kern="0" dirty="0">
                    <a:solidFill>
                      <a:sysClr val="windowText" lastClr="000000"/>
                    </a:solidFill>
                    <a:latin typeface="Garamond" pitchFamily="18" charset="0"/>
                  </a:endParaRPr>
                </a:p>
              </p:txBody>
            </p:sp>
          </p:grpSp>
          <p:sp>
            <p:nvSpPr>
              <p:cNvPr id="83" name="Freeform 17"/>
              <p:cNvSpPr>
                <a:spLocks/>
              </p:cNvSpPr>
              <p:nvPr/>
            </p:nvSpPr>
            <p:spPr bwMode="auto">
              <a:xfrm>
                <a:off x="5300406" y="1812925"/>
                <a:ext cx="2827338" cy="2820988"/>
              </a:xfrm>
              <a:custGeom>
                <a:avLst/>
                <a:gdLst>
                  <a:gd name="T0" fmla="*/ 0 w 3000"/>
                  <a:gd name="T1" fmla="*/ 0 h 2996"/>
                  <a:gd name="T2" fmla="*/ 0 w 3000"/>
                  <a:gd name="T3" fmla="*/ 260 h 2996"/>
                  <a:gd name="T4" fmla="*/ 2736 w 3000"/>
                  <a:gd name="T5" fmla="*/ 2996 h 2996"/>
                  <a:gd name="T6" fmla="*/ 3000 w 3000"/>
                  <a:gd name="T7" fmla="*/ 2996 h 2996"/>
                  <a:gd name="T8" fmla="*/ 3000 w 3000"/>
                  <a:gd name="T9" fmla="*/ 2484 h 2996"/>
                  <a:gd name="T10" fmla="*/ 512 w 3000"/>
                  <a:gd name="T11" fmla="*/ 0 h 2996"/>
                  <a:gd name="T12" fmla="*/ 0 w 3000"/>
                  <a:gd name="T13" fmla="*/ 0 h 2996"/>
                  <a:gd name="T14" fmla="*/ 0 60000 65536"/>
                  <a:gd name="T15" fmla="*/ 0 60000 65536"/>
                  <a:gd name="T16" fmla="*/ 0 60000 65536"/>
                  <a:gd name="T17" fmla="*/ 0 60000 65536"/>
                  <a:gd name="T18" fmla="*/ 0 60000 65536"/>
                  <a:gd name="T19" fmla="*/ 0 60000 65536"/>
                  <a:gd name="T20" fmla="*/ 0 60000 65536"/>
                  <a:gd name="T21" fmla="*/ 0 w 3000"/>
                  <a:gd name="T22" fmla="*/ 0 h 2996"/>
                  <a:gd name="T23" fmla="*/ 3000 w 3000"/>
                  <a:gd name="T24" fmla="*/ 2996 h 29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00" h="2996">
                    <a:moveTo>
                      <a:pt x="0" y="0"/>
                    </a:moveTo>
                    <a:lnTo>
                      <a:pt x="0" y="260"/>
                    </a:lnTo>
                    <a:lnTo>
                      <a:pt x="2736" y="2996"/>
                    </a:lnTo>
                    <a:lnTo>
                      <a:pt x="3000" y="2996"/>
                    </a:lnTo>
                    <a:lnTo>
                      <a:pt x="3000" y="2484"/>
                    </a:lnTo>
                    <a:lnTo>
                      <a:pt x="512" y="0"/>
                    </a:lnTo>
                    <a:lnTo>
                      <a:pt x="0" y="0"/>
                    </a:lnTo>
                    <a:close/>
                  </a:path>
                </a:pathLst>
              </a:custGeom>
              <a:noFill/>
              <a:ln w="3175">
                <a:noFill/>
                <a:round/>
                <a:headEnd/>
                <a:tailEnd/>
              </a:ln>
            </p:spPr>
            <p:txBody>
              <a:bodyPr/>
              <a:lstStyle/>
              <a:p>
                <a:pPr algn="ctr" eaLnBrk="0" hangingPunct="0">
                  <a:defRPr/>
                </a:pPr>
                <a:endParaRPr lang="fi-FI" kern="0" dirty="0">
                  <a:solidFill>
                    <a:sysClr val="windowText" lastClr="000000"/>
                  </a:solidFill>
                  <a:latin typeface="Garamond" pitchFamily="18" charset="0"/>
                </a:endParaRPr>
              </a:p>
            </p:txBody>
          </p:sp>
          <p:sp>
            <p:nvSpPr>
              <p:cNvPr id="84" name="Rectangle 21"/>
              <p:cNvSpPr>
                <a:spLocks noChangeArrowheads="1"/>
              </p:cNvSpPr>
              <p:nvPr/>
            </p:nvSpPr>
            <p:spPr bwMode="auto">
              <a:xfrm>
                <a:off x="5303581" y="1816100"/>
                <a:ext cx="2832100" cy="2819400"/>
              </a:xfrm>
              <a:prstGeom prst="rect">
                <a:avLst/>
              </a:prstGeom>
              <a:noFill/>
              <a:ln w="19050">
                <a:solidFill>
                  <a:srgbClr val="000000"/>
                </a:solidFill>
                <a:miter lim="800000"/>
                <a:headEnd/>
                <a:tailEnd/>
              </a:ln>
            </p:spPr>
            <p:txBody>
              <a:bodyPr anchor="ctr"/>
              <a:lstStyle/>
              <a:p>
                <a:pPr algn="ctr" eaLnBrk="0" hangingPunct="0">
                  <a:defRPr/>
                </a:pPr>
                <a:endParaRPr lang="fi-FI" kern="0" dirty="0">
                  <a:solidFill>
                    <a:sysClr val="windowText" lastClr="000000"/>
                  </a:solidFill>
                  <a:latin typeface="Garamond" pitchFamily="18" charset="0"/>
                </a:endParaRPr>
              </a:p>
            </p:txBody>
          </p:sp>
          <p:sp>
            <p:nvSpPr>
              <p:cNvPr id="85" name="Text Box 22"/>
              <p:cNvSpPr txBox="1">
                <a:spLocks noChangeArrowheads="1"/>
              </p:cNvSpPr>
              <p:nvPr/>
            </p:nvSpPr>
            <p:spPr bwMode="auto">
              <a:xfrm>
                <a:off x="5608381" y="4643438"/>
                <a:ext cx="609600"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01</a:t>
                </a:r>
                <a:endParaRPr lang="fi-FI" kern="0" dirty="0">
                  <a:latin typeface="Garamond" pitchFamily="18" charset="0"/>
                </a:endParaRPr>
              </a:p>
            </p:txBody>
          </p:sp>
          <p:sp>
            <p:nvSpPr>
              <p:cNvPr id="86" name="Text Box 23"/>
              <p:cNvSpPr txBox="1">
                <a:spLocks noChangeArrowheads="1"/>
              </p:cNvSpPr>
              <p:nvPr/>
            </p:nvSpPr>
            <p:spPr bwMode="auto">
              <a:xfrm>
                <a:off x="6211631" y="4643438"/>
                <a:ext cx="596900"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1</a:t>
                </a:r>
                <a:endParaRPr lang="fi-FI" kern="0" dirty="0">
                  <a:latin typeface="Garamond" pitchFamily="18" charset="0"/>
                </a:endParaRPr>
              </a:p>
            </p:txBody>
          </p:sp>
          <p:sp>
            <p:nvSpPr>
              <p:cNvPr id="87" name="Text Box 24"/>
              <p:cNvSpPr txBox="1">
                <a:spLocks noChangeArrowheads="1"/>
              </p:cNvSpPr>
              <p:nvPr/>
            </p:nvSpPr>
            <p:spPr bwMode="auto">
              <a:xfrm>
                <a:off x="6840281" y="4643438"/>
                <a:ext cx="442913"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1</a:t>
                </a:r>
                <a:endParaRPr lang="fi-FI" kern="0" dirty="0">
                  <a:latin typeface="Garamond" pitchFamily="18" charset="0"/>
                </a:endParaRPr>
              </a:p>
            </p:txBody>
          </p:sp>
          <p:sp>
            <p:nvSpPr>
              <p:cNvPr id="88" name="Text Box 25"/>
              <p:cNvSpPr txBox="1">
                <a:spLocks noChangeArrowheads="1"/>
              </p:cNvSpPr>
              <p:nvPr/>
            </p:nvSpPr>
            <p:spPr bwMode="auto">
              <a:xfrm>
                <a:off x="7365744" y="4643438"/>
                <a:ext cx="547687"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10</a:t>
                </a:r>
                <a:endParaRPr lang="fi-FI" kern="0" dirty="0">
                  <a:latin typeface="Garamond" pitchFamily="18" charset="0"/>
                </a:endParaRPr>
              </a:p>
            </p:txBody>
          </p:sp>
          <p:sp>
            <p:nvSpPr>
              <p:cNvPr id="89" name="Text Box 26"/>
              <p:cNvSpPr txBox="1">
                <a:spLocks noChangeArrowheads="1"/>
              </p:cNvSpPr>
              <p:nvPr/>
            </p:nvSpPr>
            <p:spPr bwMode="auto">
              <a:xfrm>
                <a:off x="7934069" y="4643438"/>
                <a:ext cx="417512" cy="300037"/>
              </a:xfrm>
              <a:prstGeom prst="rect">
                <a:avLst/>
              </a:prstGeom>
              <a:noFill/>
              <a:ln w="9525">
                <a:noFill/>
                <a:miter lim="800000"/>
                <a:headEnd/>
                <a:tailEnd/>
              </a:ln>
            </p:spPr>
            <p:txBody>
              <a:bodyPr/>
              <a:lstStyle/>
              <a:p>
                <a:pPr eaLnBrk="0" hangingPunct="0">
                  <a:defRPr/>
                </a:pPr>
                <a:r>
                  <a:rPr lang="fi-FI" i="1" kern="0" dirty="0">
                    <a:latin typeface="Garamond" pitchFamily="18" charset="0"/>
                    <a:cs typeface="Mangal" pitchFamily="18" charset="0"/>
                  </a:rPr>
                  <a:t>z</a:t>
                </a:r>
                <a:endParaRPr lang="fi-FI" i="1" kern="0" dirty="0">
                  <a:latin typeface="Garamond" pitchFamily="18" charset="0"/>
                </a:endParaRPr>
              </a:p>
            </p:txBody>
          </p:sp>
          <p:sp>
            <p:nvSpPr>
              <p:cNvPr id="90" name="Text Box 28"/>
              <p:cNvSpPr txBox="1">
                <a:spLocks noChangeArrowheads="1"/>
              </p:cNvSpPr>
              <p:nvPr/>
            </p:nvSpPr>
            <p:spPr bwMode="auto">
              <a:xfrm>
                <a:off x="4992431" y="4643438"/>
                <a:ext cx="690563" cy="300037"/>
              </a:xfrm>
              <a:prstGeom prst="rect">
                <a:avLst/>
              </a:prstGeom>
              <a:noFill/>
              <a:ln w="9525">
                <a:noFill/>
                <a:miter lim="800000"/>
                <a:headEnd/>
                <a:tailEnd/>
              </a:ln>
            </p:spPr>
            <p:txBody>
              <a:bodyPr/>
              <a:lstStyle/>
              <a:p>
                <a:pPr eaLnBrk="0" hangingPunct="0">
                  <a:defRPr/>
                </a:pPr>
                <a:r>
                  <a:rPr lang="fi-FI" kern="0" dirty="0">
                    <a:latin typeface="Garamond" pitchFamily="18" charset="0"/>
                    <a:cs typeface="Mangal" pitchFamily="18" charset="0"/>
                  </a:rPr>
                  <a:t>0.001</a:t>
                </a:r>
                <a:endParaRPr lang="fi-FI" kern="0" dirty="0">
                  <a:latin typeface="Garamond" pitchFamily="18" charset="0"/>
                </a:endParaRPr>
              </a:p>
            </p:txBody>
          </p:sp>
          <p:sp>
            <p:nvSpPr>
              <p:cNvPr id="91" name="Text Box 29"/>
              <p:cNvSpPr txBox="1">
                <a:spLocks noChangeArrowheads="1"/>
              </p:cNvSpPr>
              <p:nvPr/>
            </p:nvSpPr>
            <p:spPr bwMode="auto">
              <a:xfrm>
                <a:off x="5359144" y="4232275"/>
                <a:ext cx="452437" cy="300038"/>
              </a:xfrm>
              <a:prstGeom prst="rect">
                <a:avLst/>
              </a:prstGeom>
              <a:noFill/>
              <a:ln w="9525">
                <a:noFill/>
                <a:miter lim="800000"/>
                <a:headEnd/>
                <a:tailEnd/>
              </a:ln>
            </p:spPr>
            <p:txBody>
              <a:bodyPr/>
              <a:lstStyle/>
              <a:p>
                <a:pPr eaLnBrk="0" hangingPunct="0">
                  <a:defRPr/>
                </a:pPr>
                <a:r>
                  <a:rPr lang="fi-FI" sz="1200" kern="0" dirty="0">
                    <a:latin typeface="Garamond" pitchFamily="18" charset="0"/>
                    <a:cs typeface="Mangal" pitchFamily="18" charset="0"/>
                  </a:rPr>
                  <a:t>(d)</a:t>
                </a:r>
                <a:endParaRPr lang="fi-FI" kern="0" dirty="0">
                  <a:latin typeface="Garamond" pitchFamily="18" charset="0"/>
                </a:endParaRPr>
              </a:p>
            </p:txBody>
          </p:sp>
        </p:grpSp>
        <p:grpSp>
          <p:nvGrpSpPr>
            <p:cNvPr id="100" name="Group 99"/>
            <p:cNvGrpSpPr/>
            <p:nvPr/>
          </p:nvGrpSpPr>
          <p:grpSpPr>
            <a:xfrm>
              <a:off x="5750462" y="1820863"/>
              <a:ext cx="2960069" cy="3889903"/>
              <a:chOff x="5303581" y="1820863"/>
              <a:chExt cx="2960069" cy="3889903"/>
            </a:xfrm>
          </p:grpSpPr>
          <p:sp>
            <p:nvSpPr>
              <p:cNvPr id="101" name="Line 18"/>
              <p:cNvSpPr>
                <a:spLocks noChangeShapeType="1"/>
              </p:cNvSpPr>
              <p:nvPr/>
            </p:nvSpPr>
            <p:spPr bwMode="auto">
              <a:xfrm>
                <a:off x="5795706" y="1820863"/>
                <a:ext cx="2333625" cy="2330450"/>
              </a:xfrm>
              <a:prstGeom prst="line">
                <a:avLst/>
              </a:prstGeom>
              <a:noFill/>
              <a:ln w="12700">
                <a:solidFill>
                  <a:srgbClr val="0000FF"/>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102" name="Line 19"/>
              <p:cNvSpPr>
                <a:spLocks noChangeShapeType="1"/>
              </p:cNvSpPr>
              <p:nvPr/>
            </p:nvSpPr>
            <p:spPr bwMode="auto">
              <a:xfrm>
                <a:off x="5303581" y="2058988"/>
                <a:ext cx="2568575" cy="2573337"/>
              </a:xfrm>
              <a:prstGeom prst="line">
                <a:avLst/>
              </a:prstGeom>
              <a:noFill/>
              <a:ln w="12700">
                <a:solidFill>
                  <a:srgbClr val="0000FF"/>
                </a:solidFill>
                <a:round/>
                <a:headEnd/>
                <a:tailEnd/>
              </a:ln>
            </p:spPr>
            <p:txBody>
              <a:bodyPr/>
              <a:lstStyle/>
              <a:p>
                <a:pPr>
                  <a:defRPr/>
                </a:pPr>
                <a:endParaRPr lang="fi-FI" kern="0" dirty="0">
                  <a:solidFill>
                    <a:sysClr val="windowText" lastClr="000000"/>
                  </a:solidFill>
                  <a:latin typeface="Garamond" pitchFamily="18" charset="0"/>
                </a:endParaRPr>
              </a:p>
            </p:txBody>
          </p:sp>
          <p:sp>
            <p:nvSpPr>
              <p:cNvPr id="103" name="Text Box 31"/>
              <p:cNvSpPr txBox="1">
                <a:spLocks noChangeArrowheads="1"/>
              </p:cNvSpPr>
              <p:nvPr/>
            </p:nvSpPr>
            <p:spPr bwMode="auto">
              <a:xfrm>
                <a:off x="5303581" y="5394853"/>
                <a:ext cx="2960069" cy="315913"/>
              </a:xfrm>
              <a:prstGeom prst="rect">
                <a:avLst/>
              </a:prstGeom>
              <a:noFill/>
              <a:ln w="9525">
                <a:noFill/>
                <a:miter lim="800000"/>
                <a:headEnd/>
                <a:tailEnd/>
              </a:ln>
            </p:spPr>
            <p:txBody>
              <a:bodyPr/>
              <a:lstStyle/>
              <a:p>
                <a:pPr eaLnBrk="0" hangingPunct="0">
                  <a:defRPr/>
                </a:pPr>
                <a:r>
                  <a:rPr lang="fi-FI" kern="0" dirty="0" err="1">
                    <a:solidFill>
                      <a:srgbClr val="0000FF"/>
                    </a:solidFill>
                    <a:latin typeface="Garamond" pitchFamily="18" charset="0"/>
                    <a:cs typeface="Mangal" pitchFamily="18" charset="0"/>
                  </a:rPr>
                  <a:t>Dynamic</a:t>
                </a:r>
                <a:r>
                  <a:rPr lang="fi-FI" kern="0" dirty="0">
                    <a:solidFill>
                      <a:srgbClr val="0000FF"/>
                    </a:solidFill>
                    <a:latin typeface="Garamond" pitchFamily="18" charset="0"/>
                    <a:cs typeface="Mangal" pitchFamily="18" charset="0"/>
                  </a:rPr>
                  <a:t> </a:t>
                </a:r>
                <a:r>
                  <a:rPr lang="fi-FI" kern="0" dirty="0" err="1">
                    <a:solidFill>
                      <a:srgbClr val="0000FF"/>
                    </a:solidFill>
                    <a:latin typeface="Garamond" pitchFamily="18" charset="0"/>
                    <a:cs typeface="Mangal" pitchFamily="18" charset="0"/>
                  </a:rPr>
                  <a:t>Universe</a:t>
                </a:r>
                <a:r>
                  <a:rPr lang="fi-FI" kern="0" dirty="0">
                    <a:solidFill>
                      <a:srgbClr val="0000FF"/>
                    </a:solidFill>
                    <a:latin typeface="Garamond" pitchFamily="18" charset="0"/>
                    <a:cs typeface="Mangal" pitchFamily="18" charset="0"/>
                  </a:rPr>
                  <a:t>, </a:t>
                </a:r>
                <a:r>
                  <a:rPr lang="fi-FI" kern="0" dirty="0" err="1">
                    <a:solidFill>
                      <a:srgbClr val="0000FF"/>
                    </a:solidFill>
                    <a:latin typeface="Garamond" pitchFamily="18" charset="0"/>
                    <a:cs typeface="Mangal" pitchFamily="18" charset="0"/>
                  </a:rPr>
                  <a:t>Euclidean</a:t>
                </a:r>
                <a:endParaRPr lang="fi-FI" kern="0" dirty="0">
                  <a:solidFill>
                    <a:srgbClr val="0000FF"/>
                  </a:solidFill>
                  <a:latin typeface="Garamond" pitchFamily="18" charset="0"/>
                  <a:cs typeface="Mangal" pitchFamily="18" charset="0"/>
                </a:endParaRPr>
              </a:p>
            </p:txBody>
          </p:sp>
        </p:grpSp>
      </p:grpSp>
      <p:sp>
        <p:nvSpPr>
          <p:cNvPr id="67" name="Rectangle 66"/>
          <p:cNvSpPr/>
          <p:nvPr/>
        </p:nvSpPr>
        <p:spPr>
          <a:xfrm>
            <a:off x="1373154" y="5623907"/>
            <a:ext cx="2826351" cy="276999"/>
          </a:xfrm>
          <a:prstGeom prst="rect">
            <a:avLst/>
          </a:prstGeom>
        </p:spPr>
        <p:txBody>
          <a:bodyPr wrap="none">
            <a:spAutoFit/>
          </a:bodyPr>
          <a:lstStyle/>
          <a:p>
            <a:pPr eaLnBrk="0" hangingPunct="0">
              <a:defRPr/>
            </a:pPr>
            <a:r>
              <a:rPr lang="fi-FI" sz="1200" kern="0" dirty="0">
                <a:solidFill>
                  <a:sysClr val="windowText" lastClr="000000"/>
                </a:solidFill>
                <a:latin typeface="Garamond" pitchFamily="18" charset="0"/>
                <a:cs typeface="Mangal" pitchFamily="18" charset="0"/>
              </a:rPr>
              <a:t>Open </a:t>
            </a:r>
            <a:r>
              <a:rPr lang="fi-FI" sz="1200" kern="0" dirty="0" err="1">
                <a:solidFill>
                  <a:sysClr val="windowText" lastClr="000000"/>
                </a:solidFill>
                <a:latin typeface="Garamond" pitchFamily="18" charset="0"/>
                <a:cs typeface="Mangal" pitchFamily="18" charset="0"/>
              </a:rPr>
              <a:t>circles</a:t>
            </a:r>
            <a:r>
              <a:rPr lang="fi-FI" sz="1200" kern="0" dirty="0">
                <a:solidFill>
                  <a:sysClr val="windowText" lastClr="000000"/>
                </a:solidFill>
                <a:latin typeface="Garamond" pitchFamily="18" charset="0"/>
                <a:cs typeface="Mangal" pitchFamily="18" charset="0"/>
              </a:rPr>
              <a:t>: </a:t>
            </a:r>
            <a:r>
              <a:rPr lang="fi-FI" sz="1200" kern="0" dirty="0" err="1">
                <a:solidFill>
                  <a:sysClr val="windowText" lastClr="000000"/>
                </a:solidFill>
                <a:latin typeface="Garamond" pitchFamily="18" charset="0"/>
                <a:cs typeface="Mangal" pitchFamily="18" charset="0"/>
              </a:rPr>
              <a:t>galaxies</a:t>
            </a:r>
            <a:r>
              <a:rPr lang="fi-FI" sz="1200" kern="0" dirty="0">
                <a:solidFill>
                  <a:sysClr val="windowText" lastClr="000000"/>
                </a:solidFill>
                <a:latin typeface="Garamond" pitchFamily="18" charset="0"/>
                <a:cs typeface="Mangal" pitchFamily="18" charset="0"/>
              </a:rPr>
              <a:t>, </a:t>
            </a:r>
            <a:r>
              <a:rPr lang="fi-FI" sz="1200" kern="0" dirty="0" err="1">
                <a:solidFill>
                  <a:sysClr val="windowText" lastClr="000000"/>
                </a:solidFill>
                <a:latin typeface="Garamond" pitchFamily="18" charset="0"/>
                <a:cs typeface="Mangal" pitchFamily="18" charset="0"/>
              </a:rPr>
              <a:t>filled</a:t>
            </a:r>
            <a:r>
              <a:rPr lang="fi-FI" sz="1200" kern="0" dirty="0">
                <a:solidFill>
                  <a:sysClr val="windowText" lastClr="000000"/>
                </a:solidFill>
                <a:latin typeface="Garamond" pitchFamily="18" charset="0"/>
                <a:cs typeface="Mangal" pitchFamily="18" charset="0"/>
              </a:rPr>
              <a:t> </a:t>
            </a:r>
            <a:r>
              <a:rPr lang="fi-FI" sz="1200" kern="0" dirty="0" err="1">
                <a:solidFill>
                  <a:sysClr val="windowText" lastClr="000000"/>
                </a:solidFill>
                <a:latin typeface="Garamond" pitchFamily="18" charset="0"/>
                <a:cs typeface="Mangal" pitchFamily="18" charset="0"/>
              </a:rPr>
              <a:t>circles</a:t>
            </a:r>
            <a:r>
              <a:rPr lang="fi-FI" sz="1200" kern="0" dirty="0">
                <a:solidFill>
                  <a:sysClr val="windowText" lastClr="000000"/>
                </a:solidFill>
                <a:latin typeface="Garamond" pitchFamily="18" charset="0"/>
                <a:cs typeface="Mangal" pitchFamily="18" charset="0"/>
              </a:rPr>
              <a:t>: </a:t>
            </a:r>
            <a:r>
              <a:rPr lang="fi-FI" sz="1200" kern="0" dirty="0" err="1">
                <a:solidFill>
                  <a:sysClr val="windowText" lastClr="000000"/>
                </a:solidFill>
                <a:latin typeface="Garamond" pitchFamily="18" charset="0"/>
                <a:cs typeface="Mangal" pitchFamily="18" charset="0"/>
              </a:rPr>
              <a:t>quasars</a:t>
            </a:r>
            <a:r>
              <a:rPr lang="fi-FI" sz="1200" kern="0" dirty="0">
                <a:solidFill>
                  <a:sysClr val="windowText" lastClr="000000"/>
                </a:solidFill>
                <a:latin typeface="Garamond" pitchFamily="18" charset="0"/>
              </a:rPr>
              <a:t> </a:t>
            </a:r>
            <a:r>
              <a:rPr lang="fi-FI" sz="1200" kern="0" dirty="0">
                <a:solidFill>
                  <a:sysClr val="windowText" lastClr="000000"/>
                </a:solidFill>
                <a:latin typeface="Garamond" pitchFamily="18" charset="0"/>
                <a:cs typeface="Mangal" pitchFamily="18" charset="0"/>
              </a:rPr>
              <a:t> </a:t>
            </a:r>
          </a:p>
        </p:txBody>
      </p:sp>
      <p:grpSp>
        <p:nvGrpSpPr>
          <p:cNvPr id="2" name="Group 1"/>
          <p:cNvGrpSpPr/>
          <p:nvPr/>
        </p:nvGrpSpPr>
        <p:grpSpPr>
          <a:xfrm>
            <a:off x="1411717" y="2470443"/>
            <a:ext cx="4044690" cy="1786449"/>
            <a:chOff x="846139" y="1676733"/>
            <a:chExt cx="4044690" cy="1786449"/>
          </a:xfrm>
        </p:grpSpPr>
        <p:sp>
          <p:nvSpPr>
            <p:cNvPr id="78" name="Freeform 20"/>
            <p:cNvSpPr>
              <a:spLocks/>
            </p:cNvSpPr>
            <p:nvPr/>
          </p:nvSpPr>
          <p:spPr bwMode="auto">
            <a:xfrm>
              <a:off x="846139" y="1676733"/>
              <a:ext cx="2836863" cy="1747838"/>
            </a:xfrm>
            <a:custGeom>
              <a:avLst/>
              <a:gdLst>
                <a:gd name="T0" fmla="*/ 0 w 3000"/>
                <a:gd name="T1" fmla="*/ 0 h 1848"/>
                <a:gd name="T2" fmla="*/ 0 w 3000"/>
                <a:gd name="T3" fmla="*/ 260 h 1848"/>
                <a:gd name="T4" fmla="*/ 848 w 3000"/>
                <a:gd name="T5" fmla="*/ 1104 h 1848"/>
                <a:gd name="T6" fmla="*/ 1108 w 3000"/>
                <a:gd name="T7" fmla="*/ 1352 h 1848"/>
                <a:gd name="T8" fmla="*/ 1388 w 3000"/>
                <a:gd name="T9" fmla="*/ 1600 h 1848"/>
                <a:gd name="T10" fmla="*/ 1552 w 3000"/>
                <a:gd name="T11" fmla="*/ 1720 h 1848"/>
                <a:gd name="T12" fmla="*/ 1708 w 3000"/>
                <a:gd name="T13" fmla="*/ 1800 h 1848"/>
                <a:gd name="T14" fmla="*/ 1900 w 3000"/>
                <a:gd name="T15" fmla="*/ 1848 h 1848"/>
                <a:gd name="T16" fmla="*/ 2060 w 3000"/>
                <a:gd name="T17" fmla="*/ 1836 h 1848"/>
                <a:gd name="T18" fmla="*/ 2216 w 3000"/>
                <a:gd name="T19" fmla="*/ 1776 h 1848"/>
                <a:gd name="T20" fmla="*/ 2356 w 3000"/>
                <a:gd name="T21" fmla="*/ 1696 h 1848"/>
                <a:gd name="T22" fmla="*/ 2524 w 3000"/>
                <a:gd name="T23" fmla="*/ 1576 h 1848"/>
                <a:gd name="T24" fmla="*/ 2756 w 3000"/>
                <a:gd name="T25" fmla="*/ 1388 h 1848"/>
                <a:gd name="T26" fmla="*/ 3000 w 3000"/>
                <a:gd name="T27" fmla="*/ 1180 h 1848"/>
                <a:gd name="T28" fmla="*/ 3000 w 3000"/>
                <a:gd name="T29" fmla="*/ 380 h 1848"/>
                <a:gd name="T30" fmla="*/ 2764 w 3000"/>
                <a:gd name="T31" fmla="*/ 584 h 1848"/>
                <a:gd name="T32" fmla="*/ 2468 w 3000"/>
                <a:gd name="T33" fmla="*/ 820 h 1848"/>
                <a:gd name="T34" fmla="*/ 2324 w 3000"/>
                <a:gd name="T35" fmla="*/ 920 h 1848"/>
                <a:gd name="T36" fmla="*/ 2220 w 3000"/>
                <a:gd name="T37" fmla="*/ 976 h 1848"/>
                <a:gd name="T38" fmla="*/ 2080 w 3000"/>
                <a:gd name="T39" fmla="*/ 1036 h 1848"/>
                <a:gd name="T40" fmla="*/ 1904 w 3000"/>
                <a:gd name="T41" fmla="*/ 1060 h 1848"/>
                <a:gd name="T42" fmla="*/ 1752 w 3000"/>
                <a:gd name="T43" fmla="*/ 1032 h 1848"/>
                <a:gd name="T44" fmla="*/ 1620 w 3000"/>
                <a:gd name="T45" fmla="*/ 972 h 1848"/>
                <a:gd name="T46" fmla="*/ 1472 w 3000"/>
                <a:gd name="T47" fmla="*/ 880 h 1848"/>
                <a:gd name="T48" fmla="*/ 1304 w 3000"/>
                <a:gd name="T49" fmla="*/ 752 h 1848"/>
                <a:gd name="T50" fmla="*/ 1092 w 3000"/>
                <a:gd name="T51" fmla="*/ 568 h 1848"/>
                <a:gd name="T52" fmla="*/ 520 w 3000"/>
                <a:gd name="T53" fmla="*/ 4 h 1848"/>
                <a:gd name="T54" fmla="*/ 0 w 3000"/>
                <a:gd name="T55" fmla="*/ 0 h 18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00"/>
                <a:gd name="T85" fmla="*/ 0 h 1848"/>
                <a:gd name="T86" fmla="*/ 3000 w 3000"/>
                <a:gd name="T87" fmla="*/ 1848 h 18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00" h="1848">
                  <a:moveTo>
                    <a:pt x="0" y="0"/>
                  </a:moveTo>
                  <a:lnTo>
                    <a:pt x="0" y="260"/>
                  </a:lnTo>
                  <a:lnTo>
                    <a:pt x="848" y="1104"/>
                  </a:lnTo>
                  <a:lnTo>
                    <a:pt x="1108" y="1352"/>
                  </a:lnTo>
                  <a:lnTo>
                    <a:pt x="1388" y="1600"/>
                  </a:lnTo>
                  <a:lnTo>
                    <a:pt x="1552" y="1720"/>
                  </a:lnTo>
                  <a:lnTo>
                    <a:pt x="1708" y="1800"/>
                  </a:lnTo>
                  <a:lnTo>
                    <a:pt x="1900" y="1848"/>
                  </a:lnTo>
                  <a:lnTo>
                    <a:pt x="2060" y="1836"/>
                  </a:lnTo>
                  <a:lnTo>
                    <a:pt x="2216" y="1776"/>
                  </a:lnTo>
                  <a:lnTo>
                    <a:pt x="2356" y="1696"/>
                  </a:lnTo>
                  <a:lnTo>
                    <a:pt x="2524" y="1576"/>
                  </a:lnTo>
                  <a:lnTo>
                    <a:pt x="2756" y="1388"/>
                  </a:lnTo>
                  <a:lnTo>
                    <a:pt x="3000" y="1180"/>
                  </a:lnTo>
                  <a:lnTo>
                    <a:pt x="3000" y="380"/>
                  </a:lnTo>
                  <a:lnTo>
                    <a:pt x="2764" y="584"/>
                  </a:lnTo>
                  <a:lnTo>
                    <a:pt x="2468" y="820"/>
                  </a:lnTo>
                  <a:lnTo>
                    <a:pt x="2324" y="920"/>
                  </a:lnTo>
                  <a:lnTo>
                    <a:pt x="2220" y="976"/>
                  </a:lnTo>
                  <a:lnTo>
                    <a:pt x="2080" y="1036"/>
                  </a:lnTo>
                  <a:lnTo>
                    <a:pt x="1904" y="1060"/>
                  </a:lnTo>
                  <a:lnTo>
                    <a:pt x="1752" y="1032"/>
                  </a:lnTo>
                  <a:lnTo>
                    <a:pt x="1620" y="972"/>
                  </a:lnTo>
                  <a:lnTo>
                    <a:pt x="1472" y="880"/>
                  </a:lnTo>
                  <a:lnTo>
                    <a:pt x="1304" y="752"/>
                  </a:lnTo>
                  <a:lnTo>
                    <a:pt x="1092" y="568"/>
                  </a:lnTo>
                  <a:lnTo>
                    <a:pt x="520" y="4"/>
                  </a:lnTo>
                  <a:lnTo>
                    <a:pt x="0" y="0"/>
                  </a:lnTo>
                  <a:close/>
                </a:path>
              </a:pathLst>
            </a:custGeom>
            <a:noFill/>
            <a:ln w="12700">
              <a:solidFill>
                <a:srgbClr val="FF0000"/>
              </a:solidFill>
              <a:prstDash val="lgDash"/>
              <a:round/>
              <a:headEnd/>
              <a:tailEnd/>
            </a:ln>
          </p:spPr>
          <p:txBody>
            <a:bodyPr/>
            <a:lstStyle/>
            <a:p>
              <a:pPr algn="ctr" eaLnBrk="0" hangingPunct="0">
                <a:defRPr/>
              </a:pPr>
              <a:endParaRPr lang="fi-FI" kern="0" dirty="0">
                <a:solidFill>
                  <a:sysClr val="windowText" lastClr="000000"/>
                </a:solidFill>
                <a:latin typeface="Garamond" pitchFamily="18" charset="0"/>
              </a:endParaRPr>
            </a:p>
          </p:txBody>
        </p:sp>
        <p:sp>
          <p:nvSpPr>
            <p:cNvPr id="105" name="Text Box 27"/>
            <p:cNvSpPr txBox="1">
              <a:spLocks noChangeArrowheads="1"/>
            </p:cNvSpPr>
            <p:nvPr/>
          </p:nvSpPr>
          <p:spPr bwMode="auto">
            <a:xfrm>
              <a:off x="3897314" y="2711271"/>
              <a:ext cx="993515" cy="751911"/>
            </a:xfrm>
            <a:prstGeom prst="rect">
              <a:avLst/>
            </a:prstGeom>
            <a:noFill/>
            <a:ln w="3175">
              <a:solidFill>
                <a:schemeClr val="tx1"/>
              </a:solidFill>
              <a:miter lim="800000"/>
              <a:headEnd/>
              <a:tailEnd/>
            </a:ln>
          </p:spPr>
          <p:txBody>
            <a:bodyPr/>
            <a:lstStyle/>
            <a:p>
              <a:pPr eaLnBrk="0" hangingPunct="0">
                <a:defRPr/>
              </a:pPr>
              <a:r>
                <a:rPr lang="fi-FI" kern="0" dirty="0">
                  <a:solidFill>
                    <a:sysClr val="windowText" lastClr="000000"/>
                  </a:solidFill>
                  <a:latin typeface="Garamond" pitchFamily="18" charset="0"/>
                  <a:cs typeface="Mangal" pitchFamily="18" charset="0"/>
                </a:rPr>
                <a:t>Ω </a:t>
              </a:r>
              <a:r>
                <a:rPr lang="fi-FI" i="1" kern="0" baseline="-25000" dirty="0">
                  <a:solidFill>
                    <a:sysClr val="windowText" lastClr="000000"/>
                  </a:solidFill>
                  <a:latin typeface="Garamond" pitchFamily="18" charset="0"/>
                  <a:cs typeface="Mangal" pitchFamily="18" charset="0"/>
                </a:rPr>
                <a:t>m</a:t>
              </a:r>
              <a:r>
                <a:rPr lang="fi-FI" kern="0" dirty="0">
                  <a:solidFill>
                    <a:sysClr val="windowText" lastClr="000000"/>
                  </a:solidFill>
                  <a:latin typeface="Garamond" pitchFamily="18" charset="0"/>
                  <a:cs typeface="Mangal" pitchFamily="18" charset="0"/>
                </a:rPr>
                <a:t>= 0.3</a:t>
              </a:r>
            </a:p>
            <a:p>
              <a:pPr eaLnBrk="0" hangingPunct="0">
                <a:defRPr/>
              </a:pPr>
              <a:r>
                <a:rPr lang="fi-FI" kern="0" dirty="0">
                  <a:solidFill>
                    <a:sysClr val="windowText" lastClr="000000"/>
                  </a:solidFill>
                  <a:latin typeface="Garamond" pitchFamily="18" charset="0"/>
                  <a:cs typeface="Mangal" pitchFamily="18" charset="0"/>
                </a:rPr>
                <a:t>Ω </a:t>
              </a:r>
              <a:r>
                <a:rPr lang="fi-FI" kern="0" baseline="-25000" dirty="0">
                  <a:solidFill>
                    <a:sysClr val="windowText" lastClr="000000"/>
                  </a:solidFill>
                  <a:latin typeface="Garamond" pitchFamily="18" charset="0"/>
                  <a:cs typeface="Mangal" pitchFamily="18" charset="0"/>
                </a:rPr>
                <a:t>L</a:t>
              </a:r>
              <a:r>
                <a:rPr lang="fi-FI" kern="0" dirty="0">
                  <a:solidFill>
                    <a:sysClr val="windowText" lastClr="000000"/>
                  </a:solidFill>
                  <a:latin typeface="Garamond" pitchFamily="18" charset="0"/>
                  <a:cs typeface="Mangal" pitchFamily="18" charset="0"/>
                </a:rPr>
                <a:t>= 0.7</a:t>
              </a:r>
              <a:endParaRPr lang="fi-FI" kern="0" dirty="0">
                <a:solidFill>
                  <a:sysClr val="windowText" lastClr="000000"/>
                </a:solidFill>
                <a:latin typeface="Garamond" pitchFamily="18" charset="0"/>
              </a:endParaRPr>
            </a:p>
          </p:txBody>
        </p:sp>
        <p:cxnSp>
          <p:nvCxnSpPr>
            <p:cNvPr id="106" name="Straight Connector 105"/>
            <p:cNvCxnSpPr>
              <a:endCxn id="105" idx="1"/>
            </p:cNvCxnSpPr>
            <p:nvPr/>
          </p:nvCxnSpPr>
          <p:spPr>
            <a:xfrm>
              <a:off x="3673477" y="2788258"/>
              <a:ext cx="223837" cy="29896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1" name="Text Box 34">
            <a:extLst>
              <a:ext uri="{FF2B5EF4-FFF2-40B4-BE49-F238E27FC236}">
                <a16:creationId xmlns:a16="http://schemas.microsoft.com/office/drawing/2014/main" id="{80502C7F-2759-4624-9CF5-C91DBBD75D65}"/>
              </a:ext>
            </a:extLst>
          </p:cNvPr>
          <p:cNvSpPr txBox="1">
            <a:spLocks noChangeArrowheads="1"/>
          </p:cNvSpPr>
          <p:nvPr/>
        </p:nvSpPr>
        <p:spPr bwMode="auto">
          <a:xfrm>
            <a:off x="931635" y="862081"/>
            <a:ext cx="3984395" cy="1217302"/>
          </a:xfrm>
          <a:prstGeom prst="rect">
            <a:avLst/>
          </a:prstGeom>
          <a:noFill/>
          <a:ln w="9525">
            <a:noFill/>
            <a:miter lim="800000"/>
            <a:headEnd/>
            <a:tailEnd/>
          </a:ln>
        </p:spPr>
        <p:txBody>
          <a:bodyPr/>
          <a:lstStyle/>
          <a:p>
            <a:pPr eaLnBrk="0" hangingPunct="0">
              <a:defRPr/>
            </a:pPr>
            <a:r>
              <a:rPr lang="fi-FI" b="1" kern="0" dirty="0">
                <a:solidFill>
                  <a:srgbClr val="FF0000"/>
                </a:solidFill>
                <a:latin typeface="Garamond" pitchFamily="18" charset="0"/>
                <a:cs typeface="Mangal" pitchFamily="18" charset="0"/>
              </a:rPr>
              <a:t>Paikallissysteemit eivät laajene avaruuden laajetessa, kulmakoko säilyy samana valon lähtöhetkestä havaintohetkeen (</a:t>
            </a:r>
            <a:r>
              <a:rPr lang="fi-FI" b="1" kern="0" dirty="0" err="1">
                <a:solidFill>
                  <a:srgbClr val="FF0000"/>
                </a:solidFill>
                <a:latin typeface="Garamond" pitchFamily="18" charset="0"/>
                <a:cs typeface="Mangal" pitchFamily="18" charset="0"/>
              </a:rPr>
              <a:t>reciprocity</a:t>
            </a:r>
            <a:r>
              <a:rPr lang="fi-FI" b="1" kern="0" dirty="0">
                <a:solidFill>
                  <a:srgbClr val="FF0000"/>
                </a:solidFill>
                <a:latin typeface="Garamond" pitchFamily="18" charset="0"/>
                <a:cs typeface="Mangal" pitchFamily="18" charset="0"/>
              </a:rPr>
              <a:t> </a:t>
            </a:r>
            <a:r>
              <a:rPr lang="fi-FI" b="1" kern="0" dirty="0" err="1">
                <a:solidFill>
                  <a:srgbClr val="FF0000"/>
                </a:solidFill>
                <a:latin typeface="Garamond" pitchFamily="18" charset="0"/>
                <a:cs typeface="Mangal" pitchFamily="18" charset="0"/>
              </a:rPr>
              <a:t>theorem</a:t>
            </a:r>
            <a:r>
              <a:rPr lang="fi-FI" b="1" kern="0" dirty="0">
                <a:solidFill>
                  <a:srgbClr val="FF0000"/>
                </a:solidFill>
                <a:latin typeface="Garamond" pitchFamily="18" charset="0"/>
                <a:cs typeface="Mangal" pitchFamily="18" charset="0"/>
              </a:rPr>
              <a:t>).</a:t>
            </a:r>
          </a:p>
        </p:txBody>
      </p:sp>
      <p:sp>
        <p:nvSpPr>
          <p:cNvPr id="112" name="Text Box 34">
            <a:extLst>
              <a:ext uri="{FF2B5EF4-FFF2-40B4-BE49-F238E27FC236}">
                <a16:creationId xmlns:a16="http://schemas.microsoft.com/office/drawing/2014/main" id="{14877D03-9D7F-45E0-9530-B78263D5C314}"/>
              </a:ext>
            </a:extLst>
          </p:cNvPr>
          <p:cNvSpPr txBox="1">
            <a:spLocks noChangeArrowheads="1"/>
          </p:cNvSpPr>
          <p:nvPr/>
        </p:nvSpPr>
        <p:spPr bwMode="auto">
          <a:xfrm>
            <a:off x="7113139" y="842329"/>
            <a:ext cx="4276115" cy="1217302"/>
          </a:xfrm>
          <a:prstGeom prst="rect">
            <a:avLst/>
          </a:prstGeom>
          <a:noFill/>
          <a:ln w="9525">
            <a:noFill/>
            <a:miter lim="800000"/>
            <a:headEnd/>
            <a:tailEnd/>
          </a:ln>
        </p:spPr>
        <p:txBody>
          <a:bodyPr/>
          <a:lstStyle/>
          <a:p>
            <a:pPr eaLnBrk="0" hangingPunct="0">
              <a:defRPr/>
            </a:pPr>
            <a:r>
              <a:rPr lang="fi-FI" b="1" kern="0" dirty="0">
                <a:solidFill>
                  <a:srgbClr val="0000FF"/>
                </a:solidFill>
                <a:latin typeface="Garamond" pitchFamily="18" charset="0"/>
                <a:cs typeface="Mangal" pitchFamily="18" charset="0"/>
              </a:rPr>
              <a:t>Avaruuden nollaenergiatasapaino säilyy; paikallissysteemit laajenevat avaruuden laajetessa, kulmakoko määräytyy optisesta etäisyydestä.</a:t>
            </a:r>
          </a:p>
        </p:txBody>
      </p:sp>
    </p:spTree>
    <p:extLst>
      <p:ext uri="{BB962C8B-B14F-4D97-AF65-F5344CB8AC3E}">
        <p14:creationId xmlns:p14="http://schemas.microsoft.com/office/powerpoint/2010/main" val="331894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2"/>
                                        </p:tgtEl>
                                        <p:attrNameLst>
                                          <p:attrName>style.visibility</p:attrName>
                                        </p:attrNameLst>
                                      </p:cBhvr>
                                      <p:to>
                                        <p:strVal val="visible"/>
                                      </p:to>
                                    </p:set>
                                    <p:animEffect transition="in" filter="fade">
                                      <p:cBhvr>
                                        <p:cTn id="22" dur="500"/>
                                        <p:tgtEl>
                                          <p:spTgt spid="1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42"/>
          <p:cNvSpPr txBox="1">
            <a:spLocks noChangeArrowheads="1"/>
          </p:cNvSpPr>
          <p:nvPr/>
        </p:nvSpPr>
        <p:spPr bwMode="auto">
          <a:xfrm>
            <a:off x="716780" y="-6137"/>
            <a:ext cx="100872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Arial" pitchFamily="34" charset="0"/>
              </a:defRPr>
            </a:lvl1pPr>
            <a:lvl2pPr marL="742950" indent="-285750" eaLnBrk="0" hangingPunct="0">
              <a:defRPr sz="1600">
                <a:solidFill>
                  <a:schemeClr val="tx1"/>
                </a:solidFill>
                <a:latin typeface="Times New Roman" pitchFamily="18" charset="0"/>
                <a:cs typeface="Arial" pitchFamily="34" charset="0"/>
              </a:defRPr>
            </a:lvl2pPr>
            <a:lvl3pPr marL="1143000" indent="-228600" eaLnBrk="0" hangingPunct="0">
              <a:defRPr sz="1600">
                <a:solidFill>
                  <a:schemeClr val="tx1"/>
                </a:solidFill>
                <a:latin typeface="Times New Roman" pitchFamily="18" charset="0"/>
                <a:cs typeface="Arial" pitchFamily="34" charset="0"/>
              </a:defRPr>
            </a:lvl3pPr>
            <a:lvl4pPr marL="1600200" indent="-228600" eaLnBrk="0" hangingPunct="0">
              <a:defRPr sz="1600">
                <a:solidFill>
                  <a:schemeClr val="tx1"/>
                </a:solidFill>
                <a:latin typeface="Times New Roman" pitchFamily="18" charset="0"/>
                <a:cs typeface="Arial" pitchFamily="34" charset="0"/>
              </a:defRPr>
            </a:lvl4pPr>
            <a:lvl5pPr marL="2057400" indent="-228600" eaLnBrk="0" hangingPunct="0">
              <a:defRPr sz="16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16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16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16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1600">
                <a:solidFill>
                  <a:schemeClr val="tx1"/>
                </a:solidFill>
                <a:latin typeface="Times New Roman" pitchFamily="18" charset="0"/>
                <a:cs typeface="Arial" pitchFamily="34" charset="0"/>
              </a:defRPr>
            </a:lvl9pPr>
          </a:lstStyle>
          <a:p>
            <a:pPr algn="ctr"/>
            <a:r>
              <a:rPr lang="fi-FI" sz="2400" b="1" dirty="0">
                <a:latin typeface="Garamond" panose="02020404030301010803" pitchFamily="18" charset="0"/>
              </a:rPr>
              <a:t>Päivien lukumäärä vuodessa korallifossiilien päivä/vuosirenkaiden mukaan</a:t>
            </a:r>
            <a:endParaRPr lang="fi-FI" sz="1000" b="1" dirty="0">
              <a:latin typeface="Garamond" panose="02020404030301010803" pitchFamily="18" charset="0"/>
            </a:endParaRPr>
          </a:p>
        </p:txBody>
      </p:sp>
      <p:grpSp>
        <p:nvGrpSpPr>
          <p:cNvPr id="11" name="Ryhmä 10">
            <a:extLst>
              <a:ext uri="{FF2B5EF4-FFF2-40B4-BE49-F238E27FC236}">
                <a16:creationId xmlns:a16="http://schemas.microsoft.com/office/drawing/2014/main" id="{2F96F39A-DE3A-4EE5-B8A5-ECB6A3120A5A}"/>
              </a:ext>
            </a:extLst>
          </p:cNvPr>
          <p:cNvGrpSpPr/>
          <p:nvPr/>
        </p:nvGrpSpPr>
        <p:grpSpPr>
          <a:xfrm>
            <a:off x="3707994" y="1210232"/>
            <a:ext cx="4563812" cy="5332413"/>
            <a:chOff x="3735153" y="1255497"/>
            <a:chExt cx="4563812" cy="5332413"/>
          </a:xfrm>
        </p:grpSpPr>
        <p:sp>
          <p:nvSpPr>
            <p:cNvPr id="98314" name="Rectangle 55"/>
            <p:cNvSpPr>
              <a:spLocks noChangeArrowheads="1"/>
            </p:cNvSpPr>
            <p:nvPr/>
          </p:nvSpPr>
          <p:spPr bwMode="auto">
            <a:xfrm>
              <a:off x="3911365" y="1358684"/>
              <a:ext cx="3394075" cy="355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fi-FI"/>
            </a:p>
          </p:txBody>
        </p:sp>
        <p:sp>
          <p:nvSpPr>
            <p:cNvPr id="98315" name="Line 56"/>
            <p:cNvSpPr>
              <a:spLocks noChangeShapeType="1"/>
            </p:cNvSpPr>
            <p:nvPr/>
          </p:nvSpPr>
          <p:spPr bwMode="auto">
            <a:xfrm>
              <a:off x="3911365" y="1358684"/>
              <a:ext cx="3394075" cy="31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grpSp>
          <p:nvGrpSpPr>
            <p:cNvPr id="98316" name="Group 57"/>
            <p:cNvGrpSpPr>
              <a:grpSpLocks/>
            </p:cNvGrpSpPr>
            <p:nvPr/>
          </p:nvGrpSpPr>
          <p:grpSpPr bwMode="auto">
            <a:xfrm>
              <a:off x="4457465" y="2109572"/>
              <a:ext cx="2870200" cy="2671763"/>
              <a:chOff x="8856" y="9726"/>
              <a:chExt cx="4063" cy="3268"/>
            </a:xfrm>
          </p:grpSpPr>
          <p:sp>
            <p:nvSpPr>
              <p:cNvPr id="98354" name="Rectangle 58"/>
              <p:cNvSpPr>
                <a:spLocks noChangeArrowheads="1"/>
              </p:cNvSpPr>
              <p:nvPr/>
            </p:nvSpPr>
            <p:spPr bwMode="auto">
              <a:xfrm>
                <a:off x="12861" y="1293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55" name="Rectangle 59"/>
              <p:cNvSpPr>
                <a:spLocks noChangeArrowheads="1"/>
              </p:cNvSpPr>
              <p:nvPr/>
            </p:nvSpPr>
            <p:spPr bwMode="auto">
              <a:xfrm>
                <a:off x="12561" y="1272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56" name="Rectangle 60"/>
              <p:cNvSpPr>
                <a:spLocks noChangeArrowheads="1"/>
              </p:cNvSpPr>
              <p:nvPr/>
            </p:nvSpPr>
            <p:spPr bwMode="auto">
              <a:xfrm>
                <a:off x="12231" y="1251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57" name="Rectangle 61"/>
              <p:cNvSpPr>
                <a:spLocks noChangeArrowheads="1"/>
              </p:cNvSpPr>
              <p:nvPr/>
            </p:nvSpPr>
            <p:spPr bwMode="auto">
              <a:xfrm>
                <a:off x="12006" y="1236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58" name="Rectangle 62"/>
              <p:cNvSpPr>
                <a:spLocks noChangeArrowheads="1"/>
              </p:cNvSpPr>
              <p:nvPr/>
            </p:nvSpPr>
            <p:spPr bwMode="auto">
              <a:xfrm>
                <a:off x="11961" y="1233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59" name="Rectangle 63"/>
              <p:cNvSpPr>
                <a:spLocks noChangeArrowheads="1"/>
              </p:cNvSpPr>
              <p:nvPr/>
            </p:nvSpPr>
            <p:spPr bwMode="auto">
              <a:xfrm>
                <a:off x="11796" y="1223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0" name="Rectangle 64"/>
              <p:cNvSpPr>
                <a:spLocks noChangeArrowheads="1"/>
              </p:cNvSpPr>
              <p:nvPr/>
            </p:nvSpPr>
            <p:spPr bwMode="auto">
              <a:xfrm>
                <a:off x="11781" y="1223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1" name="Rectangle 65"/>
              <p:cNvSpPr>
                <a:spLocks noChangeArrowheads="1"/>
              </p:cNvSpPr>
              <p:nvPr/>
            </p:nvSpPr>
            <p:spPr bwMode="auto">
              <a:xfrm>
                <a:off x="11541" y="1205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2" name="Rectangle 66"/>
              <p:cNvSpPr>
                <a:spLocks noChangeArrowheads="1"/>
              </p:cNvSpPr>
              <p:nvPr/>
            </p:nvSpPr>
            <p:spPr bwMode="auto">
              <a:xfrm>
                <a:off x="11406" y="1193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3" name="Rectangle 67"/>
              <p:cNvSpPr>
                <a:spLocks noChangeArrowheads="1"/>
              </p:cNvSpPr>
              <p:nvPr/>
            </p:nvSpPr>
            <p:spPr bwMode="auto">
              <a:xfrm>
                <a:off x="11331" y="1190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4" name="Rectangle 68"/>
              <p:cNvSpPr>
                <a:spLocks noChangeArrowheads="1"/>
              </p:cNvSpPr>
              <p:nvPr/>
            </p:nvSpPr>
            <p:spPr bwMode="auto">
              <a:xfrm>
                <a:off x="11241" y="1182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5" name="Rectangle 69"/>
              <p:cNvSpPr>
                <a:spLocks noChangeArrowheads="1"/>
              </p:cNvSpPr>
              <p:nvPr/>
            </p:nvSpPr>
            <p:spPr bwMode="auto">
              <a:xfrm>
                <a:off x="11001" y="1164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6" name="Rectangle 70"/>
              <p:cNvSpPr>
                <a:spLocks noChangeArrowheads="1"/>
              </p:cNvSpPr>
              <p:nvPr/>
            </p:nvSpPr>
            <p:spPr bwMode="auto">
              <a:xfrm>
                <a:off x="10956" y="1161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7" name="Rectangle 71"/>
              <p:cNvSpPr>
                <a:spLocks noChangeArrowheads="1"/>
              </p:cNvSpPr>
              <p:nvPr/>
            </p:nvSpPr>
            <p:spPr bwMode="auto">
              <a:xfrm>
                <a:off x="10806" y="1149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8" name="Rectangle 72"/>
              <p:cNvSpPr>
                <a:spLocks noChangeArrowheads="1"/>
              </p:cNvSpPr>
              <p:nvPr/>
            </p:nvSpPr>
            <p:spPr bwMode="auto">
              <a:xfrm>
                <a:off x="10506" y="11241"/>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69" name="Rectangle 73"/>
              <p:cNvSpPr>
                <a:spLocks noChangeArrowheads="1"/>
              </p:cNvSpPr>
              <p:nvPr/>
            </p:nvSpPr>
            <p:spPr bwMode="auto">
              <a:xfrm>
                <a:off x="10176" y="1092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70" name="Rectangle 74"/>
              <p:cNvSpPr>
                <a:spLocks noChangeArrowheads="1"/>
              </p:cNvSpPr>
              <p:nvPr/>
            </p:nvSpPr>
            <p:spPr bwMode="auto">
              <a:xfrm>
                <a:off x="10041" y="1080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sp>
            <p:nvSpPr>
              <p:cNvPr id="98371" name="Rectangle 75"/>
              <p:cNvSpPr>
                <a:spLocks noChangeArrowheads="1"/>
              </p:cNvSpPr>
              <p:nvPr/>
            </p:nvSpPr>
            <p:spPr bwMode="auto">
              <a:xfrm>
                <a:off x="8856" y="9726"/>
                <a:ext cx="58" cy="58"/>
              </a:xfrm>
              <a:prstGeom prst="rect">
                <a:avLst/>
              </a:prstGeom>
              <a:solidFill>
                <a:srgbClr val="000000"/>
              </a:solidFill>
              <a:ln w="8255">
                <a:solidFill>
                  <a:srgbClr val="000000"/>
                </a:solidFill>
                <a:miter lim="800000"/>
                <a:headEnd/>
                <a:tailEnd/>
              </a:ln>
            </p:spPr>
            <p:txBody>
              <a:bodyPr/>
              <a:lstStyle/>
              <a:p>
                <a:pPr algn="ctr" eaLnBrk="0" hangingPunct="0"/>
                <a:endParaRPr lang="fi-FI"/>
              </a:p>
            </p:txBody>
          </p:sp>
        </p:grpSp>
        <p:sp>
          <p:nvSpPr>
            <p:cNvPr id="98317" name="Rectangle 76"/>
            <p:cNvSpPr>
              <a:spLocks noChangeArrowheads="1"/>
            </p:cNvSpPr>
            <p:nvPr/>
          </p:nvSpPr>
          <p:spPr bwMode="auto">
            <a:xfrm>
              <a:off x="7361003" y="4811498"/>
              <a:ext cx="50641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360</a:t>
              </a:r>
              <a:endParaRPr lang="fi-FI">
                <a:latin typeface="Arial" pitchFamily="34" charset="0"/>
              </a:endParaRPr>
            </a:p>
          </p:txBody>
        </p:sp>
        <p:sp>
          <p:nvSpPr>
            <p:cNvPr id="98318" name="Rectangle 77"/>
            <p:cNvSpPr>
              <a:spLocks noChangeArrowheads="1"/>
            </p:cNvSpPr>
            <p:nvPr/>
          </p:nvSpPr>
          <p:spPr bwMode="auto">
            <a:xfrm>
              <a:off x="7361003" y="4222535"/>
              <a:ext cx="50641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380</a:t>
              </a:r>
              <a:endParaRPr lang="fi-FI">
                <a:latin typeface="Arial" pitchFamily="34" charset="0"/>
              </a:endParaRPr>
            </a:p>
          </p:txBody>
        </p:sp>
        <p:sp>
          <p:nvSpPr>
            <p:cNvPr id="98319" name="Rectangle 78"/>
            <p:cNvSpPr>
              <a:spLocks noChangeArrowheads="1"/>
            </p:cNvSpPr>
            <p:nvPr/>
          </p:nvSpPr>
          <p:spPr bwMode="auto">
            <a:xfrm>
              <a:off x="7361003" y="3620872"/>
              <a:ext cx="50641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00</a:t>
              </a:r>
              <a:endParaRPr lang="fi-FI">
                <a:latin typeface="Arial" pitchFamily="34" charset="0"/>
              </a:endParaRPr>
            </a:p>
          </p:txBody>
        </p:sp>
        <p:sp>
          <p:nvSpPr>
            <p:cNvPr id="98320" name="Rectangle 79"/>
            <p:cNvSpPr>
              <a:spLocks noChangeArrowheads="1"/>
            </p:cNvSpPr>
            <p:nvPr/>
          </p:nvSpPr>
          <p:spPr bwMode="auto">
            <a:xfrm>
              <a:off x="7361003" y="3031909"/>
              <a:ext cx="50641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20</a:t>
              </a:r>
              <a:endParaRPr lang="fi-FI">
                <a:latin typeface="Arial" pitchFamily="34" charset="0"/>
              </a:endParaRPr>
            </a:p>
          </p:txBody>
        </p:sp>
        <p:sp>
          <p:nvSpPr>
            <p:cNvPr id="98321" name="Rectangle 80"/>
            <p:cNvSpPr>
              <a:spLocks noChangeArrowheads="1"/>
            </p:cNvSpPr>
            <p:nvPr/>
          </p:nvSpPr>
          <p:spPr bwMode="auto">
            <a:xfrm>
              <a:off x="7361003" y="2444534"/>
              <a:ext cx="50641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40</a:t>
              </a:r>
              <a:endParaRPr lang="fi-FI">
                <a:latin typeface="Arial" pitchFamily="34" charset="0"/>
              </a:endParaRPr>
            </a:p>
          </p:txBody>
        </p:sp>
        <p:sp>
          <p:nvSpPr>
            <p:cNvPr id="98322" name="Rectangle 81"/>
            <p:cNvSpPr>
              <a:spLocks noChangeArrowheads="1"/>
            </p:cNvSpPr>
            <p:nvPr/>
          </p:nvSpPr>
          <p:spPr bwMode="auto">
            <a:xfrm>
              <a:off x="7361003" y="1842872"/>
              <a:ext cx="50641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60</a:t>
              </a:r>
              <a:endParaRPr lang="fi-FI">
                <a:latin typeface="Arial" pitchFamily="34" charset="0"/>
              </a:endParaRPr>
            </a:p>
          </p:txBody>
        </p:sp>
        <p:sp>
          <p:nvSpPr>
            <p:cNvPr id="98323" name="Rectangle 82"/>
            <p:cNvSpPr>
              <a:spLocks noChangeArrowheads="1"/>
            </p:cNvSpPr>
            <p:nvPr/>
          </p:nvSpPr>
          <p:spPr bwMode="auto">
            <a:xfrm>
              <a:off x="7361003" y="1255497"/>
              <a:ext cx="50641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80</a:t>
              </a:r>
              <a:endParaRPr lang="fi-FI">
                <a:latin typeface="Arial" pitchFamily="34" charset="0"/>
              </a:endParaRPr>
            </a:p>
          </p:txBody>
        </p:sp>
        <p:sp>
          <p:nvSpPr>
            <p:cNvPr id="98324" name="Rectangle 83"/>
            <p:cNvSpPr>
              <a:spLocks noChangeArrowheads="1"/>
            </p:cNvSpPr>
            <p:nvPr/>
          </p:nvSpPr>
          <p:spPr bwMode="auto">
            <a:xfrm>
              <a:off x="3735153" y="6156110"/>
              <a:ext cx="59213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1000</a:t>
              </a:r>
              <a:endParaRPr lang="fi-FI">
                <a:latin typeface="Arial" pitchFamily="34" charset="0"/>
              </a:endParaRPr>
            </a:p>
          </p:txBody>
        </p:sp>
        <p:sp>
          <p:nvSpPr>
            <p:cNvPr id="98325" name="Rectangle 84"/>
            <p:cNvSpPr>
              <a:spLocks noChangeArrowheads="1"/>
            </p:cNvSpPr>
            <p:nvPr/>
          </p:nvSpPr>
          <p:spPr bwMode="auto">
            <a:xfrm>
              <a:off x="4438415" y="6156110"/>
              <a:ext cx="4810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800</a:t>
              </a:r>
              <a:endParaRPr lang="fi-FI">
                <a:latin typeface="Arial" pitchFamily="34" charset="0"/>
              </a:endParaRPr>
            </a:p>
          </p:txBody>
        </p:sp>
        <p:sp>
          <p:nvSpPr>
            <p:cNvPr id="98326" name="Rectangle 85"/>
            <p:cNvSpPr>
              <a:spLocks noChangeArrowheads="1"/>
            </p:cNvSpPr>
            <p:nvPr/>
          </p:nvSpPr>
          <p:spPr bwMode="auto">
            <a:xfrm>
              <a:off x="5140090" y="6156110"/>
              <a:ext cx="482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600</a:t>
              </a:r>
              <a:endParaRPr lang="fi-FI">
                <a:latin typeface="Arial" pitchFamily="34" charset="0"/>
              </a:endParaRPr>
            </a:p>
          </p:txBody>
        </p:sp>
        <p:sp>
          <p:nvSpPr>
            <p:cNvPr id="98327" name="Rectangle 86"/>
            <p:cNvSpPr>
              <a:spLocks noChangeArrowheads="1"/>
            </p:cNvSpPr>
            <p:nvPr/>
          </p:nvSpPr>
          <p:spPr bwMode="auto">
            <a:xfrm>
              <a:off x="5794140" y="6156110"/>
              <a:ext cx="4794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400</a:t>
              </a:r>
              <a:endParaRPr lang="fi-FI">
                <a:latin typeface="Arial" pitchFamily="34" charset="0"/>
              </a:endParaRPr>
            </a:p>
          </p:txBody>
        </p:sp>
        <p:sp>
          <p:nvSpPr>
            <p:cNvPr id="98328" name="Rectangle 87"/>
            <p:cNvSpPr>
              <a:spLocks noChangeArrowheads="1"/>
            </p:cNvSpPr>
            <p:nvPr/>
          </p:nvSpPr>
          <p:spPr bwMode="auto">
            <a:xfrm>
              <a:off x="6484703" y="6156110"/>
              <a:ext cx="4794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200</a:t>
              </a:r>
              <a:endParaRPr lang="fi-FI">
                <a:latin typeface="Arial" pitchFamily="34" charset="0"/>
              </a:endParaRPr>
            </a:p>
          </p:txBody>
        </p:sp>
        <p:sp>
          <p:nvSpPr>
            <p:cNvPr id="98329" name="Rectangle 88"/>
            <p:cNvSpPr>
              <a:spLocks noChangeArrowheads="1"/>
            </p:cNvSpPr>
            <p:nvPr/>
          </p:nvSpPr>
          <p:spPr bwMode="auto">
            <a:xfrm>
              <a:off x="7283215" y="6156110"/>
              <a:ext cx="1397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0</a:t>
              </a:r>
              <a:endParaRPr lang="fi-FI">
                <a:latin typeface="Arial" pitchFamily="34" charset="0"/>
              </a:endParaRPr>
            </a:p>
          </p:txBody>
        </p:sp>
        <p:sp>
          <p:nvSpPr>
            <p:cNvPr id="98330" name="Rectangle 89"/>
            <p:cNvSpPr>
              <a:spLocks noChangeArrowheads="1"/>
            </p:cNvSpPr>
            <p:nvPr/>
          </p:nvSpPr>
          <p:spPr bwMode="auto">
            <a:xfrm>
              <a:off x="4904920" y="6351373"/>
              <a:ext cx="243647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dirty="0">
                  <a:latin typeface="Garamond" panose="02020404030301010803" pitchFamily="18" charset="0"/>
                </a:rPr>
                <a:t>Aika miljoonissa vuosissa</a:t>
              </a:r>
            </a:p>
          </p:txBody>
        </p:sp>
        <p:sp>
          <p:nvSpPr>
            <p:cNvPr id="98332" name="Line 91"/>
            <p:cNvSpPr>
              <a:spLocks noChangeShapeType="1"/>
            </p:cNvSpPr>
            <p:nvPr/>
          </p:nvSpPr>
          <p:spPr bwMode="auto">
            <a:xfrm>
              <a:off x="3911365" y="1358684"/>
              <a:ext cx="1588" cy="47355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33" name="Line 92"/>
            <p:cNvSpPr>
              <a:spLocks noChangeShapeType="1"/>
            </p:cNvSpPr>
            <p:nvPr/>
          </p:nvSpPr>
          <p:spPr bwMode="auto">
            <a:xfrm>
              <a:off x="7305440" y="1358684"/>
              <a:ext cx="0" cy="47355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34" name="Line 93"/>
            <p:cNvSpPr>
              <a:spLocks noChangeShapeType="1"/>
            </p:cNvSpPr>
            <p:nvPr/>
          </p:nvSpPr>
          <p:spPr bwMode="auto">
            <a:xfrm>
              <a:off x="3911365" y="6094198"/>
              <a:ext cx="3394075" cy="158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fi-FI"/>
            </a:p>
          </p:txBody>
        </p:sp>
        <p:grpSp>
          <p:nvGrpSpPr>
            <p:cNvPr id="98335" name="Group 94"/>
            <p:cNvGrpSpPr>
              <a:grpSpLocks/>
            </p:cNvGrpSpPr>
            <p:nvPr/>
          </p:nvGrpSpPr>
          <p:grpSpPr bwMode="auto">
            <a:xfrm>
              <a:off x="3911365" y="1358684"/>
              <a:ext cx="3394075" cy="4735514"/>
              <a:chOff x="1444" y="4659"/>
              <a:chExt cx="5344" cy="7458"/>
            </a:xfrm>
          </p:grpSpPr>
          <p:sp>
            <p:nvSpPr>
              <p:cNvPr id="98342" name="Line 95"/>
              <p:cNvSpPr>
                <a:spLocks noChangeShapeType="1"/>
              </p:cNvSpPr>
              <p:nvPr/>
            </p:nvSpPr>
            <p:spPr bwMode="auto">
              <a:xfrm>
                <a:off x="2516" y="4659"/>
                <a:ext cx="1" cy="7458"/>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43" name="Line 96"/>
              <p:cNvSpPr>
                <a:spLocks noChangeShapeType="1"/>
              </p:cNvSpPr>
              <p:nvPr/>
            </p:nvSpPr>
            <p:spPr bwMode="auto">
              <a:xfrm>
                <a:off x="3588" y="4659"/>
                <a:ext cx="1" cy="7458"/>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44" name="Line 97"/>
              <p:cNvSpPr>
                <a:spLocks noChangeShapeType="1"/>
              </p:cNvSpPr>
              <p:nvPr/>
            </p:nvSpPr>
            <p:spPr bwMode="auto">
              <a:xfrm>
                <a:off x="4643" y="4659"/>
                <a:ext cx="2" cy="7458"/>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45" name="Line 98"/>
              <p:cNvSpPr>
                <a:spLocks noChangeShapeType="1"/>
              </p:cNvSpPr>
              <p:nvPr/>
            </p:nvSpPr>
            <p:spPr bwMode="auto">
              <a:xfrm>
                <a:off x="5715" y="4659"/>
                <a:ext cx="1" cy="7458"/>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grpSp>
            <p:nvGrpSpPr>
              <p:cNvPr id="98346" name="Group 99"/>
              <p:cNvGrpSpPr>
                <a:grpSpLocks/>
              </p:cNvGrpSpPr>
              <p:nvPr/>
            </p:nvGrpSpPr>
            <p:grpSpPr bwMode="auto">
              <a:xfrm>
                <a:off x="1444" y="5587"/>
                <a:ext cx="5344" cy="5604"/>
                <a:chOff x="1444" y="5587"/>
                <a:chExt cx="5344" cy="5604"/>
              </a:xfrm>
            </p:grpSpPr>
            <p:sp>
              <p:nvSpPr>
                <p:cNvPr id="98347" name="Line 100"/>
                <p:cNvSpPr>
                  <a:spLocks noChangeShapeType="1"/>
                </p:cNvSpPr>
                <p:nvPr/>
              </p:nvSpPr>
              <p:spPr bwMode="auto">
                <a:xfrm>
                  <a:off x="1444" y="9336"/>
                  <a:ext cx="5344" cy="0"/>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48" name="Line 101"/>
                <p:cNvSpPr>
                  <a:spLocks noChangeShapeType="1"/>
                </p:cNvSpPr>
                <p:nvPr/>
              </p:nvSpPr>
              <p:spPr bwMode="auto">
                <a:xfrm>
                  <a:off x="1444" y="8390"/>
                  <a:ext cx="5344" cy="2"/>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49" name="Line 102"/>
                <p:cNvSpPr>
                  <a:spLocks noChangeShapeType="1"/>
                </p:cNvSpPr>
                <p:nvPr/>
              </p:nvSpPr>
              <p:spPr bwMode="auto">
                <a:xfrm>
                  <a:off x="1444" y="7462"/>
                  <a:ext cx="5344" cy="3"/>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50" name="Line 103"/>
                <p:cNvSpPr>
                  <a:spLocks noChangeShapeType="1"/>
                </p:cNvSpPr>
                <p:nvPr/>
              </p:nvSpPr>
              <p:spPr bwMode="auto">
                <a:xfrm>
                  <a:off x="1444" y="6536"/>
                  <a:ext cx="5344" cy="1"/>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51" name="Line 104"/>
                <p:cNvSpPr>
                  <a:spLocks noChangeShapeType="1"/>
                </p:cNvSpPr>
                <p:nvPr/>
              </p:nvSpPr>
              <p:spPr bwMode="auto">
                <a:xfrm>
                  <a:off x="1444" y="5587"/>
                  <a:ext cx="5344" cy="3"/>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52" name="Line 105"/>
                <p:cNvSpPr>
                  <a:spLocks noChangeShapeType="1"/>
                </p:cNvSpPr>
                <p:nvPr/>
              </p:nvSpPr>
              <p:spPr bwMode="auto">
                <a:xfrm>
                  <a:off x="1444" y="10263"/>
                  <a:ext cx="5344" cy="1"/>
                </a:xfrm>
                <a:prstGeom prst="line">
                  <a:avLst/>
                </a:prstGeom>
                <a:noFill/>
                <a:ln w="0">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sp>
              <p:nvSpPr>
                <p:cNvPr id="98353" name="Line 106"/>
                <p:cNvSpPr>
                  <a:spLocks noChangeShapeType="1"/>
                </p:cNvSpPr>
                <p:nvPr/>
              </p:nvSpPr>
              <p:spPr bwMode="auto">
                <a:xfrm>
                  <a:off x="1444" y="11189"/>
                  <a:ext cx="5344" cy="2"/>
                </a:xfrm>
                <a:prstGeom prst="line">
                  <a:avLst/>
                </a:prstGeom>
                <a:noFill/>
                <a:ln w="3175">
                  <a:solidFill>
                    <a:srgbClr val="A5A5A5"/>
                  </a:solidFill>
                  <a:round/>
                  <a:headEnd/>
                  <a:tailEnd/>
                </a:ln>
                <a:extLst>
                  <a:ext uri="{909E8E84-426E-40DD-AFC4-6F175D3DCCD1}">
                    <a14:hiddenFill xmlns:a14="http://schemas.microsoft.com/office/drawing/2010/main">
                      <a:noFill/>
                    </a14:hiddenFill>
                  </a:ext>
                </a:extLst>
              </p:spPr>
              <p:txBody>
                <a:bodyPr/>
                <a:lstStyle/>
                <a:p>
                  <a:endParaRPr lang="fi-FI"/>
                </a:p>
              </p:txBody>
            </p:sp>
          </p:grpSp>
        </p:grpSp>
        <p:sp>
          <p:nvSpPr>
            <p:cNvPr id="98336" name="Rectangle 107"/>
            <p:cNvSpPr>
              <a:spLocks noChangeArrowheads="1"/>
            </p:cNvSpPr>
            <p:nvPr/>
          </p:nvSpPr>
          <p:spPr bwMode="auto">
            <a:xfrm>
              <a:off x="7361003" y="5965610"/>
              <a:ext cx="50641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320</a:t>
              </a:r>
              <a:endParaRPr lang="fi-FI">
                <a:latin typeface="Arial" pitchFamily="34" charset="0"/>
              </a:endParaRPr>
            </a:p>
          </p:txBody>
        </p:sp>
        <p:sp>
          <p:nvSpPr>
            <p:cNvPr id="98337" name="Rectangle 108"/>
            <p:cNvSpPr>
              <a:spLocks noChangeArrowheads="1"/>
            </p:cNvSpPr>
            <p:nvPr/>
          </p:nvSpPr>
          <p:spPr bwMode="auto">
            <a:xfrm>
              <a:off x="7361003" y="5375060"/>
              <a:ext cx="50641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000"/>
                <a:t>340</a:t>
              </a:r>
              <a:endParaRPr lang="fi-FI">
                <a:latin typeface="Arial" pitchFamily="34" charset="0"/>
              </a:endParaRPr>
            </a:p>
          </p:txBody>
        </p:sp>
        <p:sp>
          <p:nvSpPr>
            <p:cNvPr id="98339" name="Rectangle 110"/>
            <p:cNvSpPr>
              <a:spLocks noChangeArrowheads="1"/>
            </p:cNvSpPr>
            <p:nvPr/>
          </p:nvSpPr>
          <p:spPr bwMode="auto">
            <a:xfrm>
              <a:off x="7367622" y="1403684"/>
              <a:ext cx="931343" cy="607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r>
                <a:rPr lang="fi-FI" sz="1600" dirty="0">
                  <a:latin typeface="Garamond" panose="02020404030301010803" pitchFamily="18" charset="0"/>
                </a:rPr>
                <a:t>Päiviä vuodessa</a:t>
              </a:r>
            </a:p>
          </p:txBody>
        </p:sp>
      </p:grpSp>
      <p:graphicFrame>
        <p:nvGraphicFramePr>
          <p:cNvPr id="98313" name="Object 114"/>
          <p:cNvGraphicFramePr>
            <a:graphicFrameLocks noChangeAspect="1"/>
          </p:cNvGraphicFramePr>
          <p:nvPr>
            <p:extLst>
              <p:ext uri="{D42A27DB-BD31-4B8C-83A1-F6EECF244321}">
                <p14:modId xmlns:p14="http://schemas.microsoft.com/office/powerpoint/2010/main" val="2309253699"/>
              </p:ext>
            </p:extLst>
          </p:nvPr>
        </p:nvGraphicFramePr>
        <p:xfrm>
          <a:off x="484124" y="3082131"/>
          <a:ext cx="3006725" cy="693737"/>
        </p:xfrm>
        <a:graphic>
          <a:graphicData uri="http://schemas.openxmlformats.org/presentationml/2006/ole">
            <mc:AlternateContent xmlns:mc="http://schemas.openxmlformats.org/markup-compatibility/2006">
              <mc:Choice xmlns:v="urn:schemas-microsoft-com:vml" Requires="v">
                <p:oleObj spid="_x0000_s7174" name="Equation" r:id="rId4" imgW="2145960" imgH="507960" progId="Equation.DSMT4">
                  <p:embed/>
                </p:oleObj>
              </mc:Choice>
              <mc:Fallback>
                <p:oleObj name="Equation" r:id="rId4" imgW="2145960" imgH="507960" progId="Equation.DSMT4">
                  <p:embed/>
                  <p:pic>
                    <p:nvPicPr>
                      <p:cNvPr id="98313" name="Object 114"/>
                      <p:cNvPicPr>
                        <a:picLocks noChangeAspect="1" noChangeArrowheads="1"/>
                      </p:cNvPicPr>
                      <p:nvPr/>
                    </p:nvPicPr>
                    <p:blipFill>
                      <a:blip r:embed="rId5"/>
                      <a:srcRect/>
                      <a:stretch>
                        <a:fillRect/>
                      </a:stretch>
                    </p:blipFill>
                    <p:spPr bwMode="auto">
                      <a:xfrm>
                        <a:off x="484124" y="3082131"/>
                        <a:ext cx="3006725"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Ryhmä 15">
            <a:extLst>
              <a:ext uri="{FF2B5EF4-FFF2-40B4-BE49-F238E27FC236}">
                <a16:creationId xmlns:a16="http://schemas.microsoft.com/office/drawing/2014/main" id="{6B97241A-5217-470D-8F0D-FF3C9337FEF6}"/>
              </a:ext>
            </a:extLst>
          </p:cNvPr>
          <p:cNvGrpSpPr/>
          <p:nvPr/>
        </p:nvGrpSpPr>
        <p:grpSpPr>
          <a:xfrm>
            <a:off x="1520982" y="1322827"/>
            <a:ext cx="5784003" cy="3402014"/>
            <a:chOff x="1520982" y="1322827"/>
            <a:chExt cx="5784003" cy="3402014"/>
          </a:xfrm>
        </p:grpSpPr>
        <p:sp>
          <p:nvSpPr>
            <p:cNvPr id="98340" name="Freeform 111"/>
            <p:cNvSpPr>
              <a:spLocks/>
            </p:cNvSpPr>
            <p:nvPr/>
          </p:nvSpPr>
          <p:spPr bwMode="auto">
            <a:xfrm>
              <a:off x="3931548" y="1322827"/>
              <a:ext cx="3373437" cy="3402014"/>
            </a:xfrm>
            <a:custGeom>
              <a:avLst/>
              <a:gdLst>
                <a:gd name="T0" fmla="*/ 0 w 4733"/>
                <a:gd name="T1" fmla="*/ 0 h 4110"/>
                <a:gd name="T2" fmla="*/ 2147483647 w 4733"/>
                <a:gd name="T3" fmla="*/ 2147483647 h 4110"/>
                <a:gd name="T4" fmla="*/ 2147483647 w 4733"/>
                <a:gd name="T5" fmla="*/ 2147483647 h 4110"/>
                <a:gd name="T6" fmla="*/ 2147483647 w 4733"/>
                <a:gd name="T7" fmla="*/ 2147483647 h 4110"/>
                <a:gd name="T8" fmla="*/ 2147483647 w 4733"/>
                <a:gd name="T9" fmla="*/ 2147483647 h 4110"/>
                <a:gd name="T10" fmla="*/ 2147483647 w 4733"/>
                <a:gd name="T11" fmla="*/ 2147483647 h 4110"/>
                <a:gd name="T12" fmla="*/ 2147483647 w 4733"/>
                <a:gd name="T13" fmla="*/ 2147483647 h 4110"/>
                <a:gd name="T14" fmla="*/ 2147483647 w 4733"/>
                <a:gd name="T15" fmla="*/ 2147483647 h 4110"/>
                <a:gd name="T16" fmla="*/ 2147483647 w 4733"/>
                <a:gd name="T17" fmla="*/ 2147483647 h 4110"/>
                <a:gd name="T18" fmla="*/ 2147483647 w 4733"/>
                <a:gd name="T19" fmla="*/ 2147483647 h 4110"/>
                <a:gd name="T20" fmla="*/ 2147483647 w 4733"/>
                <a:gd name="T21" fmla="*/ 2147483647 h 41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33" h="4110">
                  <a:moveTo>
                    <a:pt x="0" y="0"/>
                  </a:moveTo>
                  <a:lnTo>
                    <a:pt x="353" y="450"/>
                  </a:lnTo>
                  <a:lnTo>
                    <a:pt x="735" y="877"/>
                  </a:lnTo>
                  <a:lnTo>
                    <a:pt x="1178" y="1335"/>
                  </a:lnTo>
                  <a:lnTo>
                    <a:pt x="1575" y="1710"/>
                  </a:lnTo>
                  <a:lnTo>
                    <a:pt x="2018" y="2122"/>
                  </a:lnTo>
                  <a:lnTo>
                    <a:pt x="2610" y="2632"/>
                  </a:lnTo>
                  <a:lnTo>
                    <a:pt x="3323" y="3165"/>
                  </a:lnTo>
                  <a:lnTo>
                    <a:pt x="3893" y="3577"/>
                  </a:lnTo>
                  <a:lnTo>
                    <a:pt x="4268" y="3817"/>
                  </a:lnTo>
                  <a:lnTo>
                    <a:pt x="4733" y="4110"/>
                  </a:lnTo>
                </a:path>
              </a:pathLst>
            </a:cu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2" name="Suorakulmio 1"/>
            <p:cNvSpPr/>
            <p:nvPr/>
          </p:nvSpPr>
          <p:spPr>
            <a:xfrm>
              <a:off x="1520982" y="2111725"/>
              <a:ext cx="2210020" cy="646331"/>
            </a:xfrm>
            <a:prstGeom prst="rect">
              <a:avLst/>
            </a:prstGeom>
            <a:ln w="6350">
              <a:solidFill>
                <a:srgbClr val="0000FF"/>
              </a:solidFill>
            </a:ln>
          </p:spPr>
          <p:txBody>
            <a:bodyPr wrap="square">
              <a:spAutoFit/>
            </a:bodyPr>
            <a:lstStyle/>
            <a:p>
              <a:r>
                <a:rPr lang="fi-FI" kern="0" dirty="0">
                  <a:solidFill>
                    <a:srgbClr val="0000FF"/>
                  </a:solidFill>
                  <a:latin typeface="Garamond" panose="02020404030301010803" pitchFamily="18" charset="0"/>
                </a:rPr>
                <a:t>Vuorovesijarrutus &amp; vuoden piteneminen</a:t>
              </a:r>
              <a:endParaRPr lang="fi-FI" dirty="0">
                <a:solidFill>
                  <a:srgbClr val="0000FF"/>
                </a:solidFill>
                <a:latin typeface="Garamond" panose="02020404030301010803" pitchFamily="18" charset="0"/>
              </a:endParaRPr>
            </a:p>
          </p:txBody>
        </p:sp>
        <p:cxnSp>
          <p:nvCxnSpPr>
            <p:cNvPr id="4" name="Suora yhdysviiva 3"/>
            <p:cNvCxnSpPr>
              <a:cxnSpLocks/>
              <a:stCxn id="2" idx="3"/>
            </p:cNvCxnSpPr>
            <p:nvPr/>
          </p:nvCxnSpPr>
          <p:spPr>
            <a:xfrm>
              <a:off x="3731002" y="2434891"/>
              <a:ext cx="1043779" cy="8481"/>
            </a:xfrm>
            <a:prstGeom prst="line">
              <a:avLst/>
            </a:prstGeom>
            <a:ln w="635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3" name="Ryhmä 12">
            <a:extLst>
              <a:ext uri="{FF2B5EF4-FFF2-40B4-BE49-F238E27FC236}">
                <a16:creationId xmlns:a16="http://schemas.microsoft.com/office/drawing/2014/main" id="{D6B8A82F-EF38-4247-82E8-55B856DA3756}"/>
              </a:ext>
            </a:extLst>
          </p:cNvPr>
          <p:cNvGrpSpPr/>
          <p:nvPr/>
        </p:nvGrpSpPr>
        <p:grpSpPr>
          <a:xfrm>
            <a:off x="2032740" y="4718492"/>
            <a:ext cx="5259545" cy="1152525"/>
            <a:chOff x="2032740" y="4718492"/>
            <a:chExt cx="5259545" cy="1152525"/>
          </a:xfrm>
        </p:grpSpPr>
        <p:sp>
          <p:nvSpPr>
            <p:cNvPr id="98338" name="Rectangle 109"/>
            <p:cNvSpPr>
              <a:spLocks noChangeArrowheads="1"/>
            </p:cNvSpPr>
            <p:nvPr/>
          </p:nvSpPr>
          <p:spPr bwMode="auto">
            <a:xfrm>
              <a:off x="2032740" y="4942265"/>
              <a:ext cx="1455638" cy="50641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lIns="108000" tIns="0" rIns="0" bIns="0"/>
            <a:lstStyle/>
            <a:p>
              <a:r>
                <a:rPr lang="fi-FI" sz="1600" dirty="0">
                  <a:solidFill>
                    <a:srgbClr val="0000FF"/>
                  </a:solidFill>
                  <a:latin typeface="Garamond" panose="02020404030301010803" pitchFamily="18" charset="0"/>
                </a:rPr>
                <a:t>Vuoden pituus nykypäivissä</a:t>
              </a:r>
            </a:p>
          </p:txBody>
        </p:sp>
        <p:sp>
          <p:nvSpPr>
            <p:cNvPr id="98341" name="Line 112"/>
            <p:cNvSpPr>
              <a:spLocks noChangeShapeType="1"/>
            </p:cNvSpPr>
            <p:nvPr/>
          </p:nvSpPr>
          <p:spPr bwMode="auto">
            <a:xfrm flipH="1">
              <a:off x="3898210" y="4718492"/>
              <a:ext cx="3394075" cy="115252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fi-FI"/>
            </a:p>
          </p:txBody>
        </p:sp>
        <p:cxnSp>
          <p:nvCxnSpPr>
            <p:cNvPr id="88" name="Suora yhdysviiva 87">
              <a:extLst>
                <a:ext uri="{FF2B5EF4-FFF2-40B4-BE49-F238E27FC236}">
                  <a16:creationId xmlns:a16="http://schemas.microsoft.com/office/drawing/2014/main" id="{5CACF57E-760C-420D-9CFA-EC50AA2125E7}"/>
                </a:ext>
              </a:extLst>
            </p:cNvPr>
            <p:cNvCxnSpPr>
              <a:cxnSpLocks/>
              <a:stCxn id="98338" idx="3"/>
            </p:cNvCxnSpPr>
            <p:nvPr/>
          </p:nvCxnSpPr>
          <p:spPr>
            <a:xfrm>
              <a:off x="3488378" y="5195472"/>
              <a:ext cx="1310835" cy="35565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2" name="Ryhmä 11">
            <a:extLst>
              <a:ext uri="{FF2B5EF4-FFF2-40B4-BE49-F238E27FC236}">
                <a16:creationId xmlns:a16="http://schemas.microsoft.com/office/drawing/2014/main" id="{A6A13993-A564-4226-AE98-608CF025BF97}"/>
              </a:ext>
            </a:extLst>
          </p:cNvPr>
          <p:cNvGrpSpPr/>
          <p:nvPr/>
        </p:nvGrpSpPr>
        <p:grpSpPr>
          <a:xfrm>
            <a:off x="4582231" y="1317918"/>
            <a:ext cx="6745377" cy="3366972"/>
            <a:chOff x="4582231" y="1317918"/>
            <a:chExt cx="6745377" cy="3366972"/>
          </a:xfrm>
        </p:grpSpPr>
        <p:graphicFrame>
          <p:nvGraphicFramePr>
            <p:cNvPr id="98311" name="Object 113"/>
            <p:cNvGraphicFramePr>
              <a:graphicFrameLocks noChangeAspect="1"/>
            </p:cNvGraphicFramePr>
            <p:nvPr>
              <p:extLst>
                <p:ext uri="{D42A27DB-BD31-4B8C-83A1-F6EECF244321}">
                  <p14:modId xmlns:p14="http://schemas.microsoft.com/office/powerpoint/2010/main" val="1282995590"/>
                </p:ext>
              </p:extLst>
            </p:nvPr>
          </p:nvGraphicFramePr>
          <p:xfrm>
            <a:off x="8681245" y="3088480"/>
            <a:ext cx="2646363" cy="681038"/>
          </p:xfrm>
          <a:graphic>
            <a:graphicData uri="http://schemas.openxmlformats.org/presentationml/2006/ole">
              <mc:AlternateContent xmlns:mc="http://schemas.openxmlformats.org/markup-compatibility/2006">
                <mc:Choice xmlns:v="urn:schemas-microsoft-com:vml" Requires="v">
                  <p:oleObj spid="_x0000_s7175" name="Equation" r:id="rId6" imgW="1828800" imgH="482400" progId="Equation.DSMT4">
                    <p:embed/>
                  </p:oleObj>
                </mc:Choice>
                <mc:Fallback>
                  <p:oleObj name="Equation" r:id="rId6" imgW="1828800" imgH="482400" progId="Equation.DSMT4">
                    <p:embed/>
                    <p:pic>
                      <p:nvPicPr>
                        <p:cNvPr id="98311" name="Object 113"/>
                        <p:cNvPicPr>
                          <a:picLocks noChangeAspect="1" noChangeArrowheads="1"/>
                        </p:cNvPicPr>
                        <p:nvPr/>
                      </p:nvPicPr>
                      <p:blipFill>
                        <a:blip r:embed="rId7"/>
                        <a:srcRect/>
                        <a:stretch>
                          <a:fillRect/>
                        </a:stretch>
                      </p:blipFill>
                      <p:spPr bwMode="auto">
                        <a:xfrm>
                          <a:off x="8681245" y="3088480"/>
                          <a:ext cx="2646363"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Freeform 74">
              <a:extLst>
                <a:ext uri="{FF2B5EF4-FFF2-40B4-BE49-F238E27FC236}">
                  <a16:creationId xmlns:a16="http://schemas.microsoft.com/office/drawing/2014/main" id="{57CB5BFD-45E4-4FE5-984D-40339F9FC5FB}"/>
                </a:ext>
              </a:extLst>
            </p:cNvPr>
            <p:cNvSpPr>
              <a:spLocks/>
            </p:cNvSpPr>
            <p:nvPr/>
          </p:nvSpPr>
          <p:spPr bwMode="auto">
            <a:xfrm>
              <a:off x="4582231" y="1317918"/>
              <a:ext cx="2672173" cy="3366972"/>
            </a:xfrm>
            <a:custGeom>
              <a:avLst/>
              <a:gdLst>
                <a:gd name="T0" fmla="*/ 0 w 2920"/>
                <a:gd name="T1" fmla="*/ 0 h 3681"/>
                <a:gd name="T2" fmla="*/ 1181 w 2920"/>
                <a:gd name="T3" fmla="*/ 1782 h 3681"/>
                <a:gd name="T4" fmla="*/ 2920 w 2920"/>
                <a:gd name="T5" fmla="*/ 3681 h 3681"/>
              </a:gdLst>
              <a:ahLst/>
              <a:cxnLst>
                <a:cxn ang="0">
                  <a:pos x="T0" y="T1"/>
                </a:cxn>
                <a:cxn ang="0">
                  <a:pos x="T2" y="T3"/>
                </a:cxn>
                <a:cxn ang="0">
                  <a:pos x="T4" y="T5"/>
                </a:cxn>
              </a:cxnLst>
              <a:rect l="0" t="0" r="r" b="b"/>
              <a:pathLst>
                <a:path w="2920" h="3681">
                  <a:moveTo>
                    <a:pt x="0" y="0"/>
                  </a:moveTo>
                  <a:cubicBezTo>
                    <a:pt x="197" y="297"/>
                    <a:pt x="694" y="1169"/>
                    <a:pt x="1181" y="1782"/>
                  </a:cubicBezTo>
                  <a:cubicBezTo>
                    <a:pt x="1668" y="2395"/>
                    <a:pt x="2558" y="3286"/>
                    <a:pt x="2920" y="3681"/>
                  </a:cubicBezTo>
                </a:path>
              </a:pathLst>
            </a:custGeom>
            <a:noFill/>
            <a:ln w="190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fi-FI"/>
            </a:p>
          </p:txBody>
        </p:sp>
        <p:cxnSp>
          <p:nvCxnSpPr>
            <p:cNvPr id="89" name="Suora yhdysviiva 88">
              <a:extLst>
                <a:ext uri="{FF2B5EF4-FFF2-40B4-BE49-F238E27FC236}">
                  <a16:creationId xmlns:a16="http://schemas.microsoft.com/office/drawing/2014/main" id="{3903C4AE-F022-44FC-9D65-6B3AB1655214}"/>
                </a:ext>
              </a:extLst>
            </p:cNvPr>
            <p:cNvCxnSpPr>
              <a:cxnSpLocks/>
              <a:endCxn id="99" idx="1"/>
            </p:cNvCxnSpPr>
            <p:nvPr/>
          </p:nvCxnSpPr>
          <p:spPr>
            <a:xfrm flipV="1">
              <a:off x="5332666" y="2113044"/>
              <a:ext cx="3336469" cy="370924"/>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5" name="Suorakulmio 94">
            <a:extLst>
              <a:ext uri="{FF2B5EF4-FFF2-40B4-BE49-F238E27FC236}">
                <a16:creationId xmlns:a16="http://schemas.microsoft.com/office/drawing/2014/main" id="{E1D453E9-B0DF-4B18-9C1B-AF4E9D2CBE77}"/>
              </a:ext>
            </a:extLst>
          </p:cNvPr>
          <p:cNvSpPr/>
          <p:nvPr/>
        </p:nvSpPr>
        <p:spPr>
          <a:xfrm>
            <a:off x="796559" y="703485"/>
            <a:ext cx="2670585" cy="923330"/>
          </a:xfrm>
          <a:prstGeom prst="rect">
            <a:avLst/>
          </a:prstGeom>
        </p:spPr>
        <p:txBody>
          <a:bodyPr wrap="square">
            <a:spAutoFit/>
          </a:bodyPr>
          <a:lstStyle/>
          <a:p>
            <a:r>
              <a:rPr lang="fi-FI" b="1" kern="0" dirty="0">
                <a:solidFill>
                  <a:srgbClr val="0000FF"/>
                </a:solidFill>
                <a:latin typeface="Garamond" panose="02020404030301010803" pitchFamily="18" charset="0"/>
              </a:rPr>
              <a:t>Aurinkokunta laajenee avaruuden laajetessa,</a:t>
            </a:r>
          </a:p>
          <a:p>
            <a:r>
              <a:rPr lang="fi-FI" b="1" kern="0" dirty="0">
                <a:solidFill>
                  <a:srgbClr val="0000FF"/>
                </a:solidFill>
                <a:latin typeface="Garamond" panose="02020404030301010803" pitchFamily="18" charset="0"/>
              </a:rPr>
              <a:t>&gt;&gt; vuosi pitenee</a:t>
            </a:r>
            <a:endParaRPr lang="fi-FI" b="1" dirty="0">
              <a:solidFill>
                <a:srgbClr val="0000FF"/>
              </a:solidFill>
              <a:latin typeface="Garamond" panose="02020404030301010803" pitchFamily="18" charset="0"/>
            </a:endParaRPr>
          </a:p>
        </p:txBody>
      </p:sp>
      <p:sp>
        <p:nvSpPr>
          <p:cNvPr id="96" name="Suorakulmio 95">
            <a:extLst>
              <a:ext uri="{FF2B5EF4-FFF2-40B4-BE49-F238E27FC236}">
                <a16:creationId xmlns:a16="http://schemas.microsoft.com/office/drawing/2014/main" id="{61A34D94-8721-4575-BB40-7ADAEC69D980}"/>
              </a:ext>
            </a:extLst>
          </p:cNvPr>
          <p:cNvSpPr/>
          <p:nvPr/>
        </p:nvSpPr>
        <p:spPr>
          <a:xfrm>
            <a:off x="8653201" y="607374"/>
            <a:ext cx="2670585" cy="646331"/>
          </a:xfrm>
          <a:prstGeom prst="rect">
            <a:avLst/>
          </a:prstGeom>
          <a:ln>
            <a:noFill/>
          </a:ln>
        </p:spPr>
        <p:txBody>
          <a:bodyPr wrap="square">
            <a:spAutoFit/>
          </a:bodyPr>
          <a:lstStyle/>
          <a:p>
            <a:r>
              <a:rPr lang="fi-FI" b="1" kern="0" dirty="0">
                <a:solidFill>
                  <a:srgbClr val="FF0000"/>
                </a:solidFill>
                <a:latin typeface="Garamond" panose="02020404030301010803" pitchFamily="18" charset="0"/>
              </a:rPr>
              <a:t>Aurinkokunta ei laajene avaruuden laajetessa</a:t>
            </a:r>
            <a:endParaRPr lang="fi-FI" b="1" dirty="0">
              <a:solidFill>
                <a:srgbClr val="FF0000"/>
              </a:solidFill>
              <a:latin typeface="Garamond" panose="02020404030301010803" pitchFamily="18" charset="0"/>
            </a:endParaRPr>
          </a:p>
        </p:txBody>
      </p:sp>
      <p:sp>
        <p:nvSpPr>
          <p:cNvPr id="99" name="Suorakulmio 98">
            <a:extLst>
              <a:ext uri="{FF2B5EF4-FFF2-40B4-BE49-F238E27FC236}">
                <a16:creationId xmlns:a16="http://schemas.microsoft.com/office/drawing/2014/main" id="{2F49D251-CD99-4D99-B540-903FCC5054C0}"/>
              </a:ext>
            </a:extLst>
          </p:cNvPr>
          <p:cNvSpPr/>
          <p:nvPr/>
        </p:nvSpPr>
        <p:spPr>
          <a:xfrm>
            <a:off x="8669135" y="1651379"/>
            <a:ext cx="2670585" cy="923330"/>
          </a:xfrm>
          <a:prstGeom prst="rect">
            <a:avLst/>
          </a:prstGeom>
          <a:ln w="6350">
            <a:solidFill>
              <a:srgbClr val="FF0000"/>
            </a:solidFill>
          </a:ln>
        </p:spPr>
        <p:txBody>
          <a:bodyPr wrap="square">
            <a:spAutoFit/>
          </a:bodyPr>
          <a:lstStyle/>
          <a:p>
            <a:r>
              <a:rPr lang="fi-FI" b="1" kern="0" dirty="0">
                <a:solidFill>
                  <a:srgbClr val="FF0000"/>
                </a:solidFill>
                <a:latin typeface="Garamond" panose="02020404030301010803" pitchFamily="18" charset="0"/>
              </a:rPr>
              <a:t>Päivän piteneminen vuorovesijarrutuksesta johtuen</a:t>
            </a:r>
            <a:endParaRPr lang="fi-FI" b="1" dirty="0">
              <a:solidFill>
                <a:srgbClr val="FF0000"/>
              </a:solidFill>
              <a:latin typeface="Garamond" panose="02020404030301010803" pitchFamily="18" charset="0"/>
            </a:endParaRPr>
          </a:p>
        </p:txBody>
      </p:sp>
    </p:spTree>
    <p:extLst>
      <p:ext uri="{BB962C8B-B14F-4D97-AF65-F5344CB8AC3E}">
        <p14:creationId xmlns:p14="http://schemas.microsoft.com/office/powerpoint/2010/main" val="336297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fade">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fade">
                                      <p:cBhvr>
                                        <p:cTn id="17" dur="500"/>
                                        <p:tgtEl>
                                          <p:spTgt spid="99"/>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fade">
                                      <p:cBhvr>
                                        <p:cTn id="25" dur="500"/>
                                        <p:tgtEl>
                                          <p:spTgt spid="9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98313"/>
                                        </p:tgtEl>
                                        <p:attrNameLst>
                                          <p:attrName>style.visibility</p:attrName>
                                        </p:attrNameLst>
                                      </p:cBhvr>
                                      <p:to>
                                        <p:strVal val="visible"/>
                                      </p:to>
                                    </p:set>
                                    <p:animEffect transition="in" filter="fade">
                                      <p:cBhvr>
                                        <p:cTn id="38" dur="500"/>
                                        <p:tgtEl>
                                          <p:spTgt spid="98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96" grpId="0" animBg="1"/>
      <p:bldP spid="9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3762" name="Object 5"/>
          <p:cNvGraphicFramePr>
            <a:graphicFrameLocks noChangeAspect="1"/>
          </p:cNvGraphicFramePr>
          <p:nvPr>
            <p:extLst>
              <p:ext uri="{D42A27DB-BD31-4B8C-83A1-F6EECF244321}">
                <p14:modId xmlns:p14="http://schemas.microsoft.com/office/powerpoint/2010/main" val="1658465070"/>
              </p:ext>
            </p:extLst>
          </p:nvPr>
        </p:nvGraphicFramePr>
        <p:xfrm>
          <a:off x="717053" y="1152525"/>
          <a:ext cx="6486525" cy="5334000"/>
        </p:xfrm>
        <a:graphic>
          <a:graphicData uri="http://schemas.openxmlformats.org/presentationml/2006/ole">
            <mc:AlternateContent xmlns:mc="http://schemas.openxmlformats.org/markup-compatibility/2006">
              <mc:Choice xmlns:v="urn:schemas-microsoft-com:vml" Requires="v">
                <p:oleObj spid="_x0000_s8200" name="Kaavio" r:id="rId4" imgW="6486513" imgH="5334135" progId="Excel.Sheet.8">
                  <p:embed/>
                </p:oleObj>
              </mc:Choice>
              <mc:Fallback>
                <p:oleObj name="Kaavio" r:id="rId4" imgW="6486513" imgH="5334135" progId="Excel.Sheet.8">
                  <p:embed/>
                  <p:pic>
                    <p:nvPicPr>
                      <p:cNvPr id="165376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053" y="1152525"/>
                        <a:ext cx="6486525" cy="5334000"/>
                      </a:xfrm>
                      <a:prstGeom prst="rect">
                        <a:avLst/>
                      </a:prstGeom>
                      <a:noFill/>
                      <a:ln>
                        <a:noFill/>
                      </a:ln>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3175">
                            <a:solidFill>
                              <a:schemeClr val="tx1"/>
                            </a:solidFill>
                            <a:miter lim="800000"/>
                            <a:headEnd/>
                            <a:tailEnd/>
                          </a14:hiddenLine>
                        </a:ext>
                      </a:extLst>
                    </p:spPr>
                  </p:pic>
                </p:oleObj>
              </mc:Fallback>
            </mc:AlternateContent>
          </a:graphicData>
        </a:graphic>
      </p:graphicFrame>
      <p:sp>
        <p:nvSpPr>
          <p:cNvPr id="1653765" name="Text Box 8"/>
          <p:cNvSpPr txBox="1">
            <a:spLocks noChangeArrowheads="1"/>
          </p:cNvSpPr>
          <p:nvPr/>
        </p:nvSpPr>
        <p:spPr bwMode="auto">
          <a:xfrm>
            <a:off x="6374903" y="6035675"/>
            <a:ext cx="409575" cy="287338"/>
          </a:xfrm>
          <a:prstGeom prst="rect">
            <a:avLst/>
          </a:prstGeom>
          <a:noFill/>
          <a:ln w="9525">
            <a:noFill/>
            <a:miter lim="800000"/>
            <a:headEnd/>
            <a:tailEnd/>
          </a:ln>
        </p:spPr>
        <p:txBody>
          <a:bodyPr/>
          <a:lstStyle/>
          <a:p>
            <a:pPr eaLnBrk="0" hangingPunct="0">
              <a:defRPr/>
            </a:pPr>
            <a:r>
              <a:rPr lang="fi-FI" sz="1400" i="1" kern="0"/>
              <a:t>z</a:t>
            </a:r>
          </a:p>
        </p:txBody>
      </p:sp>
      <p:sp>
        <p:nvSpPr>
          <p:cNvPr id="1653766" name="Text Box 9"/>
          <p:cNvSpPr txBox="1">
            <a:spLocks noChangeArrowheads="1"/>
          </p:cNvSpPr>
          <p:nvPr/>
        </p:nvSpPr>
        <p:spPr bwMode="auto">
          <a:xfrm>
            <a:off x="834528" y="1590675"/>
            <a:ext cx="409575" cy="287338"/>
          </a:xfrm>
          <a:prstGeom prst="rect">
            <a:avLst/>
          </a:prstGeom>
          <a:noFill/>
          <a:ln w="9525">
            <a:noFill/>
            <a:miter lim="800000"/>
            <a:headEnd/>
            <a:tailEnd/>
          </a:ln>
        </p:spPr>
        <p:txBody>
          <a:bodyPr/>
          <a:lstStyle/>
          <a:p>
            <a:pPr eaLnBrk="0" hangingPunct="0">
              <a:defRPr/>
            </a:pPr>
            <a:r>
              <a:rPr lang="fi-FI" sz="1400" i="1" kern="0" dirty="0">
                <a:latin typeface="Symbol" pitchFamily="18" charset="2"/>
              </a:rPr>
              <a:t>m</a:t>
            </a:r>
          </a:p>
        </p:txBody>
      </p:sp>
      <p:sp>
        <p:nvSpPr>
          <p:cNvPr id="1653767" name="Text Box 10"/>
          <p:cNvSpPr txBox="1">
            <a:spLocks noChangeArrowheads="1"/>
          </p:cNvSpPr>
          <p:nvPr/>
        </p:nvSpPr>
        <p:spPr bwMode="auto">
          <a:xfrm>
            <a:off x="1514475" y="96635"/>
            <a:ext cx="9144000" cy="461665"/>
          </a:xfrm>
          <a:prstGeom prst="rect">
            <a:avLst/>
          </a:prstGeom>
          <a:noFill/>
          <a:ln w="9525">
            <a:noFill/>
            <a:miter lim="800000"/>
            <a:headEnd/>
            <a:tailEnd/>
          </a:ln>
        </p:spPr>
        <p:txBody>
          <a:bodyPr wrap="square" anchor="ctr">
            <a:spAutoFit/>
          </a:bodyPr>
          <a:lstStyle/>
          <a:p>
            <a:pPr algn="ctr" eaLnBrk="0" hangingPunct="0">
              <a:defRPr/>
            </a:pPr>
            <a:r>
              <a:rPr lang="fi-FI" sz="2400" b="1" kern="0">
                <a:latin typeface="Garamond" pitchFamily="18" charset="0"/>
              </a:rPr>
              <a:t>Magnitudi ja punasiirtymä</a:t>
            </a:r>
            <a:r>
              <a:rPr lang="fi-FI" sz="2400" b="1" kern="0">
                <a:solidFill>
                  <a:sysClr val="windowText" lastClr="000000"/>
                </a:solidFill>
              </a:rPr>
              <a:t> </a:t>
            </a:r>
            <a:r>
              <a:rPr lang="fi-FI" sz="2400" b="1" kern="0">
                <a:latin typeface="Garamond" pitchFamily="18" charset="0"/>
              </a:rPr>
              <a:t>Supernova-havainnoissa</a:t>
            </a:r>
            <a:endParaRPr lang="fi-FI" sz="2400" kern="0">
              <a:latin typeface="Garamond" pitchFamily="18" charset="0"/>
            </a:endParaRPr>
          </a:p>
        </p:txBody>
      </p:sp>
      <p:sp>
        <p:nvSpPr>
          <p:cNvPr id="1653768" name="Text Box 12"/>
          <p:cNvSpPr txBox="1">
            <a:spLocks noChangeArrowheads="1"/>
          </p:cNvSpPr>
          <p:nvPr/>
        </p:nvSpPr>
        <p:spPr bwMode="auto">
          <a:xfrm>
            <a:off x="1874839" y="6513514"/>
            <a:ext cx="4752975" cy="344487"/>
          </a:xfrm>
          <a:prstGeom prst="rect">
            <a:avLst/>
          </a:prstGeom>
          <a:noFill/>
          <a:ln w="9525">
            <a:noFill/>
            <a:miter lim="800000"/>
            <a:headEnd/>
            <a:tailEnd/>
          </a:ln>
        </p:spPr>
        <p:txBody>
          <a:bodyPr/>
          <a:lstStyle/>
          <a:p>
            <a:pPr eaLnBrk="0" hangingPunct="0">
              <a:defRPr/>
            </a:pPr>
            <a:r>
              <a:rPr lang="fi-FI" sz="1400" kern="0" dirty="0"/>
              <a:t>Data: A. G. </a:t>
            </a:r>
            <a:r>
              <a:rPr lang="fi-FI" sz="1400" kern="0" dirty="0" err="1"/>
              <a:t>Riess</a:t>
            </a:r>
            <a:r>
              <a:rPr lang="fi-FI" sz="1400" kern="0" dirty="0"/>
              <a:t>, </a:t>
            </a:r>
            <a:r>
              <a:rPr lang="fi-FI" sz="1400" i="1" kern="0" dirty="0"/>
              <a:t>et al</a:t>
            </a:r>
            <a:r>
              <a:rPr lang="fi-FI" sz="1400" kern="0" dirty="0"/>
              <a:t>., </a:t>
            </a:r>
            <a:r>
              <a:rPr lang="fi-FI" sz="1400" kern="0" dirty="0" err="1"/>
              <a:t>Astrophys</a:t>
            </a:r>
            <a:r>
              <a:rPr lang="fi-FI" sz="1400" kern="0" dirty="0"/>
              <a:t>. J., 607, 665 (2004) </a:t>
            </a:r>
          </a:p>
        </p:txBody>
      </p:sp>
      <p:sp>
        <p:nvSpPr>
          <p:cNvPr id="18" name="AutoShape 11">
            <a:hlinkClick r:id="" action="ppaction://hlinkshowjump?jump=lastslideviewed" highlightClick="1"/>
          </p:cNvPr>
          <p:cNvSpPr>
            <a:spLocks noChangeAspect="1" noChangeArrowheads="1"/>
          </p:cNvSpPr>
          <p:nvPr/>
        </p:nvSpPr>
        <p:spPr bwMode="auto">
          <a:xfrm>
            <a:off x="8933607" y="6663883"/>
            <a:ext cx="167721" cy="164148"/>
          </a:xfrm>
          <a:prstGeom prst="actionButtonReturn">
            <a:avLst/>
          </a:prstGeom>
          <a:solidFill>
            <a:schemeClr val="accent1">
              <a:lumMod val="20000"/>
              <a:lumOff val="80000"/>
            </a:schemeClr>
          </a:solidFill>
          <a:ln w="3175">
            <a:solidFill>
              <a:schemeClr val="accent1">
                <a:lumMod val="60000"/>
                <a:lumOff val="40000"/>
              </a:schemeClr>
            </a:solidFill>
            <a:miter lim="800000"/>
            <a:headEnd/>
            <a:tailEnd/>
          </a:ln>
        </p:spPr>
        <p:txBody>
          <a:bodyPr wrap="none" lIns="90000" tIns="46800" rIns="90000" bIns="46800" anchor="ctr"/>
          <a:lstStyle/>
          <a:p>
            <a:pPr>
              <a:defRPr/>
            </a:pPr>
            <a:endParaRPr lang="fi-FI" sz="1200" kern="0">
              <a:solidFill>
                <a:sysClr val="windowText" lastClr="000000"/>
              </a:solidFill>
            </a:endParaRPr>
          </a:p>
        </p:txBody>
      </p:sp>
      <p:grpSp>
        <p:nvGrpSpPr>
          <p:cNvPr id="5" name="Ryhmä 4">
            <a:extLst>
              <a:ext uri="{FF2B5EF4-FFF2-40B4-BE49-F238E27FC236}">
                <a16:creationId xmlns:a16="http://schemas.microsoft.com/office/drawing/2014/main" id="{86F7B25A-8D26-4837-AFA5-88D4D473A8F3}"/>
              </a:ext>
            </a:extLst>
          </p:cNvPr>
          <p:cNvGrpSpPr/>
          <p:nvPr/>
        </p:nvGrpSpPr>
        <p:grpSpPr>
          <a:xfrm>
            <a:off x="1670186" y="1304790"/>
            <a:ext cx="10296845" cy="4686435"/>
            <a:chOff x="1670186" y="1304790"/>
            <a:chExt cx="10296845" cy="4686435"/>
          </a:xfrm>
        </p:grpSpPr>
        <p:sp>
          <p:nvSpPr>
            <p:cNvPr id="37" name="Freeform 9">
              <a:extLst>
                <a:ext uri="{FF2B5EF4-FFF2-40B4-BE49-F238E27FC236}">
                  <a16:creationId xmlns:a16="http://schemas.microsoft.com/office/drawing/2014/main" id="{8AF53767-BF51-42B4-9A20-B25B14A11BBE}"/>
                </a:ext>
              </a:extLst>
            </p:cNvPr>
            <p:cNvSpPr/>
            <p:nvPr/>
          </p:nvSpPr>
          <p:spPr>
            <a:xfrm>
              <a:off x="1670186" y="1323975"/>
              <a:ext cx="5040948" cy="4667250"/>
            </a:xfrm>
            <a:custGeom>
              <a:avLst/>
              <a:gdLst>
                <a:gd name="connsiteX0" fmla="*/ 0 w 5105400"/>
                <a:gd name="connsiteY0" fmla="*/ 4667250 h 4667250"/>
                <a:gd name="connsiteX1" fmla="*/ 1362075 w 5105400"/>
                <a:gd name="connsiteY1" fmla="*/ 3581400 h 4667250"/>
                <a:gd name="connsiteX2" fmla="*/ 2209800 w 5105400"/>
                <a:gd name="connsiteY2" fmla="*/ 2886075 h 4667250"/>
                <a:gd name="connsiteX3" fmla="*/ 3048000 w 5105400"/>
                <a:gd name="connsiteY3" fmla="*/ 2152650 h 4667250"/>
                <a:gd name="connsiteX4" fmla="*/ 3790950 w 5105400"/>
                <a:gd name="connsiteY4" fmla="*/ 1457325 h 4667250"/>
                <a:gd name="connsiteX5" fmla="*/ 4381500 w 5105400"/>
                <a:gd name="connsiteY5" fmla="*/ 828675 h 4667250"/>
                <a:gd name="connsiteX6" fmla="*/ 5105400 w 5105400"/>
                <a:gd name="connsiteY6" fmla="*/ 0 h 466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05400" h="4667250">
                  <a:moveTo>
                    <a:pt x="0" y="4667250"/>
                  </a:moveTo>
                  <a:lnTo>
                    <a:pt x="1362075" y="3581400"/>
                  </a:lnTo>
                  <a:cubicBezTo>
                    <a:pt x="1730375" y="3284538"/>
                    <a:pt x="1928813" y="3124200"/>
                    <a:pt x="2209800" y="2886075"/>
                  </a:cubicBezTo>
                  <a:cubicBezTo>
                    <a:pt x="2490788" y="2647950"/>
                    <a:pt x="2784475" y="2390775"/>
                    <a:pt x="3048000" y="2152650"/>
                  </a:cubicBezTo>
                  <a:cubicBezTo>
                    <a:pt x="3311525" y="1914525"/>
                    <a:pt x="3568700" y="1677987"/>
                    <a:pt x="3790950" y="1457325"/>
                  </a:cubicBezTo>
                  <a:cubicBezTo>
                    <a:pt x="4013200" y="1236663"/>
                    <a:pt x="4162425" y="1071563"/>
                    <a:pt x="4381500" y="828675"/>
                  </a:cubicBezTo>
                  <a:cubicBezTo>
                    <a:pt x="4600575" y="585788"/>
                    <a:pt x="4852987" y="292894"/>
                    <a:pt x="5105400" y="0"/>
                  </a:cubicBezTo>
                </a:path>
              </a:pathLst>
            </a:custGeom>
            <a:ln w="3175">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fi-FI" kern="0">
                <a:solidFill>
                  <a:sysClr val="windowText" lastClr="000000"/>
                </a:solidFill>
              </a:endParaRPr>
            </a:p>
          </p:txBody>
        </p:sp>
        <p:sp>
          <p:nvSpPr>
            <p:cNvPr id="38" name="Text Box 7">
              <a:extLst>
                <a:ext uri="{FF2B5EF4-FFF2-40B4-BE49-F238E27FC236}">
                  <a16:creationId xmlns:a16="http://schemas.microsoft.com/office/drawing/2014/main" id="{DBA84726-944A-49BA-B42B-C892E8AEE0ED}"/>
                </a:ext>
              </a:extLst>
            </p:cNvPr>
            <p:cNvSpPr txBox="1">
              <a:spLocks noChangeArrowheads="1"/>
            </p:cNvSpPr>
            <p:nvPr/>
          </p:nvSpPr>
          <p:spPr bwMode="auto">
            <a:xfrm>
              <a:off x="8138830" y="1304790"/>
              <a:ext cx="3828201" cy="744354"/>
            </a:xfrm>
            <a:prstGeom prst="rect">
              <a:avLst/>
            </a:prstGeom>
            <a:noFill/>
            <a:ln w="9525">
              <a:noFill/>
              <a:miter lim="800000"/>
              <a:headEnd/>
              <a:tailEnd/>
            </a:ln>
          </p:spPr>
          <p:txBody>
            <a:bodyPr/>
            <a:lstStyle/>
            <a:p>
              <a:pPr eaLnBrk="0" hangingPunct="0">
                <a:defRPr/>
              </a:pPr>
              <a:r>
                <a:rPr lang="fi-FI" b="1" kern="0">
                  <a:solidFill>
                    <a:srgbClr val="0000FF"/>
                  </a:solidFill>
                  <a:latin typeface="Garamond" panose="02020404030301010803" pitchFamily="18" charset="0"/>
                </a:rPr>
                <a:t>Nollaenergiaperiaate, pallosymmetrisesti suljettu avaruus</a:t>
              </a:r>
            </a:p>
          </p:txBody>
        </p:sp>
        <p:sp>
          <p:nvSpPr>
            <p:cNvPr id="39" name="Line 9">
              <a:extLst>
                <a:ext uri="{FF2B5EF4-FFF2-40B4-BE49-F238E27FC236}">
                  <a16:creationId xmlns:a16="http://schemas.microsoft.com/office/drawing/2014/main" id="{760C15DA-797C-440F-B517-FCFA880B58A8}"/>
                </a:ext>
              </a:extLst>
            </p:cNvPr>
            <p:cNvSpPr>
              <a:spLocks noChangeShapeType="1"/>
            </p:cNvSpPr>
            <p:nvPr/>
          </p:nvSpPr>
          <p:spPr bwMode="auto">
            <a:xfrm>
              <a:off x="6598738" y="1457324"/>
              <a:ext cx="1516867" cy="133350"/>
            </a:xfrm>
            <a:prstGeom prst="line">
              <a:avLst/>
            </a:prstGeom>
            <a:noFill/>
            <a:ln w="3175">
              <a:solidFill>
                <a:srgbClr val="0000FF"/>
              </a:solidFill>
              <a:round/>
              <a:headEnd/>
              <a:tailEnd/>
            </a:ln>
          </p:spPr>
          <p:txBody>
            <a:bodyPr wrap="square" lIns="90000" tIns="46800" rIns="90000" bIns="46800" anchor="ctr">
              <a:spAutoFit/>
            </a:bodyPr>
            <a:lstStyle/>
            <a:p>
              <a:pPr>
                <a:defRPr/>
              </a:pPr>
              <a:endParaRPr lang="fi-FI" kern="0">
                <a:solidFill>
                  <a:sysClr val="windowText" lastClr="000000"/>
                </a:solidFill>
              </a:endParaRPr>
            </a:p>
          </p:txBody>
        </p:sp>
        <p:sp>
          <p:nvSpPr>
            <p:cNvPr id="40" name="Rectangle 13">
              <a:extLst>
                <a:ext uri="{FF2B5EF4-FFF2-40B4-BE49-F238E27FC236}">
                  <a16:creationId xmlns:a16="http://schemas.microsoft.com/office/drawing/2014/main" id="{F4777DFD-4F96-4393-AD26-515B9E6C0812}"/>
                </a:ext>
              </a:extLst>
            </p:cNvPr>
            <p:cNvSpPr/>
            <p:nvPr/>
          </p:nvSpPr>
          <p:spPr>
            <a:xfrm>
              <a:off x="8242210" y="1962840"/>
              <a:ext cx="2428875" cy="523875"/>
            </a:xfrm>
            <a:prstGeom prst="rect">
              <a:avLst/>
            </a:prstGeom>
            <a:solidFill>
              <a:schemeClr val="bg2"/>
            </a:solidFill>
            <a:ln w="31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fi-FI" kern="0">
                <a:solidFill>
                  <a:sysClr val="windowText" lastClr="000000"/>
                </a:solidFill>
              </a:endParaRPr>
            </a:p>
          </p:txBody>
        </p:sp>
        <p:graphicFrame>
          <p:nvGraphicFramePr>
            <p:cNvPr id="41" name="Object 24">
              <a:extLst>
                <a:ext uri="{FF2B5EF4-FFF2-40B4-BE49-F238E27FC236}">
                  <a16:creationId xmlns:a16="http://schemas.microsoft.com/office/drawing/2014/main" id="{FF80F1AA-377D-4597-9A99-9CC919A2B318}"/>
                </a:ext>
              </a:extLst>
            </p:cNvPr>
            <p:cNvGraphicFramePr>
              <a:graphicFrameLocks noChangeAspect="1"/>
            </p:cNvGraphicFramePr>
            <p:nvPr>
              <p:extLst>
                <p:ext uri="{D42A27DB-BD31-4B8C-83A1-F6EECF244321}">
                  <p14:modId xmlns:p14="http://schemas.microsoft.com/office/powerpoint/2010/main" val="3421429566"/>
                </p:ext>
              </p:extLst>
            </p:nvPr>
          </p:nvGraphicFramePr>
          <p:xfrm>
            <a:off x="8289835" y="1994590"/>
            <a:ext cx="2287587" cy="463550"/>
          </p:xfrm>
          <a:graphic>
            <a:graphicData uri="http://schemas.openxmlformats.org/presentationml/2006/ole">
              <mc:AlternateContent xmlns:mc="http://schemas.openxmlformats.org/markup-compatibility/2006">
                <mc:Choice xmlns:v="urn:schemas-microsoft-com:vml" Requires="v">
                  <p:oleObj spid="_x0000_s8201" name="Equation" r:id="rId6" imgW="1854000" imgH="380880" progId="Equation.DSMT4">
                    <p:embed/>
                  </p:oleObj>
                </mc:Choice>
                <mc:Fallback>
                  <p:oleObj name="Equation" r:id="rId6" imgW="1854000" imgH="380880" progId="Equation.DSMT4">
                    <p:embed/>
                    <p:pic>
                      <p:nvPicPr>
                        <p:cNvPr id="41" name="Object 24">
                          <a:extLst>
                            <a:ext uri="{FF2B5EF4-FFF2-40B4-BE49-F238E27FC236}">
                              <a16:creationId xmlns:a16="http://schemas.microsoft.com/office/drawing/2014/main" id="{FF80F1AA-377D-4597-9A99-9CC919A2B3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89835" y="1994590"/>
                          <a:ext cx="2287587"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Ryhmä 3">
            <a:extLst>
              <a:ext uri="{FF2B5EF4-FFF2-40B4-BE49-F238E27FC236}">
                <a16:creationId xmlns:a16="http://schemas.microsoft.com/office/drawing/2014/main" id="{48E49F4B-5F56-473B-A295-F24CA68ACF86}"/>
              </a:ext>
            </a:extLst>
          </p:cNvPr>
          <p:cNvGrpSpPr/>
          <p:nvPr/>
        </p:nvGrpSpPr>
        <p:grpSpPr>
          <a:xfrm>
            <a:off x="1664789" y="1323976"/>
            <a:ext cx="10043470" cy="4657725"/>
            <a:chOff x="1664789" y="1323976"/>
            <a:chExt cx="10043470" cy="4657725"/>
          </a:xfrm>
        </p:grpSpPr>
        <p:sp>
          <p:nvSpPr>
            <p:cNvPr id="17" name="Rectangle 16"/>
            <p:cNvSpPr/>
            <p:nvPr/>
          </p:nvSpPr>
          <p:spPr>
            <a:xfrm>
              <a:off x="6636197" y="4210051"/>
              <a:ext cx="5072062" cy="885825"/>
            </a:xfrm>
            <a:prstGeom prst="rect">
              <a:avLst/>
            </a:prstGeom>
            <a:solidFill>
              <a:schemeClr val="bg2"/>
            </a:solidFill>
            <a:ln w="31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fi-FI" kern="0">
                <a:solidFill>
                  <a:sysClr val="windowText" lastClr="000000"/>
                </a:solidFill>
              </a:endParaRPr>
            </a:p>
          </p:txBody>
        </p:sp>
        <p:graphicFrame>
          <p:nvGraphicFramePr>
            <p:cNvPr id="1653764" name="Object 4"/>
            <p:cNvGraphicFramePr>
              <a:graphicFrameLocks noChangeAspect="1"/>
            </p:cNvGraphicFramePr>
            <p:nvPr>
              <p:extLst>
                <p:ext uri="{D42A27DB-BD31-4B8C-83A1-F6EECF244321}">
                  <p14:modId xmlns:p14="http://schemas.microsoft.com/office/powerpoint/2010/main" val="3579773683"/>
                </p:ext>
              </p:extLst>
            </p:nvPr>
          </p:nvGraphicFramePr>
          <p:xfrm>
            <a:off x="6771134" y="4310064"/>
            <a:ext cx="4870450" cy="700087"/>
          </p:xfrm>
          <a:graphic>
            <a:graphicData uri="http://schemas.openxmlformats.org/presentationml/2006/ole">
              <mc:AlternateContent xmlns:mc="http://schemas.openxmlformats.org/markup-compatibility/2006">
                <mc:Choice xmlns:v="urn:schemas-microsoft-com:vml" Requires="v">
                  <p:oleObj spid="_x0000_s8202" name="Equation" r:id="rId8" imgW="3593880" imgH="520560" progId="Equation.DSMT4">
                    <p:embed/>
                  </p:oleObj>
                </mc:Choice>
                <mc:Fallback>
                  <p:oleObj name="Equation" r:id="rId8" imgW="3593880" imgH="520560" progId="Equation.DSMT4">
                    <p:embed/>
                    <p:pic>
                      <p:nvPicPr>
                        <p:cNvPr id="16537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1134" y="4310064"/>
                          <a:ext cx="4870450"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reeform 8"/>
            <p:cNvSpPr/>
            <p:nvPr/>
          </p:nvSpPr>
          <p:spPr>
            <a:xfrm>
              <a:off x="1664789" y="1323976"/>
              <a:ext cx="5210175" cy="4657725"/>
            </a:xfrm>
            <a:custGeom>
              <a:avLst/>
              <a:gdLst>
                <a:gd name="connsiteX0" fmla="*/ 0 w 5210175"/>
                <a:gd name="connsiteY0" fmla="*/ 4657725 h 4657725"/>
                <a:gd name="connsiteX1" fmla="*/ 1000125 w 5210175"/>
                <a:gd name="connsiteY1" fmla="*/ 3857625 h 4657725"/>
                <a:gd name="connsiteX2" fmla="*/ 2419350 w 5210175"/>
                <a:gd name="connsiteY2" fmla="*/ 2667000 h 4657725"/>
                <a:gd name="connsiteX3" fmla="*/ 3533775 w 5210175"/>
                <a:gd name="connsiteY3" fmla="*/ 1638300 h 4657725"/>
                <a:gd name="connsiteX4" fmla="*/ 4124325 w 5210175"/>
                <a:gd name="connsiteY4" fmla="*/ 1038225 h 4657725"/>
                <a:gd name="connsiteX5" fmla="*/ 5210175 w 5210175"/>
                <a:gd name="connsiteY5" fmla="*/ 0 h 4657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10175" h="4657725">
                  <a:moveTo>
                    <a:pt x="0" y="4657725"/>
                  </a:moveTo>
                  <a:cubicBezTo>
                    <a:pt x="298450" y="4423569"/>
                    <a:pt x="596900" y="4189413"/>
                    <a:pt x="1000125" y="3857625"/>
                  </a:cubicBezTo>
                  <a:cubicBezTo>
                    <a:pt x="1403350" y="3525838"/>
                    <a:pt x="1997075" y="3036887"/>
                    <a:pt x="2419350" y="2667000"/>
                  </a:cubicBezTo>
                  <a:cubicBezTo>
                    <a:pt x="2841625" y="2297113"/>
                    <a:pt x="3249612" y="1909763"/>
                    <a:pt x="3533775" y="1638300"/>
                  </a:cubicBezTo>
                  <a:cubicBezTo>
                    <a:pt x="3817938" y="1366837"/>
                    <a:pt x="3844925" y="1311275"/>
                    <a:pt x="4124325" y="1038225"/>
                  </a:cubicBezTo>
                  <a:cubicBezTo>
                    <a:pt x="4403725" y="765175"/>
                    <a:pt x="4806950" y="382587"/>
                    <a:pt x="5210175" y="0"/>
                  </a:cubicBezTo>
                </a:path>
              </a:pathLst>
            </a:custGeom>
            <a:ln w="3175">
              <a:solidFill>
                <a:srgbClr val="FF33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fi-FI" kern="0">
                <a:solidFill>
                  <a:sysClr val="windowText" lastClr="000000"/>
                </a:solidFill>
              </a:endParaRPr>
            </a:p>
          </p:txBody>
        </p:sp>
        <p:sp>
          <p:nvSpPr>
            <p:cNvPr id="1653772" name="Line 10"/>
            <p:cNvSpPr>
              <a:spLocks noChangeShapeType="1"/>
            </p:cNvSpPr>
            <p:nvPr/>
          </p:nvSpPr>
          <p:spPr bwMode="auto">
            <a:xfrm>
              <a:off x="6433639" y="1730376"/>
              <a:ext cx="1190623" cy="1885450"/>
            </a:xfrm>
            <a:prstGeom prst="line">
              <a:avLst/>
            </a:prstGeom>
            <a:noFill/>
            <a:ln w="3175">
              <a:solidFill>
                <a:srgbClr val="FF0000"/>
              </a:solidFill>
              <a:round/>
              <a:headEnd/>
              <a:tailEnd/>
            </a:ln>
          </p:spPr>
          <p:txBody>
            <a:bodyPr wrap="square" lIns="90000" tIns="46800" rIns="90000" bIns="46800" anchor="ctr">
              <a:spAutoFit/>
            </a:bodyPr>
            <a:lstStyle/>
            <a:p>
              <a:pPr>
                <a:defRPr/>
              </a:pPr>
              <a:endParaRPr lang="fi-FI" kern="0">
                <a:solidFill>
                  <a:sysClr val="windowText" lastClr="000000"/>
                </a:solidFill>
              </a:endParaRPr>
            </a:p>
          </p:txBody>
        </p:sp>
        <p:sp>
          <p:nvSpPr>
            <p:cNvPr id="42" name="Text Box 12">
              <a:extLst>
                <a:ext uri="{FF2B5EF4-FFF2-40B4-BE49-F238E27FC236}">
                  <a16:creationId xmlns:a16="http://schemas.microsoft.com/office/drawing/2014/main" id="{3C6EAC8D-05A7-411E-AE29-0EAB47838744}"/>
                </a:ext>
              </a:extLst>
            </p:cNvPr>
            <p:cNvSpPr txBox="1">
              <a:spLocks noChangeArrowheads="1"/>
            </p:cNvSpPr>
            <p:nvPr/>
          </p:nvSpPr>
          <p:spPr bwMode="auto">
            <a:xfrm>
              <a:off x="7624263" y="3243054"/>
              <a:ext cx="4014154" cy="690772"/>
            </a:xfrm>
            <a:prstGeom prst="rect">
              <a:avLst/>
            </a:prstGeom>
            <a:noFill/>
            <a:ln w="9525">
              <a:solidFill>
                <a:srgbClr val="FF0000"/>
              </a:solidFill>
              <a:miter lim="800000"/>
              <a:headEnd/>
              <a:tailEnd/>
            </a:ln>
          </p:spPr>
          <p:txBody>
            <a:bodyPr/>
            <a:lstStyle/>
            <a:p>
              <a:pPr eaLnBrk="0" hangingPunct="0">
                <a:defRPr/>
              </a:pPr>
              <a:r>
                <a:rPr lang="fi-FI" b="1" kern="0" dirty="0">
                  <a:solidFill>
                    <a:srgbClr val="FF0000"/>
                  </a:solidFill>
                  <a:latin typeface="Garamond" panose="02020404030301010803" pitchFamily="18" charset="0"/>
                </a:rPr>
                <a:t>Suhteellisuusteorian olettamukset</a:t>
              </a:r>
              <a:br>
                <a:rPr lang="fi-FI" b="1" kern="0" dirty="0">
                  <a:solidFill>
                    <a:srgbClr val="FF0000"/>
                  </a:solidFill>
                  <a:latin typeface="Garamond" panose="02020404030301010803" pitchFamily="18" charset="0"/>
                </a:rPr>
              </a:br>
              <a:r>
                <a:rPr lang="fi-FI" b="1" kern="0" dirty="0">
                  <a:solidFill>
                    <a:srgbClr val="FF0000"/>
                  </a:solidFill>
                  <a:latin typeface="Garamond" panose="02020404030301010803" pitchFamily="18" charset="0"/>
                </a:rPr>
                <a:t>+ olettamus pimeästä energiasta</a:t>
              </a:r>
            </a:p>
          </p:txBody>
        </p:sp>
      </p:grpSp>
    </p:spTree>
    <p:extLst>
      <p:ext uri="{BB962C8B-B14F-4D97-AF65-F5344CB8AC3E}">
        <p14:creationId xmlns:p14="http://schemas.microsoft.com/office/powerpoint/2010/main" val="397657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53762"/>
                                        </p:tgtEl>
                                        <p:attrNameLst>
                                          <p:attrName>style.visibility</p:attrName>
                                        </p:attrNameLst>
                                      </p:cBhvr>
                                      <p:to>
                                        <p:strVal val="visible"/>
                                      </p:to>
                                    </p:set>
                                    <p:animEffect transition="in" filter="fade">
                                      <p:cBhvr>
                                        <p:cTn id="7" dur="500"/>
                                        <p:tgtEl>
                                          <p:spTgt spid="16537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53766"/>
                                        </p:tgtEl>
                                        <p:attrNameLst>
                                          <p:attrName>style.visibility</p:attrName>
                                        </p:attrNameLst>
                                      </p:cBhvr>
                                      <p:to>
                                        <p:strVal val="visible"/>
                                      </p:to>
                                    </p:set>
                                    <p:animEffect transition="in" filter="fade">
                                      <p:cBhvr>
                                        <p:cTn id="10" dur="500"/>
                                        <p:tgtEl>
                                          <p:spTgt spid="165376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53768"/>
                                        </p:tgtEl>
                                        <p:attrNameLst>
                                          <p:attrName>style.visibility</p:attrName>
                                        </p:attrNameLst>
                                      </p:cBhvr>
                                      <p:to>
                                        <p:strVal val="visible"/>
                                      </p:to>
                                    </p:set>
                                    <p:animEffect transition="in" filter="fade">
                                      <p:cBhvr>
                                        <p:cTn id="13" dur="500"/>
                                        <p:tgtEl>
                                          <p:spTgt spid="165376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766" grpId="0"/>
      <p:bldP spid="16537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tsikko 14">
            <a:extLst>
              <a:ext uri="{FF2B5EF4-FFF2-40B4-BE49-F238E27FC236}">
                <a16:creationId xmlns:a16="http://schemas.microsoft.com/office/drawing/2014/main" id="{DB8CBDAC-769E-46E9-9340-63FE8D8DC50C}"/>
              </a:ext>
            </a:extLst>
          </p:cNvPr>
          <p:cNvSpPr>
            <a:spLocks noGrp="1"/>
          </p:cNvSpPr>
          <p:nvPr>
            <p:ph type="ctrTitle"/>
          </p:nvPr>
        </p:nvSpPr>
        <p:spPr>
          <a:xfrm>
            <a:off x="0" y="133536"/>
            <a:ext cx="12192000" cy="568214"/>
          </a:xfrm>
        </p:spPr>
        <p:txBody>
          <a:bodyPr>
            <a:normAutofit fontScale="90000"/>
          </a:bodyPr>
          <a:lstStyle/>
          <a:p>
            <a:r>
              <a:rPr lang="en-US" sz="3600" b="1" dirty="0" err="1">
                <a:latin typeface="Garamond" panose="02020404030301010803" pitchFamily="18" charset="0"/>
              </a:rPr>
              <a:t>Ellipsiradan</a:t>
            </a:r>
            <a:r>
              <a:rPr lang="en-US" sz="3600" b="1" dirty="0">
                <a:latin typeface="Garamond" panose="02020404030301010803" pitchFamily="18" charset="0"/>
              </a:rPr>
              <a:t> </a:t>
            </a:r>
            <a:r>
              <a:rPr lang="en-US" sz="3600" b="1" dirty="0" err="1">
                <a:latin typeface="Garamond" panose="02020404030301010803" pitchFamily="18" charset="0"/>
              </a:rPr>
              <a:t>pääakselin</a:t>
            </a:r>
            <a:r>
              <a:rPr lang="en-US" sz="3600" b="1" dirty="0">
                <a:latin typeface="Garamond" panose="02020404030301010803" pitchFamily="18" charset="0"/>
              </a:rPr>
              <a:t> </a:t>
            </a:r>
            <a:r>
              <a:rPr lang="en-US" sz="3600" b="1" dirty="0" err="1">
                <a:latin typeface="Garamond" panose="02020404030301010803" pitchFamily="18" charset="0"/>
              </a:rPr>
              <a:t>kiertymä</a:t>
            </a:r>
            <a:endParaRPr lang="en-US" sz="3600" b="1" dirty="0">
              <a:latin typeface="Garamond" panose="02020404030301010803" pitchFamily="18" charset="0"/>
            </a:endParaRPr>
          </a:p>
        </p:txBody>
      </p:sp>
      <p:grpSp>
        <p:nvGrpSpPr>
          <p:cNvPr id="16" name="Ryhmä 15">
            <a:extLst>
              <a:ext uri="{FF2B5EF4-FFF2-40B4-BE49-F238E27FC236}">
                <a16:creationId xmlns:a16="http://schemas.microsoft.com/office/drawing/2014/main" id="{DD80F2B1-6179-4D8B-8413-A4DA4495F2EA}"/>
              </a:ext>
            </a:extLst>
          </p:cNvPr>
          <p:cNvGrpSpPr/>
          <p:nvPr/>
        </p:nvGrpSpPr>
        <p:grpSpPr>
          <a:xfrm>
            <a:off x="8715381" y="3162060"/>
            <a:ext cx="2807293" cy="2814242"/>
            <a:chOff x="9356693" y="3864349"/>
            <a:chExt cx="1282700" cy="1285875"/>
          </a:xfrm>
        </p:grpSpPr>
        <p:sp>
          <p:nvSpPr>
            <p:cNvPr id="36" name="Oval 125963">
              <a:extLst>
                <a:ext uri="{FF2B5EF4-FFF2-40B4-BE49-F238E27FC236}">
                  <a16:creationId xmlns:a16="http://schemas.microsoft.com/office/drawing/2014/main" id="{8521DDFA-013D-45A9-8547-03C842271310}"/>
                </a:ext>
              </a:extLst>
            </p:cNvPr>
            <p:cNvSpPr>
              <a:spLocks noChangeArrowheads="1"/>
            </p:cNvSpPr>
            <p:nvPr/>
          </p:nvSpPr>
          <p:spPr bwMode="auto">
            <a:xfrm rot="10800000">
              <a:off x="9837388" y="4188834"/>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38" name="Oval 125964">
              <a:extLst>
                <a:ext uri="{FF2B5EF4-FFF2-40B4-BE49-F238E27FC236}">
                  <a16:creationId xmlns:a16="http://schemas.microsoft.com/office/drawing/2014/main" id="{BED65FE4-E2F5-46DB-9FEC-63838BBF07CE}"/>
                </a:ext>
              </a:extLst>
            </p:cNvPr>
            <p:cNvSpPr>
              <a:spLocks noChangeArrowheads="1"/>
            </p:cNvSpPr>
            <p:nvPr/>
          </p:nvSpPr>
          <p:spPr bwMode="auto">
            <a:xfrm rot="10196254">
              <a:off x="9833578" y="4146289"/>
              <a:ext cx="802005"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0" name="Oval 125965">
              <a:extLst>
                <a:ext uri="{FF2B5EF4-FFF2-40B4-BE49-F238E27FC236}">
                  <a16:creationId xmlns:a16="http://schemas.microsoft.com/office/drawing/2014/main" id="{77A6AC94-E0E2-4E7C-8FD8-50A5B4C808AA}"/>
                </a:ext>
              </a:extLst>
            </p:cNvPr>
            <p:cNvSpPr>
              <a:spLocks noChangeArrowheads="1"/>
            </p:cNvSpPr>
            <p:nvPr/>
          </p:nvSpPr>
          <p:spPr bwMode="auto">
            <a:xfrm rot="9602960">
              <a:off x="9823418" y="4107554"/>
              <a:ext cx="80264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1" name="Oval 125966">
              <a:extLst>
                <a:ext uri="{FF2B5EF4-FFF2-40B4-BE49-F238E27FC236}">
                  <a16:creationId xmlns:a16="http://schemas.microsoft.com/office/drawing/2014/main" id="{5A3926B1-6E69-4618-95A3-81D7D2FD36D0}"/>
                </a:ext>
              </a:extLst>
            </p:cNvPr>
            <p:cNvSpPr>
              <a:spLocks noChangeArrowheads="1"/>
            </p:cNvSpPr>
            <p:nvPr/>
          </p:nvSpPr>
          <p:spPr bwMode="auto">
            <a:xfrm rot="8987754">
              <a:off x="9806273" y="4068819"/>
              <a:ext cx="80137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2" name="Oval 125967">
              <a:extLst>
                <a:ext uri="{FF2B5EF4-FFF2-40B4-BE49-F238E27FC236}">
                  <a16:creationId xmlns:a16="http://schemas.microsoft.com/office/drawing/2014/main" id="{EB05B176-B742-4C74-9156-014493443237}"/>
                </a:ext>
              </a:extLst>
            </p:cNvPr>
            <p:cNvSpPr>
              <a:spLocks noChangeArrowheads="1"/>
            </p:cNvSpPr>
            <p:nvPr/>
          </p:nvSpPr>
          <p:spPr bwMode="auto">
            <a:xfrm rot="8399946">
              <a:off x="9782143" y="4034529"/>
              <a:ext cx="802005"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3" name="Oval 125968">
              <a:extLst>
                <a:ext uri="{FF2B5EF4-FFF2-40B4-BE49-F238E27FC236}">
                  <a16:creationId xmlns:a16="http://schemas.microsoft.com/office/drawing/2014/main" id="{A8DD3778-CBA7-41B1-9A20-4CABDBEFB8FE}"/>
                </a:ext>
              </a:extLst>
            </p:cNvPr>
            <p:cNvSpPr>
              <a:spLocks noChangeArrowheads="1"/>
            </p:cNvSpPr>
            <p:nvPr/>
          </p:nvSpPr>
          <p:spPr bwMode="auto">
            <a:xfrm rot="7801169">
              <a:off x="9752298" y="4003414"/>
              <a:ext cx="801370" cy="64389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4" name="Oval 125969">
              <a:extLst>
                <a:ext uri="{FF2B5EF4-FFF2-40B4-BE49-F238E27FC236}">
                  <a16:creationId xmlns:a16="http://schemas.microsoft.com/office/drawing/2014/main" id="{258EAC47-193F-47E5-979D-991A490F2A41}"/>
                </a:ext>
              </a:extLst>
            </p:cNvPr>
            <p:cNvSpPr>
              <a:spLocks noChangeArrowheads="1"/>
            </p:cNvSpPr>
            <p:nvPr/>
          </p:nvSpPr>
          <p:spPr bwMode="auto">
            <a:xfrm rot="7213360">
              <a:off x="9718325" y="3982142"/>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5" name="Oval 125970">
              <a:extLst>
                <a:ext uri="{FF2B5EF4-FFF2-40B4-BE49-F238E27FC236}">
                  <a16:creationId xmlns:a16="http://schemas.microsoft.com/office/drawing/2014/main" id="{BD942554-1623-4F25-827F-5E35E4EAAB7C}"/>
                </a:ext>
              </a:extLst>
            </p:cNvPr>
            <p:cNvSpPr>
              <a:spLocks noChangeArrowheads="1"/>
            </p:cNvSpPr>
            <p:nvPr/>
          </p:nvSpPr>
          <p:spPr bwMode="auto">
            <a:xfrm rot="6596832">
              <a:off x="9681496" y="3961821"/>
              <a:ext cx="801370" cy="64452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6" name="Oval 125971">
              <a:extLst>
                <a:ext uri="{FF2B5EF4-FFF2-40B4-BE49-F238E27FC236}">
                  <a16:creationId xmlns:a16="http://schemas.microsoft.com/office/drawing/2014/main" id="{9DDC4D66-27FB-4C1C-B8B9-0064783E3A7B}"/>
                </a:ext>
              </a:extLst>
            </p:cNvPr>
            <p:cNvSpPr>
              <a:spLocks noChangeArrowheads="1"/>
            </p:cNvSpPr>
            <p:nvPr/>
          </p:nvSpPr>
          <p:spPr bwMode="auto">
            <a:xfrm rot="6005735">
              <a:off x="9642125" y="3949757"/>
              <a:ext cx="800735" cy="64389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7" name="Oval 125972">
              <a:extLst>
                <a:ext uri="{FF2B5EF4-FFF2-40B4-BE49-F238E27FC236}">
                  <a16:creationId xmlns:a16="http://schemas.microsoft.com/office/drawing/2014/main" id="{EC158243-9873-421D-AECC-64A9D882FF8E}"/>
                </a:ext>
              </a:extLst>
            </p:cNvPr>
            <p:cNvSpPr>
              <a:spLocks noChangeArrowheads="1"/>
            </p:cNvSpPr>
            <p:nvPr/>
          </p:nvSpPr>
          <p:spPr bwMode="auto">
            <a:xfrm>
              <a:off x="9356693" y="4187564"/>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8" name="Oval 125973">
              <a:extLst>
                <a:ext uri="{FF2B5EF4-FFF2-40B4-BE49-F238E27FC236}">
                  <a16:creationId xmlns:a16="http://schemas.microsoft.com/office/drawing/2014/main" id="{B4919DAF-D10D-4BFD-B123-051E6C8C88D3}"/>
                </a:ext>
              </a:extLst>
            </p:cNvPr>
            <p:cNvSpPr>
              <a:spLocks noChangeArrowheads="1"/>
            </p:cNvSpPr>
            <p:nvPr/>
          </p:nvSpPr>
          <p:spPr bwMode="auto">
            <a:xfrm rot="20996254">
              <a:off x="9359868" y="4229474"/>
              <a:ext cx="80137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49" name="Oval 125974">
              <a:extLst>
                <a:ext uri="{FF2B5EF4-FFF2-40B4-BE49-F238E27FC236}">
                  <a16:creationId xmlns:a16="http://schemas.microsoft.com/office/drawing/2014/main" id="{55250EE8-E532-4692-9D33-ACA6F99395D0}"/>
                </a:ext>
              </a:extLst>
            </p:cNvPr>
            <p:cNvSpPr>
              <a:spLocks noChangeArrowheads="1"/>
            </p:cNvSpPr>
            <p:nvPr/>
          </p:nvSpPr>
          <p:spPr bwMode="auto">
            <a:xfrm rot="20402960">
              <a:off x="9370663" y="4268844"/>
              <a:ext cx="801370"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50" name="Oval 125975">
              <a:extLst>
                <a:ext uri="{FF2B5EF4-FFF2-40B4-BE49-F238E27FC236}">
                  <a16:creationId xmlns:a16="http://schemas.microsoft.com/office/drawing/2014/main" id="{1856CBAE-0294-419D-ADF1-ABDAE55DCC72}"/>
                </a:ext>
              </a:extLst>
            </p:cNvPr>
            <p:cNvSpPr>
              <a:spLocks noChangeArrowheads="1"/>
            </p:cNvSpPr>
            <p:nvPr/>
          </p:nvSpPr>
          <p:spPr bwMode="auto">
            <a:xfrm rot="19787754">
              <a:off x="9387173" y="4308214"/>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51" name="Oval 125976">
              <a:extLst>
                <a:ext uri="{FF2B5EF4-FFF2-40B4-BE49-F238E27FC236}">
                  <a16:creationId xmlns:a16="http://schemas.microsoft.com/office/drawing/2014/main" id="{0576F8F8-CD24-41C0-B122-3AE9FB8DC35A}"/>
                </a:ext>
              </a:extLst>
            </p:cNvPr>
            <p:cNvSpPr>
              <a:spLocks noChangeArrowheads="1"/>
            </p:cNvSpPr>
            <p:nvPr/>
          </p:nvSpPr>
          <p:spPr bwMode="auto">
            <a:xfrm rot="19199946">
              <a:off x="9411938" y="4341869"/>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52" name="Oval 125977">
              <a:extLst>
                <a:ext uri="{FF2B5EF4-FFF2-40B4-BE49-F238E27FC236}">
                  <a16:creationId xmlns:a16="http://schemas.microsoft.com/office/drawing/2014/main" id="{B2354188-B2B1-4406-8289-3F8D742DAE34}"/>
                </a:ext>
              </a:extLst>
            </p:cNvPr>
            <p:cNvSpPr>
              <a:spLocks noChangeArrowheads="1"/>
            </p:cNvSpPr>
            <p:nvPr/>
          </p:nvSpPr>
          <p:spPr bwMode="auto">
            <a:xfrm rot="18601169">
              <a:off x="9441783" y="4370444"/>
              <a:ext cx="801370" cy="64389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53" name="Oval 125978">
              <a:extLst>
                <a:ext uri="{FF2B5EF4-FFF2-40B4-BE49-F238E27FC236}">
                  <a16:creationId xmlns:a16="http://schemas.microsoft.com/office/drawing/2014/main" id="{90C0A7C2-7AB2-4105-9AAF-F32EEA4FF32D}"/>
                </a:ext>
              </a:extLst>
            </p:cNvPr>
            <p:cNvSpPr>
              <a:spLocks noChangeArrowheads="1"/>
            </p:cNvSpPr>
            <p:nvPr/>
          </p:nvSpPr>
          <p:spPr bwMode="auto">
            <a:xfrm rot="18013359">
              <a:off x="9476073" y="4393939"/>
              <a:ext cx="80010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58" name="Oval 125979">
              <a:extLst>
                <a:ext uri="{FF2B5EF4-FFF2-40B4-BE49-F238E27FC236}">
                  <a16:creationId xmlns:a16="http://schemas.microsoft.com/office/drawing/2014/main" id="{BBB1DE0F-747D-4F41-AE8D-148CFAC5E192}"/>
                </a:ext>
              </a:extLst>
            </p:cNvPr>
            <p:cNvSpPr>
              <a:spLocks noChangeArrowheads="1"/>
            </p:cNvSpPr>
            <p:nvPr/>
          </p:nvSpPr>
          <p:spPr bwMode="auto">
            <a:xfrm rot="17396832">
              <a:off x="9512903" y="4412354"/>
              <a:ext cx="801370" cy="64389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0" name="Oval 125980">
              <a:extLst>
                <a:ext uri="{FF2B5EF4-FFF2-40B4-BE49-F238E27FC236}">
                  <a16:creationId xmlns:a16="http://schemas.microsoft.com/office/drawing/2014/main" id="{91B648BB-318A-4ABD-BBBD-2431548B8974}"/>
                </a:ext>
              </a:extLst>
            </p:cNvPr>
            <p:cNvSpPr>
              <a:spLocks noChangeArrowheads="1"/>
            </p:cNvSpPr>
            <p:nvPr/>
          </p:nvSpPr>
          <p:spPr bwMode="auto">
            <a:xfrm rot="16805735">
              <a:off x="9552591" y="4424736"/>
              <a:ext cx="801370" cy="64452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1" name="Oval 125981">
              <a:extLst>
                <a:ext uri="{FF2B5EF4-FFF2-40B4-BE49-F238E27FC236}">
                  <a16:creationId xmlns:a16="http://schemas.microsoft.com/office/drawing/2014/main" id="{94F4F8EB-47B0-4C1B-9B1E-134758B49499}"/>
                </a:ext>
              </a:extLst>
            </p:cNvPr>
            <p:cNvSpPr>
              <a:spLocks noChangeArrowheads="1"/>
            </p:cNvSpPr>
            <p:nvPr/>
          </p:nvSpPr>
          <p:spPr bwMode="auto">
            <a:xfrm rot="16200000">
              <a:off x="9597040" y="4427912"/>
              <a:ext cx="802005"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3" name="Oval 125982">
              <a:extLst>
                <a:ext uri="{FF2B5EF4-FFF2-40B4-BE49-F238E27FC236}">
                  <a16:creationId xmlns:a16="http://schemas.microsoft.com/office/drawing/2014/main" id="{2109CC67-582E-4A24-A76A-5737F1A3D3B4}"/>
                </a:ext>
              </a:extLst>
            </p:cNvPr>
            <p:cNvSpPr>
              <a:spLocks noChangeArrowheads="1"/>
            </p:cNvSpPr>
            <p:nvPr/>
          </p:nvSpPr>
          <p:spPr bwMode="auto">
            <a:xfrm rot="15596254">
              <a:off x="9638633" y="4423784"/>
              <a:ext cx="80137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4" name="Oval 125983">
              <a:extLst>
                <a:ext uri="{FF2B5EF4-FFF2-40B4-BE49-F238E27FC236}">
                  <a16:creationId xmlns:a16="http://schemas.microsoft.com/office/drawing/2014/main" id="{A93EE57D-F2F0-4B66-A4DD-8CD73FC1C568}"/>
                </a:ext>
              </a:extLst>
            </p:cNvPr>
            <p:cNvSpPr>
              <a:spLocks noChangeArrowheads="1"/>
            </p:cNvSpPr>
            <p:nvPr/>
          </p:nvSpPr>
          <p:spPr bwMode="auto">
            <a:xfrm rot="15002960">
              <a:off x="9678321" y="4413306"/>
              <a:ext cx="801370"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5" name="Oval 125984">
              <a:extLst>
                <a:ext uri="{FF2B5EF4-FFF2-40B4-BE49-F238E27FC236}">
                  <a16:creationId xmlns:a16="http://schemas.microsoft.com/office/drawing/2014/main" id="{2F968F01-C35E-47F4-81F0-A208AC40D2D7}"/>
                </a:ext>
              </a:extLst>
            </p:cNvPr>
            <p:cNvSpPr>
              <a:spLocks noChangeArrowheads="1"/>
            </p:cNvSpPr>
            <p:nvPr/>
          </p:nvSpPr>
          <p:spPr bwMode="auto">
            <a:xfrm rot="14387754">
              <a:off x="9717691" y="4396161"/>
              <a:ext cx="801370"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7" name="Oval 125985">
              <a:extLst>
                <a:ext uri="{FF2B5EF4-FFF2-40B4-BE49-F238E27FC236}">
                  <a16:creationId xmlns:a16="http://schemas.microsoft.com/office/drawing/2014/main" id="{DC63277D-5F6F-4188-B9C4-CC68A3F107CA}"/>
                </a:ext>
              </a:extLst>
            </p:cNvPr>
            <p:cNvSpPr>
              <a:spLocks noChangeArrowheads="1"/>
            </p:cNvSpPr>
            <p:nvPr/>
          </p:nvSpPr>
          <p:spPr bwMode="auto">
            <a:xfrm rot="13799946">
              <a:off x="9751028" y="4371714"/>
              <a:ext cx="800735" cy="64325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8" name="Oval 125986">
              <a:extLst>
                <a:ext uri="{FF2B5EF4-FFF2-40B4-BE49-F238E27FC236}">
                  <a16:creationId xmlns:a16="http://schemas.microsoft.com/office/drawing/2014/main" id="{905C1E23-F08C-4E49-A1E4-D5523D2024C7}"/>
                </a:ext>
              </a:extLst>
            </p:cNvPr>
            <p:cNvSpPr>
              <a:spLocks noChangeArrowheads="1"/>
            </p:cNvSpPr>
            <p:nvPr/>
          </p:nvSpPr>
          <p:spPr bwMode="auto">
            <a:xfrm rot="13201169">
              <a:off x="9781508" y="4342504"/>
              <a:ext cx="800735" cy="64198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69" name="Oval 125987">
              <a:extLst>
                <a:ext uri="{FF2B5EF4-FFF2-40B4-BE49-F238E27FC236}">
                  <a16:creationId xmlns:a16="http://schemas.microsoft.com/office/drawing/2014/main" id="{8907C2CE-140D-410D-99A3-EF51BF26A1B4}"/>
                </a:ext>
              </a:extLst>
            </p:cNvPr>
            <p:cNvSpPr>
              <a:spLocks noChangeArrowheads="1"/>
            </p:cNvSpPr>
            <p:nvPr/>
          </p:nvSpPr>
          <p:spPr bwMode="auto">
            <a:xfrm rot="12613360">
              <a:off x="9803733" y="4308849"/>
              <a:ext cx="801370" cy="64262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70" name="Oval 125988">
              <a:extLst>
                <a:ext uri="{FF2B5EF4-FFF2-40B4-BE49-F238E27FC236}">
                  <a16:creationId xmlns:a16="http://schemas.microsoft.com/office/drawing/2014/main" id="{8AB45496-CB40-480F-B386-D43880AB3848}"/>
                </a:ext>
              </a:extLst>
            </p:cNvPr>
            <p:cNvSpPr>
              <a:spLocks noChangeArrowheads="1"/>
            </p:cNvSpPr>
            <p:nvPr/>
          </p:nvSpPr>
          <p:spPr bwMode="auto">
            <a:xfrm rot="11996832">
              <a:off x="9822783" y="4272019"/>
              <a:ext cx="802005" cy="641985"/>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71" name="Oval 125989">
              <a:extLst>
                <a:ext uri="{FF2B5EF4-FFF2-40B4-BE49-F238E27FC236}">
                  <a16:creationId xmlns:a16="http://schemas.microsoft.com/office/drawing/2014/main" id="{173FCF2C-8972-4F60-946F-64C85F0D21DF}"/>
                </a:ext>
              </a:extLst>
            </p:cNvPr>
            <p:cNvSpPr>
              <a:spLocks noChangeArrowheads="1"/>
            </p:cNvSpPr>
            <p:nvPr/>
          </p:nvSpPr>
          <p:spPr bwMode="auto">
            <a:xfrm rot="11405735">
              <a:off x="9834848" y="4232649"/>
              <a:ext cx="802005" cy="641350"/>
            </a:xfrm>
            <a:prstGeom prst="ellipse">
              <a:avLst/>
            </a:prstGeom>
            <a:noFill/>
            <a:ln w="6350">
              <a:solidFill>
                <a:schemeClr val="tx1">
                  <a:lumMod val="50000"/>
                  <a:lumOff val="50000"/>
                </a:schemeClr>
              </a:solidFill>
              <a:round/>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endParaRPr lang="en-US">
                <a:solidFill>
                  <a:srgbClr val="FF0000"/>
                </a:solidFill>
              </a:endParaRPr>
            </a:p>
          </p:txBody>
        </p:sp>
        <p:sp>
          <p:nvSpPr>
            <p:cNvPr id="72" name="Freeform 125991">
              <a:extLst>
                <a:ext uri="{FF2B5EF4-FFF2-40B4-BE49-F238E27FC236}">
                  <a16:creationId xmlns:a16="http://schemas.microsoft.com/office/drawing/2014/main" id="{09230A1C-3024-442F-86D1-D3D1FBEE2B33}"/>
                </a:ext>
              </a:extLst>
            </p:cNvPr>
            <p:cNvSpPr>
              <a:spLocks/>
            </p:cNvSpPr>
            <p:nvPr/>
          </p:nvSpPr>
          <p:spPr bwMode="auto">
            <a:xfrm>
              <a:off x="9913588" y="4423149"/>
              <a:ext cx="163195" cy="163830"/>
            </a:xfrm>
            <a:custGeom>
              <a:avLst/>
              <a:gdLst>
                <a:gd name="T0" fmla="*/ 0 w 444"/>
                <a:gd name="T1" fmla="*/ 231 h 447"/>
                <a:gd name="T2" fmla="*/ 27 w 444"/>
                <a:gd name="T3" fmla="*/ 330 h 447"/>
                <a:gd name="T4" fmla="*/ 111 w 444"/>
                <a:gd name="T5" fmla="*/ 417 h 447"/>
                <a:gd name="T6" fmla="*/ 225 w 444"/>
                <a:gd name="T7" fmla="*/ 447 h 447"/>
                <a:gd name="T8" fmla="*/ 336 w 444"/>
                <a:gd name="T9" fmla="*/ 414 h 447"/>
                <a:gd name="T10" fmla="*/ 417 w 444"/>
                <a:gd name="T11" fmla="*/ 333 h 447"/>
                <a:gd name="T12" fmla="*/ 444 w 444"/>
                <a:gd name="T13" fmla="*/ 231 h 447"/>
                <a:gd name="T14" fmla="*/ 417 w 444"/>
                <a:gd name="T15" fmla="*/ 120 h 447"/>
                <a:gd name="T16" fmla="*/ 345 w 444"/>
                <a:gd name="T17" fmla="*/ 42 h 447"/>
                <a:gd name="T18" fmla="*/ 246 w 444"/>
                <a:gd name="T19" fmla="*/ 0 h 4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44" h="447">
                  <a:moveTo>
                    <a:pt x="0" y="231"/>
                  </a:moveTo>
                  <a:cubicBezTo>
                    <a:pt x="4" y="247"/>
                    <a:pt x="9" y="299"/>
                    <a:pt x="27" y="330"/>
                  </a:cubicBezTo>
                  <a:cubicBezTo>
                    <a:pt x="45" y="361"/>
                    <a:pt x="78" y="398"/>
                    <a:pt x="111" y="417"/>
                  </a:cubicBezTo>
                  <a:cubicBezTo>
                    <a:pt x="144" y="436"/>
                    <a:pt x="188" y="447"/>
                    <a:pt x="225" y="447"/>
                  </a:cubicBezTo>
                  <a:cubicBezTo>
                    <a:pt x="262" y="447"/>
                    <a:pt x="304" y="433"/>
                    <a:pt x="336" y="414"/>
                  </a:cubicBezTo>
                  <a:cubicBezTo>
                    <a:pt x="368" y="395"/>
                    <a:pt x="399" y="363"/>
                    <a:pt x="417" y="333"/>
                  </a:cubicBezTo>
                  <a:cubicBezTo>
                    <a:pt x="435" y="303"/>
                    <a:pt x="444" y="266"/>
                    <a:pt x="444" y="231"/>
                  </a:cubicBezTo>
                  <a:cubicBezTo>
                    <a:pt x="444" y="196"/>
                    <a:pt x="433" y="151"/>
                    <a:pt x="417" y="120"/>
                  </a:cubicBezTo>
                  <a:cubicBezTo>
                    <a:pt x="401" y="89"/>
                    <a:pt x="374" y="62"/>
                    <a:pt x="345" y="42"/>
                  </a:cubicBezTo>
                  <a:cubicBezTo>
                    <a:pt x="316" y="22"/>
                    <a:pt x="267" y="9"/>
                    <a:pt x="246" y="0"/>
                  </a:cubicBezTo>
                </a:path>
              </a:pathLst>
            </a:custGeom>
            <a:noFill/>
            <a:ln w="6350">
              <a:solidFill>
                <a:schemeClr val="tx1">
                  <a:lumMod val="50000"/>
                  <a:lumOff val="50000"/>
                </a:schemeClr>
              </a:solidFill>
              <a:round/>
              <a:headEnd/>
              <a:tailEnd type="arrow" w="sm" len="sm"/>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solidFill>
                  <a:srgbClr val="FF0000"/>
                </a:solidFill>
              </a:endParaRPr>
            </a:p>
          </p:txBody>
        </p:sp>
        <p:cxnSp>
          <p:nvCxnSpPr>
            <p:cNvPr id="73" name="Line 239">
              <a:extLst>
                <a:ext uri="{FF2B5EF4-FFF2-40B4-BE49-F238E27FC236}">
                  <a16:creationId xmlns:a16="http://schemas.microsoft.com/office/drawing/2014/main" id="{4FF1ECE3-6873-4737-9F86-81A335835286}"/>
                </a:ext>
              </a:extLst>
            </p:cNvPr>
            <p:cNvCxnSpPr>
              <a:cxnSpLocks noChangeShapeType="1"/>
            </p:cNvCxnSpPr>
            <p:nvPr/>
          </p:nvCxnSpPr>
          <p:spPr bwMode="auto">
            <a:xfrm flipH="1">
              <a:off x="9971373" y="3864349"/>
              <a:ext cx="143510" cy="798830"/>
            </a:xfrm>
            <a:prstGeom prst="line">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pic>
        <p:nvPicPr>
          <p:cNvPr id="102" name="Picture 248">
            <a:extLst>
              <a:ext uri="{FF2B5EF4-FFF2-40B4-BE49-F238E27FC236}">
                <a16:creationId xmlns:a16="http://schemas.microsoft.com/office/drawing/2014/main" id="{743FD726-E151-4550-AB91-59C92ADC629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235581" y="1819244"/>
            <a:ext cx="1363190" cy="1363190"/>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10662">
            <a:extLst>
              <a:ext uri="{FF2B5EF4-FFF2-40B4-BE49-F238E27FC236}">
                <a16:creationId xmlns:a16="http://schemas.microsoft.com/office/drawing/2014/main" id="{A9AC623C-5A4E-4B4D-AEC5-4773B8B1F2FA}"/>
              </a:ext>
            </a:extLst>
          </p:cNvPr>
          <p:cNvPicPr/>
          <p:nvPr/>
        </p:nvPicPr>
        <p:blipFill>
          <a:blip r:embed="rId4" cstate="print">
            <a:grayscl/>
            <a:extLst>
              <a:ext uri="{28A0092B-C50C-407E-A947-70E740481C1C}">
                <a14:useLocalDpi xmlns:a14="http://schemas.microsoft.com/office/drawing/2010/main" val="0"/>
              </a:ext>
            </a:extLst>
          </a:blip>
          <a:srcRect l="10275" t="8704" r="8446" b="16536"/>
          <a:stretch>
            <a:fillRect/>
          </a:stretch>
        </p:blipFill>
        <p:spPr bwMode="auto">
          <a:xfrm>
            <a:off x="8893518" y="1860007"/>
            <a:ext cx="1012190" cy="1031240"/>
          </a:xfrm>
          <a:prstGeom prst="rect">
            <a:avLst/>
          </a:prstGeom>
          <a:noFill/>
          <a:extLst>
            <a:ext uri="{909E8E84-426E-40DD-AFC4-6F175D3DCCD1}">
              <a14:hiddenFill xmlns:a14="http://schemas.microsoft.com/office/drawing/2010/main">
                <a:solidFill>
                  <a:srgbClr val="FFFFFF"/>
                </a:solidFill>
              </a14:hiddenFill>
            </a:ext>
          </a:extLst>
        </p:spPr>
      </p:pic>
      <p:sp>
        <p:nvSpPr>
          <p:cNvPr id="104" name="Text Box 23">
            <a:extLst>
              <a:ext uri="{FF2B5EF4-FFF2-40B4-BE49-F238E27FC236}">
                <a16:creationId xmlns:a16="http://schemas.microsoft.com/office/drawing/2014/main" id="{56A2D037-F72B-4D87-B4C9-9D2FBC256318}"/>
              </a:ext>
            </a:extLst>
          </p:cNvPr>
          <p:cNvSpPr txBox="1">
            <a:spLocks noChangeArrowheads="1"/>
          </p:cNvSpPr>
          <p:nvPr/>
        </p:nvSpPr>
        <p:spPr bwMode="auto">
          <a:xfrm>
            <a:off x="1360103" y="1078847"/>
            <a:ext cx="3693260" cy="452698"/>
          </a:xfrm>
          <a:prstGeom prst="rect">
            <a:avLst/>
          </a:prstGeom>
          <a:noFill/>
          <a:ln w="9525">
            <a:noFill/>
            <a:miter lim="800000"/>
            <a:headEnd/>
            <a:tailEnd/>
          </a:ln>
        </p:spPr>
        <p:txBody>
          <a:bodyPr wrap="square" lIns="18000" tIns="10800" rIns="18000" bIns="10800">
            <a:spAutoFit/>
          </a:bodyPr>
          <a:lstStyle/>
          <a:p>
            <a:pPr algn="ctr">
              <a:defRPr/>
            </a:pPr>
            <a:r>
              <a:rPr lang="fi-FI" sz="2800" b="1" dirty="0">
                <a:solidFill>
                  <a:srgbClr val="FF0000"/>
                </a:solidFill>
                <a:latin typeface="Garamond" pitchFamily="18" charset="0"/>
                <a:ea typeface="Times New Roman"/>
                <a:cs typeface="Times New Roman"/>
              </a:rPr>
              <a:t>Ekvivalenssiperiaate</a:t>
            </a:r>
            <a:endParaRPr lang="fi-FI" sz="2800" dirty="0">
              <a:solidFill>
                <a:srgbClr val="FF0000"/>
              </a:solidFill>
              <a:latin typeface="Garamond" pitchFamily="18" charset="0"/>
              <a:ea typeface="Times New Roman"/>
              <a:cs typeface="Times New Roman"/>
            </a:endParaRPr>
          </a:p>
        </p:txBody>
      </p:sp>
      <p:grpSp>
        <p:nvGrpSpPr>
          <p:cNvPr id="20" name="Ryhmä 19">
            <a:extLst>
              <a:ext uri="{FF2B5EF4-FFF2-40B4-BE49-F238E27FC236}">
                <a16:creationId xmlns:a16="http://schemas.microsoft.com/office/drawing/2014/main" id="{D05072CB-212B-4D68-A1EB-ADB4B4E0E182}"/>
              </a:ext>
            </a:extLst>
          </p:cNvPr>
          <p:cNvGrpSpPr/>
          <p:nvPr/>
        </p:nvGrpSpPr>
        <p:grpSpPr>
          <a:xfrm>
            <a:off x="669326" y="3321064"/>
            <a:ext cx="3314197" cy="3426866"/>
            <a:chOff x="669326" y="3321064"/>
            <a:chExt cx="3314197" cy="3426866"/>
          </a:xfrm>
        </p:grpSpPr>
        <p:grpSp>
          <p:nvGrpSpPr>
            <p:cNvPr id="74" name="Ryhmä 73">
              <a:extLst>
                <a:ext uri="{FF2B5EF4-FFF2-40B4-BE49-F238E27FC236}">
                  <a16:creationId xmlns:a16="http://schemas.microsoft.com/office/drawing/2014/main" id="{CD5B69E2-B6D5-4231-AF89-1582B4B4885B}"/>
                </a:ext>
              </a:extLst>
            </p:cNvPr>
            <p:cNvGrpSpPr/>
            <p:nvPr/>
          </p:nvGrpSpPr>
          <p:grpSpPr>
            <a:xfrm>
              <a:off x="669326" y="3469970"/>
              <a:ext cx="3314197" cy="3277960"/>
              <a:chOff x="137055" y="1512708"/>
              <a:chExt cx="1393825" cy="1378585"/>
            </a:xfrm>
          </p:grpSpPr>
          <p:cxnSp>
            <p:nvCxnSpPr>
              <p:cNvPr id="75" name="AutoShape 185">
                <a:extLst>
                  <a:ext uri="{FF2B5EF4-FFF2-40B4-BE49-F238E27FC236}">
                    <a16:creationId xmlns:a16="http://schemas.microsoft.com/office/drawing/2014/main" id="{9E20F277-0371-46B3-8A24-FEC610759EAA}"/>
                  </a:ext>
                </a:extLst>
              </p:cNvPr>
              <p:cNvCxnSpPr>
                <a:cxnSpLocks noChangeShapeType="1"/>
              </p:cNvCxnSpPr>
              <p:nvPr/>
            </p:nvCxnSpPr>
            <p:spPr bwMode="auto">
              <a:xfrm>
                <a:off x="137055" y="1809624"/>
                <a:ext cx="1393825" cy="0"/>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nvGrpSpPr>
              <p:cNvPr id="76" name="Group 187">
                <a:extLst>
                  <a:ext uri="{FF2B5EF4-FFF2-40B4-BE49-F238E27FC236}">
                    <a16:creationId xmlns:a16="http://schemas.microsoft.com/office/drawing/2014/main" id="{BF21B771-5C5D-4CC1-8080-528BCAA5A151}"/>
                  </a:ext>
                </a:extLst>
              </p:cNvPr>
              <p:cNvGrpSpPr>
                <a:grpSpLocks/>
              </p:cNvGrpSpPr>
              <p:nvPr/>
            </p:nvGrpSpPr>
            <p:grpSpPr bwMode="auto">
              <a:xfrm>
                <a:off x="579650" y="1520699"/>
                <a:ext cx="748030" cy="580390"/>
                <a:chOff x="5266" y="2223"/>
                <a:chExt cx="1906" cy="1573"/>
              </a:xfrm>
            </p:grpSpPr>
            <p:sp>
              <p:nvSpPr>
                <p:cNvPr id="100" name="Oval 188">
                  <a:extLst>
                    <a:ext uri="{FF2B5EF4-FFF2-40B4-BE49-F238E27FC236}">
                      <a16:creationId xmlns:a16="http://schemas.microsoft.com/office/drawing/2014/main" id="{3FC57966-1521-4671-9B57-BECC7D55DE36}"/>
                    </a:ext>
                  </a:extLst>
                </p:cNvPr>
                <p:cNvSpPr>
                  <a:spLocks noChangeArrowheads="1"/>
                </p:cNvSpPr>
                <p:nvPr/>
              </p:nvSpPr>
              <p:spPr bwMode="auto">
                <a:xfrm>
                  <a:off x="5266" y="2223"/>
                  <a:ext cx="1906" cy="1573"/>
                </a:xfrm>
                <a:prstGeom prst="ellipse">
                  <a:avLst/>
                </a:prstGeom>
                <a:noFill/>
                <a:ln w="952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101" name="AutoShape 189">
                  <a:extLst>
                    <a:ext uri="{FF2B5EF4-FFF2-40B4-BE49-F238E27FC236}">
                      <a16:creationId xmlns:a16="http://schemas.microsoft.com/office/drawing/2014/main" id="{79BEBA97-601D-4A49-B9FA-64B1096AE450}"/>
                    </a:ext>
                  </a:extLst>
                </p:cNvPr>
                <p:cNvCxnSpPr>
                  <a:cxnSpLocks noChangeShapeType="1"/>
                </p:cNvCxnSpPr>
                <p:nvPr/>
              </p:nvCxnSpPr>
              <p:spPr bwMode="auto">
                <a:xfrm>
                  <a:off x="5266" y="3010"/>
                  <a:ext cx="1906" cy="1"/>
                </a:xfrm>
                <a:prstGeom prst="straightConnector1">
                  <a:avLst/>
                </a:prstGeom>
                <a:noFill/>
                <a:ln w="952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77" name="Group 190">
                <a:extLst>
                  <a:ext uri="{FF2B5EF4-FFF2-40B4-BE49-F238E27FC236}">
                    <a16:creationId xmlns:a16="http://schemas.microsoft.com/office/drawing/2014/main" id="{D8D6039A-6B80-4C17-B24E-6D7AC5774071}"/>
                  </a:ext>
                </a:extLst>
              </p:cNvPr>
              <p:cNvGrpSpPr>
                <a:grpSpLocks/>
              </p:cNvGrpSpPr>
              <p:nvPr/>
            </p:nvGrpSpPr>
            <p:grpSpPr bwMode="auto">
              <a:xfrm rot="21050956">
                <a:off x="575840" y="1553084"/>
                <a:ext cx="748030" cy="580390"/>
                <a:chOff x="5266" y="2223"/>
                <a:chExt cx="1906" cy="1573"/>
              </a:xfrm>
            </p:grpSpPr>
            <p:sp>
              <p:nvSpPr>
                <p:cNvPr id="98" name="Oval 191">
                  <a:extLst>
                    <a:ext uri="{FF2B5EF4-FFF2-40B4-BE49-F238E27FC236}">
                      <a16:creationId xmlns:a16="http://schemas.microsoft.com/office/drawing/2014/main" id="{91042B03-7098-4D32-BF02-4B20B90957EC}"/>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99" name="AutoShape 192">
                  <a:extLst>
                    <a:ext uri="{FF2B5EF4-FFF2-40B4-BE49-F238E27FC236}">
                      <a16:creationId xmlns:a16="http://schemas.microsoft.com/office/drawing/2014/main" id="{D3662C26-C498-48D7-9F2F-C6B4F7AA0E92}"/>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78" name="Group 193">
                <a:extLst>
                  <a:ext uri="{FF2B5EF4-FFF2-40B4-BE49-F238E27FC236}">
                    <a16:creationId xmlns:a16="http://schemas.microsoft.com/office/drawing/2014/main" id="{EB688F9A-DA14-4537-8162-43B298FACC32}"/>
                  </a:ext>
                </a:extLst>
              </p:cNvPr>
              <p:cNvGrpSpPr>
                <a:grpSpLocks/>
              </p:cNvGrpSpPr>
              <p:nvPr/>
            </p:nvGrpSpPr>
            <p:grpSpPr bwMode="auto">
              <a:xfrm rot="20619175">
                <a:off x="547900" y="1582294"/>
                <a:ext cx="785495" cy="577215"/>
                <a:chOff x="5266" y="2223"/>
                <a:chExt cx="1906" cy="1573"/>
              </a:xfrm>
            </p:grpSpPr>
            <p:sp>
              <p:nvSpPr>
                <p:cNvPr id="95" name="Oval 194">
                  <a:extLst>
                    <a:ext uri="{FF2B5EF4-FFF2-40B4-BE49-F238E27FC236}">
                      <a16:creationId xmlns:a16="http://schemas.microsoft.com/office/drawing/2014/main" id="{7877ACB9-4E5C-4C84-856E-296EA1F496D9}"/>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96" name="AutoShape 195">
                  <a:extLst>
                    <a:ext uri="{FF2B5EF4-FFF2-40B4-BE49-F238E27FC236}">
                      <a16:creationId xmlns:a16="http://schemas.microsoft.com/office/drawing/2014/main" id="{F60C8988-EFD4-4247-BB98-117E5B4487E7}"/>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79" name="Group 196">
                <a:extLst>
                  <a:ext uri="{FF2B5EF4-FFF2-40B4-BE49-F238E27FC236}">
                    <a16:creationId xmlns:a16="http://schemas.microsoft.com/office/drawing/2014/main" id="{EE2EB351-3545-4CF5-A07F-24B6B9888011}"/>
                  </a:ext>
                </a:extLst>
              </p:cNvPr>
              <p:cNvGrpSpPr>
                <a:grpSpLocks/>
              </p:cNvGrpSpPr>
              <p:nvPr/>
            </p:nvGrpSpPr>
            <p:grpSpPr bwMode="auto">
              <a:xfrm rot="20180504">
                <a:off x="514245" y="1605789"/>
                <a:ext cx="826770" cy="605155"/>
                <a:chOff x="5266" y="2223"/>
                <a:chExt cx="1906" cy="1573"/>
              </a:xfrm>
            </p:grpSpPr>
            <p:sp>
              <p:nvSpPr>
                <p:cNvPr id="93" name="Oval 197">
                  <a:extLst>
                    <a:ext uri="{FF2B5EF4-FFF2-40B4-BE49-F238E27FC236}">
                      <a16:creationId xmlns:a16="http://schemas.microsoft.com/office/drawing/2014/main" id="{8F8FD66A-DC25-4550-9F6D-333FD76E25E6}"/>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94" name="AutoShape 198">
                  <a:extLst>
                    <a:ext uri="{FF2B5EF4-FFF2-40B4-BE49-F238E27FC236}">
                      <a16:creationId xmlns:a16="http://schemas.microsoft.com/office/drawing/2014/main" id="{2C112198-12F7-44CA-93BE-C43E9748D487}"/>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80" name="Group 199">
                <a:extLst>
                  <a:ext uri="{FF2B5EF4-FFF2-40B4-BE49-F238E27FC236}">
                    <a16:creationId xmlns:a16="http://schemas.microsoft.com/office/drawing/2014/main" id="{EB88E29A-8DD2-40F9-923C-F7AA99152ED9}"/>
                  </a:ext>
                </a:extLst>
              </p:cNvPr>
              <p:cNvGrpSpPr>
                <a:grpSpLocks/>
              </p:cNvGrpSpPr>
              <p:nvPr/>
            </p:nvGrpSpPr>
            <p:grpSpPr bwMode="auto">
              <a:xfrm rot="19812361">
                <a:off x="452015" y="1633094"/>
                <a:ext cx="907415" cy="641985"/>
                <a:chOff x="5266" y="2223"/>
                <a:chExt cx="1906" cy="1573"/>
              </a:xfrm>
            </p:grpSpPr>
            <p:sp>
              <p:nvSpPr>
                <p:cNvPr id="91" name="Oval 200">
                  <a:extLst>
                    <a:ext uri="{FF2B5EF4-FFF2-40B4-BE49-F238E27FC236}">
                      <a16:creationId xmlns:a16="http://schemas.microsoft.com/office/drawing/2014/main" id="{F85BF8BE-31D0-424B-AE16-FB210ABEBA25}"/>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92" name="AutoShape 201">
                  <a:extLst>
                    <a:ext uri="{FF2B5EF4-FFF2-40B4-BE49-F238E27FC236}">
                      <a16:creationId xmlns:a16="http://schemas.microsoft.com/office/drawing/2014/main" id="{82AAB160-65E5-46B0-8C76-484B1EEB9207}"/>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81" name="Group 202">
                <a:extLst>
                  <a:ext uri="{FF2B5EF4-FFF2-40B4-BE49-F238E27FC236}">
                    <a16:creationId xmlns:a16="http://schemas.microsoft.com/office/drawing/2014/main" id="{E3748A1F-9E67-4C53-B763-545C79AFE009}"/>
                  </a:ext>
                </a:extLst>
              </p:cNvPr>
              <p:cNvGrpSpPr>
                <a:grpSpLocks/>
              </p:cNvGrpSpPr>
              <p:nvPr/>
            </p:nvGrpSpPr>
            <p:grpSpPr bwMode="auto">
              <a:xfrm rot="19478925">
                <a:off x="373275" y="1668019"/>
                <a:ext cx="1007110" cy="685165"/>
                <a:chOff x="5266" y="2223"/>
                <a:chExt cx="1906" cy="1573"/>
              </a:xfrm>
            </p:grpSpPr>
            <p:sp>
              <p:nvSpPr>
                <p:cNvPr id="89" name="Oval 203">
                  <a:extLst>
                    <a:ext uri="{FF2B5EF4-FFF2-40B4-BE49-F238E27FC236}">
                      <a16:creationId xmlns:a16="http://schemas.microsoft.com/office/drawing/2014/main" id="{C41AA4A9-F1A9-4013-8B9C-158BDEB56E23}"/>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90" name="AutoShape 204">
                  <a:extLst>
                    <a:ext uri="{FF2B5EF4-FFF2-40B4-BE49-F238E27FC236}">
                      <a16:creationId xmlns:a16="http://schemas.microsoft.com/office/drawing/2014/main" id="{939C843A-B782-400A-80DE-AEC473BD2C9C}"/>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82" name="Group 205">
                <a:extLst>
                  <a:ext uri="{FF2B5EF4-FFF2-40B4-BE49-F238E27FC236}">
                    <a16:creationId xmlns:a16="http://schemas.microsoft.com/office/drawing/2014/main" id="{BA45FC19-C724-43AD-B115-7EDAD10B048A}"/>
                  </a:ext>
                </a:extLst>
              </p:cNvPr>
              <p:cNvGrpSpPr>
                <a:grpSpLocks/>
              </p:cNvGrpSpPr>
              <p:nvPr/>
            </p:nvGrpSpPr>
            <p:grpSpPr bwMode="auto">
              <a:xfrm rot="19155919">
                <a:off x="239290" y="1720089"/>
                <a:ext cx="1178560" cy="751205"/>
                <a:chOff x="5266" y="2223"/>
                <a:chExt cx="1906" cy="1573"/>
              </a:xfrm>
            </p:grpSpPr>
            <p:sp>
              <p:nvSpPr>
                <p:cNvPr id="86" name="Oval 206">
                  <a:extLst>
                    <a:ext uri="{FF2B5EF4-FFF2-40B4-BE49-F238E27FC236}">
                      <a16:creationId xmlns:a16="http://schemas.microsoft.com/office/drawing/2014/main" id="{83762ACE-2993-4E01-8507-DA8F44DD0D74}"/>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87" name="AutoShape 207">
                  <a:extLst>
                    <a:ext uri="{FF2B5EF4-FFF2-40B4-BE49-F238E27FC236}">
                      <a16:creationId xmlns:a16="http://schemas.microsoft.com/office/drawing/2014/main" id="{91D0C1F5-FA26-4A0C-9E3A-2308FD0DDF50}"/>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nvGrpSpPr>
              <p:cNvPr id="83" name="Group 208">
                <a:extLst>
                  <a:ext uri="{FF2B5EF4-FFF2-40B4-BE49-F238E27FC236}">
                    <a16:creationId xmlns:a16="http://schemas.microsoft.com/office/drawing/2014/main" id="{40BCF706-43B5-427F-B8BE-20CA381F6840}"/>
                  </a:ext>
                </a:extLst>
              </p:cNvPr>
              <p:cNvGrpSpPr>
                <a:grpSpLocks/>
              </p:cNvGrpSpPr>
              <p:nvPr/>
            </p:nvGrpSpPr>
            <p:grpSpPr bwMode="auto">
              <a:xfrm rot="18754969">
                <a:off x="94886" y="1771788"/>
                <a:ext cx="1378585" cy="860425"/>
                <a:chOff x="5266" y="2223"/>
                <a:chExt cx="1906" cy="1573"/>
              </a:xfrm>
            </p:grpSpPr>
            <p:sp>
              <p:nvSpPr>
                <p:cNvPr id="84" name="Oval 209">
                  <a:extLst>
                    <a:ext uri="{FF2B5EF4-FFF2-40B4-BE49-F238E27FC236}">
                      <a16:creationId xmlns:a16="http://schemas.microsoft.com/office/drawing/2014/main" id="{3D6C5A2B-0A26-4B1B-A965-1E507D1D14F4}"/>
                    </a:ext>
                  </a:extLst>
                </p:cNvPr>
                <p:cNvSpPr>
                  <a:spLocks noChangeArrowheads="1"/>
                </p:cNvSpPr>
                <p:nvPr/>
              </p:nvSpPr>
              <p:spPr bwMode="auto">
                <a:xfrm>
                  <a:off x="5266" y="2223"/>
                  <a:ext cx="1906" cy="1573"/>
                </a:xfrm>
                <a:prstGeom prst="ellipse">
                  <a:avLst/>
                </a:prstGeom>
                <a:noFill/>
                <a:ln w="3175">
                  <a:solidFill>
                    <a:schemeClr val="tx1">
                      <a:lumMod val="50000"/>
                      <a:lumOff val="5000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cxnSp>
              <p:nvCxnSpPr>
                <p:cNvPr id="85" name="AutoShape 210">
                  <a:extLst>
                    <a:ext uri="{FF2B5EF4-FFF2-40B4-BE49-F238E27FC236}">
                      <a16:creationId xmlns:a16="http://schemas.microsoft.com/office/drawing/2014/main" id="{ACF4A38A-2ACF-45B0-8CA7-5E320A720881}"/>
                    </a:ext>
                  </a:extLst>
                </p:cNvPr>
                <p:cNvCxnSpPr>
                  <a:cxnSpLocks noChangeShapeType="1"/>
                </p:cNvCxnSpPr>
                <p:nvPr/>
              </p:nvCxnSpPr>
              <p:spPr bwMode="auto">
                <a:xfrm>
                  <a:off x="5266" y="3010"/>
                  <a:ext cx="1906" cy="1"/>
                </a:xfrm>
                <a:prstGeom prst="straightConnector1">
                  <a:avLst/>
                </a:prstGeom>
                <a:noFill/>
                <a:ln w="3175">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grpSp>
        </p:grpSp>
        <p:cxnSp>
          <p:nvCxnSpPr>
            <p:cNvPr id="18" name="Suora yhdysviiva 17">
              <a:extLst>
                <a:ext uri="{FF2B5EF4-FFF2-40B4-BE49-F238E27FC236}">
                  <a16:creationId xmlns:a16="http://schemas.microsoft.com/office/drawing/2014/main" id="{BB2484C2-B93C-40C1-A27C-0ECFE3F51DFB}"/>
                </a:ext>
              </a:extLst>
            </p:cNvPr>
            <p:cNvCxnSpPr>
              <a:cxnSpLocks/>
            </p:cNvCxnSpPr>
            <p:nvPr/>
          </p:nvCxnSpPr>
          <p:spPr>
            <a:xfrm>
              <a:off x="3078178" y="3321064"/>
              <a:ext cx="0" cy="2826239"/>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105" name="Text Box 23">
            <a:extLst>
              <a:ext uri="{FF2B5EF4-FFF2-40B4-BE49-F238E27FC236}">
                <a16:creationId xmlns:a16="http://schemas.microsoft.com/office/drawing/2014/main" id="{9E0935FE-5DF8-446C-B27A-6C7BC2AAB498}"/>
              </a:ext>
            </a:extLst>
          </p:cNvPr>
          <p:cNvSpPr txBox="1">
            <a:spLocks noChangeArrowheads="1"/>
          </p:cNvSpPr>
          <p:nvPr/>
        </p:nvSpPr>
        <p:spPr bwMode="auto">
          <a:xfrm>
            <a:off x="5300688" y="2134431"/>
            <a:ext cx="2233516" cy="575809"/>
          </a:xfrm>
          <a:prstGeom prst="rect">
            <a:avLst/>
          </a:prstGeom>
          <a:noFill/>
          <a:ln w="9525">
            <a:noFill/>
            <a:miter lim="800000"/>
            <a:headEnd/>
            <a:tailEnd/>
          </a:ln>
        </p:spPr>
        <p:txBody>
          <a:bodyPr wrap="square" lIns="18000" tIns="10800" rIns="18000" bIns="10800">
            <a:spAutoFit/>
          </a:bodyPr>
          <a:lstStyle/>
          <a:p>
            <a:pPr>
              <a:defRPr/>
            </a:pPr>
            <a:r>
              <a:rPr lang="fi-FI" b="1" dirty="0">
                <a:latin typeface="Garamond" pitchFamily="18" charset="0"/>
                <a:ea typeface="Times New Roman"/>
                <a:cs typeface="Times New Roman"/>
              </a:rPr>
              <a:t>Rata mustan aukon läheisyydessä</a:t>
            </a:r>
            <a:endParaRPr lang="fi-FI" dirty="0">
              <a:latin typeface="Garamond" pitchFamily="18" charset="0"/>
              <a:ea typeface="Times New Roman"/>
              <a:cs typeface="Times New Roman"/>
            </a:endParaRPr>
          </a:p>
        </p:txBody>
      </p:sp>
      <p:sp>
        <p:nvSpPr>
          <p:cNvPr id="106" name="Text Box 23">
            <a:extLst>
              <a:ext uri="{FF2B5EF4-FFF2-40B4-BE49-F238E27FC236}">
                <a16:creationId xmlns:a16="http://schemas.microsoft.com/office/drawing/2014/main" id="{AAE6B9CF-4EDC-4D55-8314-A4F02CC3402A}"/>
              </a:ext>
            </a:extLst>
          </p:cNvPr>
          <p:cNvSpPr txBox="1">
            <a:spLocks noChangeArrowheads="1"/>
          </p:cNvSpPr>
          <p:nvPr/>
        </p:nvSpPr>
        <p:spPr bwMode="auto">
          <a:xfrm>
            <a:off x="5359352" y="3881362"/>
            <a:ext cx="1481662" cy="575809"/>
          </a:xfrm>
          <a:prstGeom prst="rect">
            <a:avLst/>
          </a:prstGeom>
          <a:noFill/>
          <a:ln w="9525">
            <a:noFill/>
            <a:miter lim="800000"/>
            <a:headEnd/>
            <a:tailEnd/>
          </a:ln>
        </p:spPr>
        <p:txBody>
          <a:bodyPr wrap="square" lIns="18000" tIns="10800" rIns="18000" bIns="10800">
            <a:spAutoFit/>
          </a:bodyPr>
          <a:lstStyle/>
          <a:p>
            <a:pPr>
              <a:defRPr/>
            </a:pPr>
            <a:r>
              <a:rPr lang="fi-FI" b="1" dirty="0">
                <a:latin typeface="Garamond" pitchFamily="18" charset="0"/>
                <a:ea typeface="Times New Roman"/>
                <a:cs typeface="Times New Roman"/>
              </a:rPr>
              <a:t>Merkuriuksen</a:t>
            </a:r>
          </a:p>
          <a:p>
            <a:pPr>
              <a:defRPr/>
            </a:pPr>
            <a:r>
              <a:rPr lang="fi-FI" b="1" dirty="0">
                <a:latin typeface="Garamond" pitchFamily="18" charset="0"/>
                <a:ea typeface="Times New Roman"/>
                <a:cs typeface="Times New Roman"/>
              </a:rPr>
              <a:t>rata</a:t>
            </a:r>
            <a:endParaRPr lang="fi-FI" dirty="0">
              <a:latin typeface="Garamond" pitchFamily="18" charset="0"/>
              <a:ea typeface="Times New Roman"/>
              <a:cs typeface="Times New Roman"/>
            </a:endParaRPr>
          </a:p>
        </p:txBody>
      </p:sp>
      <p:sp>
        <p:nvSpPr>
          <p:cNvPr id="107" name="Text Box 23">
            <a:extLst>
              <a:ext uri="{FF2B5EF4-FFF2-40B4-BE49-F238E27FC236}">
                <a16:creationId xmlns:a16="http://schemas.microsoft.com/office/drawing/2014/main" id="{161AB4D5-4678-473F-8B6E-621D37E199A8}"/>
              </a:ext>
            </a:extLst>
          </p:cNvPr>
          <p:cNvSpPr txBox="1">
            <a:spLocks noChangeArrowheads="1"/>
          </p:cNvSpPr>
          <p:nvPr/>
        </p:nvSpPr>
        <p:spPr bwMode="auto">
          <a:xfrm>
            <a:off x="7738639" y="1127782"/>
            <a:ext cx="3693260" cy="452698"/>
          </a:xfrm>
          <a:prstGeom prst="rect">
            <a:avLst/>
          </a:prstGeom>
          <a:noFill/>
          <a:ln w="9525">
            <a:noFill/>
            <a:miter lim="800000"/>
            <a:headEnd/>
            <a:tailEnd/>
          </a:ln>
        </p:spPr>
        <p:txBody>
          <a:bodyPr wrap="square" lIns="18000" tIns="10800" rIns="18000" bIns="10800">
            <a:spAutoFit/>
          </a:bodyPr>
          <a:lstStyle/>
          <a:p>
            <a:pPr algn="ctr">
              <a:defRPr/>
            </a:pPr>
            <a:r>
              <a:rPr lang="fi-FI" sz="2800" b="1" dirty="0">
                <a:solidFill>
                  <a:srgbClr val="FF0000"/>
                </a:solidFill>
                <a:latin typeface="Garamond" pitchFamily="18" charset="0"/>
                <a:ea typeface="Times New Roman"/>
                <a:cs typeface="Times New Roman"/>
              </a:rPr>
              <a:t>Nollaenergiaperiaate</a:t>
            </a:r>
            <a:endParaRPr lang="fi-FI" sz="2800" dirty="0">
              <a:solidFill>
                <a:srgbClr val="FF0000"/>
              </a:solidFill>
              <a:latin typeface="Garamond" pitchFamily="18" charset="0"/>
              <a:ea typeface="Times New Roman"/>
              <a:cs typeface="Times New Roman"/>
            </a:endParaRPr>
          </a:p>
        </p:txBody>
      </p:sp>
      <p:sp>
        <p:nvSpPr>
          <p:cNvPr id="108" name="Text Box 23">
            <a:extLst>
              <a:ext uri="{FF2B5EF4-FFF2-40B4-BE49-F238E27FC236}">
                <a16:creationId xmlns:a16="http://schemas.microsoft.com/office/drawing/2014/main" id="{399BA80E-5155-481A-A340-C6EE2EB6EF82}"/>
              </a:ext>
            </a:extLst>
          </p:cNvPr>
          <p:cNvSpPr txBox="1">
            <a:spLocks noChangeArrowheads="1"/>
          </p:cNvSpPr>
          <p:nvPr/>
        </p:nvSpPr>
        <p:spPr bwMode="auto">
          <a:xfrm>
            <a:off x="3547122" y="5182610"/>
            <a:ext cx="1481662" cy="575809"/>
          </a:xfrm>
          <a:prstGeom prst="rect">
            <a:avLst/>
          </a:prstGeom>
          <a:noFill/>
          <a:ln w="9525">
            <a:noFill/>
            <a:miter lim="800000"/>
            <a:headEnd/>
            <a:tailEnd/>
          </a:ln>
        </p:spPr>
        <p:txBody>
          <a:bodyPr wrap="square" lIns="18000" tIns="10800" rIns="18000" bIns="10800">
            <a:spAutoFit/>
          </a:bodyPr>
          <a:lstStyle/>
          <a:p>
            <a:pPr>
              <a:defRPr/>
            </a:pPr>
            <a:r>
              <a:rPr lang="fi-FI" b="1" dirty="0">
                <a:solidFill>
                  <a:srgbClr val="FF0000"/>
                </a:solidFill>
                <a:latin typeface="Garamond" pitchFamily="18" charset="0"/>
                <a:ea typeface="Times New Roman"/>
                <a:cs typeface="Times New Roman"/>
              </a:rPr>
              <a:t>400 miljoonan  vuoden aikana</a:t>
            </a:r>
            <a:endParaRPr lang="fi-FI" dirty="0">
              <a:solidFill>
                <a:srgbClr val="FF0000"/>
              </a:solidFill>
              <a:latin typeface="Garamond" pitchFamily="18" charset="0"/>
              <a:ea typeface="Times New Roman"/>
              <a:cs typeface="Times New Roman"/>
            </a:endParaRPr>
          </a:p>
        </p:txBody>
      </p:sp>
      <p:sp>
        <p:nvSpPr>
          <p:cNvPr id="109" name="Text Box 23">
            <a:extLst>
              <a:ext uri="{FF2B5EF4-FFF2-40B4-BE49-F238E27FC236}">
                <a16:creationId xmlns:a16="http://schemas.microsoft.com/office/drawing/2014/main" id="{CAECE43F-B08F-4AD0-8C3A-3385A09982E1}"/>
              </a:ext>
            </a:extLst>
          </p:cNvPr>
          <p:cNvSpPr txBox="1">
            <a:spLocks noChangeArrowheads="1"/>
          </p:cNvSpPr>
          <p:nvPr/>
        </p:nvSpPr>
        <p:spPr bwMode="auto">
          <a:xfrm>
            <a:off x="7121071" y="5180856"/>
            <a:ext cx="1481662" cy="852808"/>
          </a:xfrm>
          <a:prstGeom prst="rect">
            <a:avLst/>
          </a:prstGeom>
          <a:noFill/>
          <a:ln w="9525">
            <a:noFill/>
            <a:miter lim="800000"/>
            <a:headEnd/>
            <a:tailEnd/>
          </a:ln>
        </p:spPr>
        <p:txBody>
          <a:bodyPr wrap="square" lIns="18000" tIns="10800" rIns="18000" bIns="10800">
            <a:spAutoFit/>
          </a:bodyPr>
          <a:lstStyle/>
          <a:p>
            <a:pPr>
              <a:defRPr/>
            </a:pPr>
            <a:r>
              <a:rPr lang="fi-FI" b="1" dirty="0">
                <a:solidFill>
                  <a:srgbClr val="FF0000"/>
                </a:solidFill>
                <a:latin typeface="Garamond" pitchFamily="18" charset="0"/>
                <a:ea typeface="Times New Roman"/>
                <a:cs typeface="Times New Roman"/>
              </a:rPr>
              <a:t>noin kahden miljardin vuoden aikana</a:t>
            </a:r>
            <a:endParaRPr lang="fi-FI" dirty="0">
              <a:solidFill>
                <a:srgbClr val="FF0000"/>
              </a:solidFill>
              <a:latin typeface="Garamond" pitchFamily="18" charset="0"/>
              <a:ea typeface="Times New Roman"/>
              <a:cs typeface="Times New Roman"/>
            </a:endParaRPr>
          </a:p>
        </p:txBody>
      </p:sp>
    </p:spTree>
    <p:extLst>
      <p:ext uri="{BB962C8B-B14F-4D97-AF65-F5344CB8AC3E}">
        <p14:creationId xmlns:p14="http://schemas.microsoft.com/office/powerpoint/2010/main" val="70065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fade">
                                      <p:cBhvr>
                                        <p:cTn id="12" dur="500"/>
                                        <p:tgtEl>
                                          <p:spTgt spid="10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Effect transition="in" filter="fade">
                                      <p:cBhvr>
                                        <p:cTn id="15" dur="500"/>
                                        <p:tgtEl>
                                          <p:spTgt spid="10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fade">
                                      <p:cBhvr>
                                        <p:cTn id="20" dur="500"/>
                                        <p:tgtEl>
                                          <p:spTgt spid="2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6"/>
                                        </p:tgtEl>
                                        <p:attrNameLst>
                                          <p:attrName>style.visibility</p:attrName>
                                        </p:attrNameLst>
                                      </p:cBhvr>
                                      <p:to>
                                        <p:strVal val="visible"/>
                                      </p:to>
                                    </p:set>
                                    <p:animEffect transition="in" filter="fade">
                                      <p:cBhvr>
                                        <p:cTn id="23" dur="500"/>
                                        <p:tgtEl>
                                          <p:spTgt spid="10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8"/>
                                        </p:tgtEl>
                                        <p:attrNameLst>
                                          <p:attrName>style.visibility</p:attrName>
                                        </p:attrNameLst>
                                      </p:cBhvr>
                                      <p:to>
                                        <p:strVal val="visible"/>
                                      </p:to>
                                    </p:set>
                                    <p:animEffect transition="in" filter="fade">
                                      <p:cBhvr>
                                        <p:cTn id="26" dur="500"/>
                                        <p:tgtEl>
                                          <p:spTgt spid="10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fade">
                                      <p:cBhvr>
                                        <p:cTn id="31" dur="500"/>
                                        <p:tgtEl>
                                          <p:spTgt spid="10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3"/>
                                        </p:tgtEl>
                                        <p:attrNameLst>
                                          <p:attrName>style.visibility</p:attrName>
                                        </p:attrNameLst>
                                      </p:cBhvr>
                                      <p:to>
                                        <p:strVal val="visible"/>
                                      </p:to>
                                    </p:set>
                                    <p:animEffect transition="in" filter="fade">
                                      <p:cBhvr>
                                        <p:cTn id="36" dur="500"/>
                                        <p:tgtEl>
                                          <p:spTgt spid="10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9"/>
                                        </p:tgtEl>
                                        <p:attrNameLst>
                                          <p:attrName>style.visibility</p:attrName>
                                        </p:attrNameLst>
                                      </p:cBhvr>
                                      <p:to>
                                        <p:strVal val="visible"/>
                                      </p:to>
                                    </p:set>
                                    <p:animEffect transition="in" filter="fade">
                                      <p:cBhvr>
                                        <p:cTn id="44"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5" grpId="0"/>
      <p:bldP spid="106" grpId="0"/>
      <p:bldP spid="107" grpId="0"/>
      <p:bldP spid="108" grpId="0"/>
      <p:bldP spid="10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 name="Ryhmä 78"/>
          <p:cNvGrpSpPr/>
          <p:nvPr/>
        </p:nvGrpSpPr>
        <p:grpSpPr>
          <a:xfrm>
            <a:off x="2321510" y="1093317"/>
            <a:ext cx="5106433" cy="4488573"/>
            <a:chOff x="975307" y="877414"/>
            <a:chExt cx="5106433" cy="4488573"/>
          </a:xfrm>
        </p:grpSpPr>
        <p:pic>
          <p:nvPicPr>
            <p:cNvPr id="83" name="Picture 5" descr="http://www.visualbots.com/Images/tree1a.gif"/>
            <p:cNvPicPr>
              <a:picLocks noChangeAspect="1" noChangeArrowheads="1"/>
            </p:cNvPicPr>
            <p:nvPr/>
          </p:nvPicPr>
          <p:blipFill>
            <a:blip r:embed="rId4" cstate="print"/>
            <a:srcRect/>
            <a:stretch>
              <a:fillRect/>
            </a:stretch>
          </p:blipFill>
          <p:spPr bwMode="auto">
            <a:xfrm>
              <a:off x="975307" y="877414"/>
              <a:ext cx="5106433" cy="4488573"/>
            </a:xfrm>
            <a:prstGeom prst="rect">
              <a:avLst/>
            </a:prstGeom>
            <a:noFill/>
          </p:spPr>
        </p:pic>
        <p:pic>
          <p:nvPicPr>
            <p:cNvPr id="84" name="Kuva 83"/>
            <p:cNvPicPr>
              <a:picLocks noChangeAspect="1"/>
            </p:cNvPicPr>
            <p:nvPr/>
          </p:nvPicPr>
          <p:blipFill>
            <a:blip r:embed="rId5"/>
            <a:stretch>
              <a:fillRect/>
            </a:stretch>
          </p:blipFill>
          <p:spPr>
            <a:xfrm flipH="1">
              <a:off x="2916343" y="4140852"/>
              <a:ext cx="227307" cy="491474"/>
            </a:xfrm>
            <a:prstGeom prst="rect">
              <a:avLst/>
            </a:prstGeom>
          </p:spPr>
        </p:pic>
        <p:grpSp>
          <p:nvGrpSpPr>
            <p:cNvPr id="86" name="Ryhmä 85"/>
            <p:cNvGrpSpPr/>
            <p:nvPr/>
          </p:nvGrpSpPr>
          <p:grpSpPr>
            <a:xfrm rot="729777">
              <a:off x="2121527" y="4028567"/>
              <a:ext cx="980862" cy="578901"/>
              <a:chOff x="2311120" y="5800936"/>
              <a:chExt cx="980862" cy="578901"/>
            </a:xfrm>
          </p:grpSpPr>
          <p:pic>
            <p:nvPicPr>
              <p:cNvPr id="96" name="Picture 5" descr="http://www.visualbots.com/Images/tree1a.gif"/>
              <p:cNvPicPr>
                <a:picLocks noChangeAspect="1" noChangeArrowheads="1"/>
              </p:cNvPicPr>
              <p:nvPr/>
            </p:nvPicPr>
            <p:blipFill rotWithShape="1">
              <a:blip r:embed="rId4" cstate="print"/>
              <a:srcRect t="48898" r="81601" b="38205"/>
              <a:stretch/>
            </p:blipFill>
            <p:spPr bwMode="auto">
              <a:xfrm rot="2553278">
                <a:off x="2311120" y="5800936"/>
                <a:ext cx="939540" cy="578901"/>
              </a:xfrm>
              <a:prstGeom prst="rect">
                <a:avLst/>
              </a:prstGeom>
              <a:noFill/>
            </p:spPr>
          </p:pic>
          <p:sp>
            <p:nvSpPr>
              <p:cNvPr id="97" name="Suorakulmio 96"/>
              <p:cNvSpPr/>
              <p:nvPr/>
            </p:nvSpPr>
            <p:spPr>
              <a:xfrm rot="2566188">
                <a:off x="2549032" y="5834950"/>
                <a:ext cx="742950" cy="58142"/>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98" name="Suorakulmio 97"/>
              <p:cNvSpPr/>
              <p:nvPr/>
            </p:nvSpPr>
            <p:spPr>
              <a:xfrm rot="2566188">
                <a:off x="2537678" y="5841495"/>
                <a:ext cx="696795" cy="58142"/>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99" name="Suorakulmio 98"/>
              <p:cNvSpPr/>
              <p:nvPr/>
            </p:nvSpPr>
            <p:spPr>
              <a:xfrm rot="2566188">
                <a:off x="2562477" y="5837862"/>
                <a:ext cx="546877" cy="58142"/>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0" name="Suorakulmio 99"/>
              <p:cNvSpPr/>
              <p:nvPr/>
            </p:nvSpPr>
            <p:spPr>
              <a:xfrm rot="2566188">
                <a:off x="2540141" y="5823547"/>
                <a:ext cx="415926" cy="58142"/>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1" name="Suorakulmio 100"/>
              <p:cNvSpPr/>
              <p:nvPr/>
            </p:nvSpPr>
            <p:spPr>
              <a:xfrm rot="2566188">
                <a:off x="2505709" y="5859094"/>
                <a:ext cx="415926" cy="58142"/>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2" name="Suorakulmio 101"/>
              <p:cNvSpPr/>
              <p:nvPr/>
            </p:nvSpPr>
            <p:spPr>
              <a:xfrm rot="2566188">
                <a:off x="2502602" y="5873116"/>
                <a:ext cx="334686" cy="69878"/>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3" name="Suorakulmio 102"/>
              <p:cNvSpPr/>
              <p:nvPr/>
            </p:nvSpPr>
            <p:spPr>
              <a:xfrm rot="2566188">
                <a:off x="2454454" y="5907902"/>
                <a:ext cx="326475" cy="91791"/>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4" name="Suorakulmio 103"/>
              <p:cNvSpPr/>
              <p:nvPr/>
            </p:nvSpPr>
            <p:spPr>
              <a:xfrm rot="2566188">
                <a:off x="2498696" y="5951744"/>
                <a:ext cx="144485" cy="91791"/>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5" name="Suorakulmio 104"/>
              <p:cNvSpPr/>
              <p:nvPr/>
            </p:nvSpPr>
            <p:spPr>
              <a:xfrm rot="2566188">
                <a:off x="2550844" y="5966901"/>
                <a:ext cx="144485" cy="91791"/>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6" name="Suorakulmio 105"/>
              <p:cNvSpPr/>
              <p:nvPr/>
            </p:nvSpPr>
            <p:spPr>
              <a:xfrm rot="2566188">
                <a:off x="2766945" y="5967497"/>
                <a:ext cx="134574" cy="45719"/>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sp>
            <p:nvSpPr>
              <p:cNvPr id="107" name="Suorakulmio 106"/>
              <p:cNvSpPr/>
              <p:nvPr/>
            </p:nvSpPr>
            <p:spPr>
              <a:xfrm rot="2566188">
                <a:off x="2788303" y="5963095"/>
                <a:ext cx="134574" cy="45719"/>
              </a:xfrm>
              <a:prstGeom prst="rect">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panose="02020404030301010803"/>
                </a:endParaRPr>
              </a:p>
            </p:txBody>
          </p:sp>
        </p:grpSp>
        <p:pic>
          <p:nvPicPr>
            <p:cNvPr id="92" name="Kuva 91"/>
            <p:cNvPicPr>
              <a:picLocks noChangeAspect="1"/>
            </p:cNvPicPr>
            <p:nvPr/>
          </p:nvPicPr>
          <p:blipFill rotWithShape="1">
            <a:blip r:embed="rId6"/>
            <a:srcRect l="6019"/>
            <a:stretch/>
          </p:blipFill>
          <p:spPr>
            <a:xfrm>
              <a:off x="3027545" y="4458479"/>
              <a:ext cx="222303" cy="907507"/>
            </a:xfrm>
            <a:prstGeom prst="rect">
              <a:avLst/>
            </a:prstGeom>
          </p:spPr>
        </p:pic>
        <p:pic>
          <p:nvPicPr>
            <p:cNvPr id="93" name="Kuva 92"/>
            <p:cNvPicPr>
              <a:picLocks noChangeAspect="1"/>
            </p:cNvPicPr>
            <p:nvPr/>
          </p:nvPicPr>
          <p:blipFill>
            <a:blip r:embed="rId7"/>
            <a:stretch>
              <a:fillRect/>
            </a:stretch>
          </p:blipFill>
          <p:spPr>
            <a:xfrm>
              <a:off x="3060856" y="4111214"/>
              <a:ext cx="120800" cy="98836"/>
            </a:xfrm>
            <a:prstGeom prst="rect">
              <a:avLst/>
            </a:prstGeom>
          </p:spPr>
        </p:pic>
        <p:pic>
          <p:nvPicPr>
            <p:cNvPr id="94" name="Kuva 93"/>
            <p:cNvPicPr>
              <a:picLocks noChangeAspect="1"/>
            </p:cNvPicPr>
            <p:nvPr/>
          </p:nvPicPr>
          <p:blipFill rotWithShape="1">
            <a:blip r:embed="rId8"/>
            <a:srcRect l="40902" t="1" r="1" b="-1"/>
            <a:stretch/>
          </p:blipFill>
          <p:spPr>
            <a:xfrm>
              <a:off x="3026238" y="4464431"/>
              <a:ext cx="54579" cy="191077"/>
            </a:xfrm>
            <a:prstGeom prst="rect">
              <a:avLst/>
            </a:prstGeom>
          </p:spPr>
        </p:pic>
        <p:pic>
          <p:nvPicPr>
            <p:cNvPr id="95" name="Kuva 94"/>
            <p:cNvPicPr>
              <a:picLocks noChangeAspect="1"/>
            </p:cNvPicPr>
            <p:nvPr/>
          </p:nvPicPr>
          <p:blipFill rotWithShape="1">
            <a:blip r:embed="rId8"/>
            <a:srcRect l="40901" t="2" r="-2300" b="34978"/>
            <a:stretch/>
          </p:blipFill>
          <p:spPr>
            <a:xfrm>
              <a:off x="3026793" y="4329703"/>
              <a:ext cx="73267" cy="160527"/>
            </a:xfrm>
            <a:prstGeom prst="rect">
              <a:avLst/>
            </a:prstGeom>
          </p:spPr>
        </p:pic>
      </p:grpSp>
      <p:sp>
        <p:nvSpPr>
          <p:cNvPr id="71" name="Rounded Rectangular Callout 129"/>
          <p:cNvSpPr/>
          <p:nvPr/>
        </p:nvSpPr>
        <p:spPr>
          <a:xfrm>
            <a:off x="5857397" y="1385952"/>
            <a:ext cx="5598288" cy="2160674"/>
          </a:xfrm>
          <a:prstGeom prst="wedgeRoundRectCallout">
            <a:avLst>
              <a:gd name="adj1" fmla="val -63400"/>
              <a:gd name="adj2" fmla="val 31506"/>
              <a:gd name="adj3" fmla="val 16667"/>
            </a:avLst>
          </a:prstGeom>
          <a:solidFill>
            <a:srgbClr val="FFFFCC"/>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tIns="0" rtlCol="0" anchor="t" anchorCtr="0"/>
          <a:lstStyle/>
          <a:p>
            <a:pPr marL="171450" indent="-171450">
              <a:buFontTx/>
              <a:buChar char="-"/>
              <a:defRPr/>
            </a:pPr>
            <a:r>
              <a:rPr lang="en-US" sz="1200" i="1" dirty="0">
                <a:solidFill>
                  <a:prstClr val="black"/>
                </a:solidFill>
                <a:latin typeface="Garamond" panose="02020404030301010803"/>
              </a:rPr>
              <a:t>Relativity is a consequence of the conservation of total energy in space</a:t>
            </a:r>
          </a:p>
          <a:p>
            <a:pPr marL="171450" indent="-171450">
              <a:buFontTx/>
              <a:buChar char="-"/>
              <a:defRPr/>
            </a:pPr>
            <a:r>
              <a:rPr lang="en-US" sz="1200" i="1" dirty="0">
                <a:solidFill>
                  <a:prstClr val="black"/>
                </a:solidFill>
                <a:latin typeface="Garamond" panose="02020404030301010803"/>
              </a:rPr>
              <a:t>Quantum states are energy minima of the energy states of resonant mass wave structures</a:t>
            </a:r>
          </a:p>
        </p:txBody>
      </p:sp>
      <p:sp>
        <p:nvSpPr>
          <p:cNvPr id="37" name="Tasakylkinen kolmio 36"/>
          <p:cNvSpPr/>
          <p:nvPr/>
        </p:nvSpPr>
        <p:spPr>
          <a:xfrm rot="16759947" flipH="1">
            <a:off x="5282408" y="2305348"/>
            <a:ext cx="169816" cy="2617669"/>
          </a:xfrm>
          <a:prstGeom prst="triangle">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sz="1200" dirty="0">
              <a:solidFill>
                <a:prstClr val="black"/>
              </a:solidFill>
              <a:latin typeface="Garamond" panose="02020404030301010803"/>
            </a:endParaRPr>
          </a:p>
        </p:txBody>
      </p:sp>
      <p:sp>
        <p:nvSpPr>
          <p:cNvPr id="3" name="Title 2"/>
          <p:cNvSpPr>
            <a:spLocks noGrp="1"/>
          </p:cNvSpPr>
          <p:nvPr>
            <p:ph type="ctrTitle"/>
          </p:nvPr>
        </p:nvSpPr>
        <p:spPr>
          <a:xfrm>
            <a:off x="1816162" y="106482"/>
            <a:ext cx="8498968" cy="438878"/>
          </a:xfrm>
        </p:spPr>
        <p:txBody>
          <a:bodyPr>
            <a:noAutofit/>
          </a:bodyPr>
          <a:lstStyle/>
          <a:p>
            <a:r>
              <a:rPr lang="en-US" sz="2400" dirty="0"/>
              <a:t>The tree of the natural sciences</a:t>
            </a:r>
            <a:endParaRPr lang="en-US" sz="2400" b="1" dirty="0"/>
          </a:p>
        </p:txBody>
      </p:sp>
      <p:grpSp>
        <p:nvGrpSpPr>
          <p:cNvPr id="2" name="Ryhmä 1"/>
          <p:cNvGrpSpPr/>
          <p:nvPr/>
        </p:nvGrpSpPr>
        <p:grpSpPr>
          <a:xfrm>
            <a:off x="2195261" y="5919851"/>
            <a:ext cx="1355583" cy="814131"/>
            <a:chOff x="671258" y="5919848"/>
            <a:chExt cx="1355583" cy="814131"/>
          </a:xfrm>
        </p:grpSpPr>
        <p:sp>
          <p:nvSpPr>
            <p:cNvPr id="33" name="Text Box 2"/>
            <p:cNvSpPr txBox="1">
              <a:spLocks noChangeArrowheads="1"/>
            </p:cNvSpPr>
            <p:nvPr/>
          </p:nvSpPr>
          <p:spPr bwMode="auto">
            <a:xfrm>
              <a:off x="974858" y="6511817"/>
              <a:ext cx="564514" cy="17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ea typeface="Times New Roman" pitchFamily="18" charset="0"/>
                  <a:cs typeface="Times New Roman" pitchFamily="18" charset="0"/>
                </a:rPr>
                <a:t>Thales</a:t>
              </a:r>
              <a:endParaRPr lang="en-US" sz="1000" dirty="0">
                <a:solidFill>
                  <a:prstClr val="black"/>
                </a:solidFill>
                <a:latin typeface="Arial" pitchFamily="34" charset="0"/>
                <a:cs typeface="Arial" pitchFamily="34" charset="0"/>
              </a:endParaRPr>
            </a:p>
          </p:txBody>
        </p:sp>
        <p:sp>
          <p:nvSpPr>
            <p:cNvPr id="34" name="Rounded Rectangular Callout 80"/>
            <p:cNvSpPr/>
            <p:nvPr/>
          </p:nvSpPr>
          <p:spPr>
            <a:xfrm>
              <a:off x="671258" y="5919848"/>
              <a:ext cx="1355583" cy="486452"/>
            </a:xfrm>
            <a:prstGeom prst="wedgeRoundRectCallout">
              <a:avLst>
                <a:gd name="adj1" fmla="val 116837"/>
                <a:gd name="adj2" fmla="val -150945"/>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Everything in space is united”. </a:t>
              </a:r>
              <a:endParaRPr lang="en-US" sz="1200" dirty="0">
                <a:solidFill>
                  <a:prstClr val="black"/>
                </a:solidFill>
                <a:latin typeface="Garamond" panose="02020404030301010803"/>
              </a:endParaRPr>
            </a:p>
          </p:txBody>
        </p:sp>
        <p:pic>
          <p:nvPicPr>
            <p:cNvPr id="32" name="Picture 43">
              <a:hlinkClick r:id="" action="ppaction://noac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0221" y="6222192"/>
              <a:ext cx="395605" cy="51178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Ryhmä 3"/>
          <p:cNvGrpSpPr/>
          <p:nvPr/>
        </p:nvGrpSpPr>
        <p:grpSpPr>
          <a:xfrm>
            <a:off x="3977054" y="5882909"/>
            <a:ext cx="3860410" cy="863051"/>
            <a:chOff x="2453054" y="5882906"/>
            <a:chExt cx="3860410" cy="863051"/>
          </a:xfrm>
        </p:grpSpPr>
        <p:sp>
          <p:nvSpPr>
            <p:cNvPr id="40" name="Rounded Rectangular Callout 77"/>
            <p:cNvSpPr/>
            <p:nvPr/>
          </p:nvSpPr>
          <p:spPr>
            <a:xfrm>
              <a:off x="2453054" y="5882906"/>
              <a:ext cx="3860410" cy="863051"/>
            </a:xfrm>
            <a:prstGeom prst="wedgeRoundRectCallout">
              <a:avLst>
                <a:gd name="adj1" fmla="val -37008"/>
                <a:gd name="adj2" fmla="val -167056"/>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23888">
                <a:defRPr/>
              </a:pPr>
              <a:r>
                <a:rPr lang="en-US" sz="1200" i="1" dirty="0">
                  <a:solidFill>
                    <a:prstClr val="black"/>
                  </a:solidFill>
                  <a:latin typeface="Garamond" panose="02020404030301010803"/>
                </a:rPr>
                <a:t>The most exact of the sciences are those which deal most with first principles. Changes are driven by entelecheia, the actualization of potentiality.</a:t>
              </a:r>
            </a:p>
          </p:txBody>
        </p:sp>
        <p:pic>
          <p:nvPicPr>
            <p:cNvPr id="35" name="Picture 37">
              <a:hlinkClick r:id="" action="ppaction://noaction"/>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85081" y="6029932"/>
              <a:ext cx="370205" cy="492738"/>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36"/>
            <p:cNvSpPr txBox="1">
              <a:spLocks noChangeArrowheads="1"/>
            </p:cNvSpPr>
            <p:nvPr/>
          </p:nvSpPr>
          <p:spPr bwMode="auto">
            <a:xfrm>
              <a:off x="2562707" y="6518714"/>
              <a:ext cx="614953" cy="179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ea typeface="Times New Roman" pitchFamily="18" charset="0"/>
                  <a:cs typeface="Times New Roman" pitchFamily="18" charset="0"/>
                </a:rPr>
                <a:t>Aristotle</a:t>
              </a:r>
              <a:endParaRPr lang="en-US" sz="1000" dirty="0">
                <a:solidFill>
                  <a:prstClr val="black"/>
                </a:solidFill>
                <a:latin typeface="Arial" pitchFamily="34" charset="0"/>
                <a:cs typeface="Arial" pitchFamily="34" charset="0"/>
              </a:endParaRPr>
            </a:p>
          </p:txBody>
        </p:sp>
      </p:grpSp>
      <p:grpSp>
        <p:nvGrpSpPr>
          <p:cNvPr id="8" name="Ryhmä 7"/>
          <p:cNvGrpSpPr/>
          <p:nvPr/>
        </p:nvGrpSpPr>
        <p:grpSpPr>
          <a:xfrm>
            <a:off x="6412918" y="4249424"/>
            <a:ext cx="4117998" cy="1319966"/>
            <a:chOff x="4888918" y="4249424"/>
            <a:chExt cx="4117998" cy="1319966"/>
          </a:xfrm>
        </p:grpSpPr>
        <p:sp>
          <p:nvSpPr>
            <p:cNvPr id="43" name="Rounded Rectangular Callout 129"/>
            <p:cNvSpPr/>
            <p:nvPr/>
          </p:nvSpPr>
          <p:spPr>
            <a:xfrm>
              <a:off x="4888918" y="4249424"/>
              <a:ext cx="3902212" cy="743818"/>
            </a:xfrm>
            <a:prstGeom prst="wedgeRoundRectCallout">
              <a:avLst>
                <a:gd name="adj1" fmla="val -94321"/>
                <a:gd name="adj2" fmla="val -82696"/>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 The total amount of energy in the world is conserved both locally and globally - there is always as much energy in a cause as in its effect.” Local is a mirror of the universe</a:t>
              </a:r>
              <a:r>
                <a:rPr lang="en-US" sz="1200" dirty="0">
                  <a:solidFill>
                    <a:prstClr val="black"/>
                  </a:solidFill>
                  <a:latin typeface="Garamond" panose="02020404030301010803"/>
                </a:rPr>
                <a:t> </a:t>
              </a:r>
              <a:r>
                <a:rPr lang="en-US" sz="1200" i="1" dirty="0">
                  <a:solidFill>
                    <a:prstClr val="black"/>
                  </a:solidFill>
                  <a:latin typeface="Garamond" panose="02020404030301010803"/>
                </a:rPr>
                <a:t>(</a:t>
              </a:r>
              <a:r>
                <a:rPr lang="en-US" sz="1200" i="1" dirty="0" err="1">
                  <a:solidFill>
                    <a:prstClr val="black"/>
                  </a:solidFill>
                  <a:latin typeface="Garamond" panose="02020404030301010803"/>
                </a:rPr>
                <a:t>monadology</a:t>
              </a:r>
              <a:r>
                <a:rPr lang="en-US" sz="1200" i="1" dirty="0">
                  <a:solidFill>
                    <a:prstClr val="black"/>
                  </a:solidFill>
                  <a:latin typeface="Garamond" panose="02020404030301010803"/>
                </a:rPr>
                <a:t>).</a:t>
              </a:r>
              <a:endParaRPr lang="en-US" sz="1200" dirty="0">
                <a:solidFill>
                  <a:prstClr val="black"/>
                </a:solidFill>
                <a:latin typeface="Garamond" panose="02020404030301010803"/>
              </a:endParaRPr>
            </a:p>
          </p:txBody>
        </p:sp>
        <p:sp>
          <p:nvSpPr>
            <p:cNvPr id="41" name="Text Box 69"/>
            <p:cNvSpPr txBox="1">
              <a:spLocks noChangeArrowheads="1"/>
            </p:cNvSpPr>
            <p:nvPr/>
          </p:nvSpPr>
          <p:spPr bwMode="auto">
            <a:xfrm>
              <a:off x="8413941" y="5230881"/>
              <a:ext cx="592975" cy="338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cs typeface="Arial" pitchFamily="34" charset="0"/>
                </a:rPr>
                <a:t>Gottfried </a:t>
              </a:r>
            </a:p>
            <a:p>
              <a:pPr algn="ctr" fontAlgn="base">
                <a:spcBef>
                  <a:spcPct val="0"/>
                </a:spcBef>
                <a:spcAft>
                  <a:spcPct val="0"/>
                </a:spcAft>
                <a:defRPr/>
              </a:pPr>
              <a:r>
                <a:rPr lang="en-US" sz="1000" dirty="0">
                  <a:solidFill>
                    <a:prstClr val="black"/>
                  </a:solidFill>
                  <a:latin typeface="Garamond" panose="02020404030301010803"/>
                  <a:cs typeface="Arial" pitchFamily="34" charset="0"/>
                </a:rPr>
                <a:t>Leibniz</a:t>
              </a:r>
            </a:p>
          </p:txBody>
        </p:sp>
        <p:pic>
          <p:nvPicPr>
            <p:cNvPr id="42" name="Picture 13">
              <a:hlinkClick r:id="" action="ppaction://noaction"/>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503689" y="4741659"/>
              <a:ext cx="400050" cy="5064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 name="Ryhmä 24"/>
          <p:cNvGrpSpPr/>
          <p:nvPr/>
        </p:nvGrpSpPr>
        <p:grpSpPr>
          <a:xfrm>
            <a:off x="1628872" y="1999860"/>
            <a:ext cx="2220012" cy="769977"/>
            <a:chOff x="171874" y="2019563"/>
            <a:chExt cx="2220012" cy="769977"/>
          </a:xfrm>
        </p:grpSpPr>
        <p:sp>
          <p:nvSpPr>
            <p:cNvPr id="59" name="Rounded Rectangular Callout 131"/>
            <p:cNvSpPr/>
            <p:nvPr/>
          </p:nvSpPr>
          <p:spPr>
            <a:xfrm>
              <a:off x="304921" y="2101980"/>
              <a:ext cx="2086965" cy="687560"/>
            </a:xfrm>
            <a:prstGeom prst="wedgeRoundRectCallout">
              <a:avLst>
                <a:gd name="adj1" fmla="val 59167"/>
                <a:gd name="adj2" fmla="val 111690"/>
                <a:gd name="adj3" fmla="val 16667"/>
              </a:avLst>
            </a:prstGeom>
            <a:solidFill>
              <a:srgbClr val="DCE6F2">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5113">
                <a:defRPr/>
              </a:pPr>
              <a:r>
                <a:rPr lang="en-US" sz="1200" i="1" dirty="0">
                  <a:solidFill>
                    <a:prstClr val="black"/>
                  </a:solidFill>
                  <a:latin typeface="Garamond" panose="02020404030301010803"/>
                </a:rPr>
                <a:t>The theory of relativity,</a:t>
              </a:r>
              <a:br>
                <a:rPr lang="en-US" sz="1200" i="1" dirty="0">
                  <a:solidFill>
                    <a:prstClr val="black"/>
                  </a:solidFill>
                  <a:latin typeface="Garamond" panose="02020404030301010803"/>
                </a:rPr>
              </a:br>
              <a:r>
                <a:rPr lang="en-US" sz="1200" i="1" dirty="0">
                  <a:solidFill>
                    <a:prstClr val="black"/>
                  </a:solidFill>
                  <a:latin typeface="Garamond" panose="02020404030301010803"/>
                </a:rPr>
                <a:t>FLRW cosmology </a:t>
              </a:r>
            </a:p>
          </p:txBody>
        </p:sp>
        <p:sp>
          <p:nvSpPr>
            <p:cNvPr id="55" name="Text Box 51"/>
            <p:cNvSpPr txBox="1">
              <a:spLocks noChangeArrowheads="1"/>
            </p:cNvSpPr>
            <p:nvPr/>
          </p:nvSpPr>
          <p:spPr bwMode="auto">
            <a:xfrm>
              <a:off x="171874" y="2423686"/>
              <a:ext cx="527847" cy="325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3500" tIns="13500" rIns="13500" bIns="135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cs typeface="Arial" pitchFamily="34" charset="0"/>
                </a:rPr>
                <a:t>Albert Einstein</a:t>
              </a:r>
            </a:p>
          </p:txBody>
        </p:sp>
        <p:pic>
          <p:nvPicPr>
            <p:cNvPr id="56" name="Picture 3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3719" y="2019563"/>
              <a:ext cx="397376" cy="3973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Ryhmä 5"/>
          <p:cNvGrpSpPr/>
          <p:nvPr/>
        </p:nvGrpSpPr>
        <p:grpSpPr>
          <a:xfrm>
            <a:off x="6055860" y="5163340"/>
            <a:ext cx="3871541" cy="1232467"/>
            <a:chOff x="4499661" y="5163597"/>
            <a:chExt cx="3871541" cy="1232467"/>
          </a:xfrm>
        </p:grpSpPr>
        <p:sp>
          <p:nvSpPr>
            <p:cNvPr id="63" name="Rounded Rectangular Callout 127"/>
            <p:cNvSpPr/>
            <p:nvPr/>
          </p:nvSpPr>
          <p:spPr>
            <a:xfrm>
              <a:off x="4499661" y="5163597"/>
              <a:ext cx="3871541" cy="657235"/>
            </a:xfrm>
            <a:prstGeom prst="wedgeRoundRectCallout">
              <a:avLst>
                <a:gd name="adj1" fmla="val -91294"/>
                <a:gd name="adj2" fmla="val -144666"/>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 sphere is the most perfect form, needing no joint and being a complete whole, ... best suited to enclose and retain all things and parts of the universe like the sun, moon and stars …</a:t>
              </a:r>
            </a:p>
          </p:txBody>
        </p:sp>
        <p:sp>
          <p:nvSpPr>
            <p:cNvPr id="61" name="Text Box 78"/>
            <p:cNvSpPr txBox="1">
              <a:spLocks noChangeArrowheads="1"/>
            </p:cNvSpPr>
            <p:nvPr/>
          </p:nvSpPr>
          <p:spPr bwMode="auto">
            <a:xfrm>
              <a:off x="7144351" y="6055442"/>
              <a:ext cx="650875" cy="340622"/>
            </a:xfrm>
            <a:prstGeom prst="rect">
              <a:avLst/>
            </a:prstGeom>
            <a:noFill/>
            <a:ln>
              <a:noFill/>
            </a:ln>
            <a:effectLs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cs typeface="Arial" pitchFamily="34" charset="0"/>
                </a:rPr>
                <a:t>Nicolaus</a:t>
              </a:r>
            </a:p>
            <a:p>
              <a:pPr algn="ctr" fontAlgn="base">
                <a:spcBef>
                  <a:spcPct val="0"/>
                </a:spcBef>
                <a:spcAft>
                  <a:spcPct val="0"/>
                </a:spcAft>
                <a:defRPr/>
              </a:pPr>
              <a:r>
                <a:rPr lang="en-US" sz="1000" dirty="0">
                  <a:solidFill>
                    <a:prstClr val="black"/>
                  </a:solidFill>
                  <a:latin typeface="Garamond" panose="02020404030301010803"/>
                  <a:cs typeface="Arial" pitchFamily="34" charset="0"/>
                </a:rPr>
                <a:t>Copernicus</a:t>
              </a:r>
            </a:p>
          </p:txBody>
        </p:sp>
        <p:pic>
          <p:nvPicPr>
            <p:cNvPr id="62" name="Picture 16">
              <a:hlinkClick r:id="" action="ppaction://noaction"/>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263235" y="5622086"/>
              <a:ext cx="390525" cy="4556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6" name="Ryhmä 25"/>
          <p:cNvGrpSpPr/>
          <p:nvPr/>
        </p:nvGrpSpPr>
        <p:grpSpPr>
          <a:xfrm>
            <a:off x="1524388" y="1334802"/>
            <a:ext cx="2879893" cy="513100"/>
            <a:chOff x="385" y="1334802"/>
            <a:chExt cx="2879893" cy="513100"/>
          </a:xfrm>
        </p:grpSpPr>
        <p:sp>
          <p:nvSpPr>
            <p:cNvPr id="60" name="Rounded Rectangular Callout 131"/>
            <p:cNvSpPr/>
            <p:nvPr/>
          </p:nvSpPr>
          <p:spPr>
            <a:xfrm>
              <a:off x="447012" y="1569273"/>
              <a:ext cx="2433266" cy="278629"/>
            </a:xfrm>
            <a:prstGeom prst="wedgeRoundRectCallout">
              <a:avLst>
                <a:gd name="adj1" fmla="val 39009"/>
                <a:gd name="adj2" fmla="val 383654"/>
                <a:gd name="adj3" fmla="val 16667"/>
              </a:avLst>
            </a:prstGeom>
            <a:solidFill>
              <a:srgbClr val="DCE6F2">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5113">
                <a:defRPr/>
              </a:pPr>
              <a:r>
                <a:rPr lang="en-US" sz="1200" i="1" dirty="0">
                  <a:solidFill>
                    <a:prstClr val="black"/>
                  </a:solidFill>
                  <a:latin typeface="Garamond" panose="02020404030301010803"/>
                </a:rPr>
                <a:t>Planck equation, a quantum of action</a:t>
              </a:r>
              <a:endParaRPr lang="en-US" sz="1200" dirty="0">
                <a:solidFill>
                  <a:prstClr val="black"/>
                </a:solidFill>
                <a:latin typeface="Garamond" panose="02020404030301010803"/>
              </a:endParaRPr>
            </a:p>
          </p:txBody>
        </p:sp>
        <p:sp>
          <p:nvSpPr>
            <p:cNvPr id="65" name="Text Box 51"/>
            <p:cNvSpPr txBox="1">
              <a:spLocks noChangeArrowheads="1"/>
            </p:cNvSpPr>
            <p:nvPr/>
          </p:nvSpPr>
          <p:spPr bwMode="auto">
            <a:xfrm>
              <a:off x="385" y="1374187"/>
              <a:ext cx="395238" cy="373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3500" tIns="13500" rIns="13500" bIns="13500" numCol="1" anchor="t" anchorCtr="0" compatLnSpc="1">
              <a:prstTxWarp prst="textNoShape">
                <a:avLst/>
              </a:prstTxWarp>
            </a:bodyPr>
            <a:lstStyle/>
            <a:p>
              <a:pPr algn="r" fontAlgn="base">
                <a:spcBef>
                  <a:spcPct val="0"/>
                </a:spcBef>
                <a:spcAft>
                  <a:spcPct val="0"/>
                </a:spcAft>
                <a:defRPr/>
              </a:pPr>
              <a:r>
                <a:rPr lang="en-US" sz="1000" dirty="0">
                  <a:solidFill>
                    <a:prstClr val="black"/>
                  </a:solidFill>
                  <a:latin typeface="Garamond" panose="02020404030301010803"/>
                  <a:cs typeface="Arial" pitchFamily="34" charset="0"/>
                </a:rPr>
                <a:t>Max Planck</a:t>
              </a:r>
            </a:p>
          </p:txBody>
        </p:sp>
        <p:pic>
          <p:nvPicPr>
            <p:cNvPr id="66" name="Picture 32">
              <a:hlinkClick r:id="" action="ppaction://noaction"/>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3170" y="1334802"/>
              <a:ext cx="328085" cy="48572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0" name="Ryhmä 79"/>
          <p:cNvGrpSpPr/>
          <p:nvPr/>
        </p:nvGrpSpPr>
        <p:grpSpPr>
          <a:xfrm>
            <a:off x="1578413" y="475421"/>
            <a:ext cx="3389229" cy="672343"/>
            <a:chOff x="54410" y="475418"/>
            <a:chExt cx="3389229" cy="672343"/>
          </a:xfrm>
        </p:grpSpPr>
        <p:sp>
          <p:nvSpPr>
            <p:cNvPr id="67" name="Rounded Rectangular Callout 131"/>
            <p:cNvSpPr/>
            <p:nvPr/>
          </p:nvSpPr>
          <p:spPr>
            <a:xfrm>
              <a:off x="648336" y="869132"/>
              <a:ext cx="2795303" cy="278629"/>
            </a:xfrm>
            <a:prstGeom prst="wedgeRoundRectCallout">
              <a:avLst>
                <a:gd name="adj1" fmla="val 26109"/>
                <a:gd name="adj2" fmla="val 475104"/>
                <a:gd name="adj3" fmla="val 16667"/>
              </a:avLst>
            </a:prstGeom>
            <a:solidFill>
              <a:srgbClr val="DCE6F2">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5113">
                <a:defRPr/>
              </a:pPr>
              <a:r>
                <a:rPr lang="en-US" sz="1200" i="1" dirty="0">
                  <a:solidFill>
                    <a:prstClr val="black"/>
                  </a:solidFill>
                  <a:latin typeface="Garamond" panose="02020404030301010803"/>
                </a:rPr>
                <a:t>Matter wave, wave function, </a:t>
              </a:r>
              <a:r>
                <a:rPr lang="en-US" sz="1200" i="1" dirty="0" err="1">
                  <a:solidFill>
                    <a:prstClr val="black"/>
                  </a:solidFill>
                  <a:latin typeface="Garamond" panose="02020404030301010803"/>
                </a:rPr>
                <a:t>inderterminism</a:t>
              </a:r>
              <a:endParaRPr lang="en-US" sz="1200" dirty="0">
                <a:solidFill>
                  <a:prstClr val="black"/>
                </a:solidFill>
                <a:latin typeface="Garamond" panose="02020404030301010803"/>
              </a:endParaRPr>
            </a:p>
          </p:txBody>
        </p:sp>
        <p:sp>
          <p:nvSpPr>
            <p:cNvPr id="68" name="Text Box 51"/>
            <p:cNvSpPr txBox="1">
              <a:spLocks noChangeArrowheads="1"/>
            </p:cNvSpPr>
            <p:nvPr/>
          </p:nvSpPr>
          <p:spPr bwMode="auto">
            <a:xfrm>
              <a:off x="54410" y="647279"/>
              <a:ext cx="460072" cy="373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3500" tIns="13500" rIns="13500" bIns="13500" numCol="1" anchor="t" anchorCtr="0" compatLnSpc="1">
              <a:prstTxWarp prst="textNoShape">
                <a:avLst/>
              </a:prstTxWarp>
            </a:bodyPr>
            <a:lstStyle/>
            <a:p>
              <a:pPr algn="r" fontAlgn="base">
                <a:spcBef>
                  <a:spcPct val="0"/>
                </a:spcBef>
                <a:spcAft>
                  <a:spcPct val="0"/>
                </a:spcAft>
                <a:defRPr/>
              </a:pPr>
              <a:r>
                <a:rPr lang="en-US" sz="1000" dirty="0">
                  <a:solidFill>
                    <a:prstClr val="black"/>
                  </a:solidFill>
                  <a:latin typeface="Garamond" panose="02020404030301010803"/>
                  <a:cs typeface="Arial" pitchFamily="34" charset="0"/>
                </a:rPr>
                <a:t>de Broglie</a:t>
              </a:r>
            </a:p>
          </p:txBody>
        </p:sp>
        <p:pic>
          <p:nvPicPr>
            <p:cNvPr id="72" name="Picture 27">
              <a:hlinkClick r:id="" action="ppaction://noaction"/>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5330" y="533643"/>
              <a:ext cx="412522" cy="52234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35">
              <a:hlinkClick r:id="" action="ppaction://noaction"/>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7521" y="475418"/>
              <a:ext cx="342875" cy="451362"/>
            </a:xfrm>
            <a:prstGeom prst="rect">
              <a:avLst/>
            </a:prstGeom>
            <a:noFill/>
            <a:extLst>
              <a:ext uri="{909E8E84-426E-40DD-AFC4-6F175D3DCCD1}">
                <a14:hiddenFill xmlns:a14="http://schemas.microsoft.com/office/drawing/2010/main">
                  <a:solidFill>
                    <a:srgbClr val="FFFFFF"/>
                  </a:solidFill>
                </a14:hiddenFill>
              </a:ext>
            </a:extLst>
          </p:spPr>
        </p:pic>
        <p:sp>
          <p:nvSpPr>
            <p:cNvPr id="74" name="Text Box 51"/>
            <p:cNvSpPr txBox="1">
              <a:spLocks noChangeArrowheads="1"/>
            </p:cNvSpPr>
            <p:nvPr/>
          </p:nvSpPr>
          <p:spPr bwMode="auto">
            <a:xfrm>
              <a:off x="1649428" y="693684"/>
              <a:ext cx="652475" cy="1819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3500" tIns="13500" rIns="13500" bIns="135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cs typeface="Arial" pitchFamily="34" charset="0"/>
                </a:rPr>
                <a:t>Schrödinger</a:t>
              </a:r>
            </a:p>
          </p:txBody>
        </p:sp>
      </p:grpSp>
      <p:pic>
        <p:nvPicPr>
          <p:cNvPr id="69"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9160755" y="2028989"/>
            <a:ext cx="508167" cy="694791"/>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Ryhmä 16"/>
          <p:cNvGrpSpPr/>
          <p:nvPr/>
        </p:nvGrpSpPr>
        <p:grpSpPr>
          <a:xfrm>
            <a:off x="6152172" y="3443186"/>
            <a:ext cx="3644479" cy="668844"/>
            <a:chOff x="4628169" y="3443186"/>
            <a:chExt cx="3644479" cy="668844"/>
          </a:xfrm>
        </p:grpSpPr>
        <p:sp>
          <p:nvSpPr>
            <p:cNvPr id="49" name="Rounded Rectangular Callout 129"/>
            <p:cNvSpPr/>
            <p:nvPr/>
          </p:nvSpPr>
          <p:spPr>
            <a:xfrm>
              <a:off x="4628169" y="3610384"/>
              <a:ext cx="3644479" cy="455651"/>
            </a:xfrm>
            <a:prstGeom prst="wedgeRoundRectCallout">
              <a:avLst>
                <a:gd name="adj1" fmla="val -86805"/>
                <a:gd name="adj2" fmla="val -42327"/>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defRPr/>
              </a:pPr>
              <a:r>
                <a:rPr lang="en-US" sz="1200" i="1" dirty="0">
                  <a:solidFill>
                    <a:prstClr val="black"/>
                  </a:solidFill>
                  <a:latin typeface="Garamond" panose="02020404030301010803"/>
                </a:rPr>
                <a:t>Electromagnetism can be described as interplay of </a:t>
              </a:r>
              <a:br>
                <a:rPr lang="en-US" sz="1200" i="1" dirty="0">
                  <a:solidFill>
                    <a:prstClr val="black"/>
                  </a:solidFill>
                  <a:latin typeface="Garamond" panose="02020404030301010803"/>
                </a:rPr>
              </a:br>
              <a:r>
                <a:rPr lang="en-US" sz="1200" i="1" dirty="0">
                  <a:solidFill>
                    <a:prstClr val="black"/>
                  </a:solidFill>
                  <a:latin typeface="Garamond" panose="02020404030301010803"/>
                </a:rPr>
                <a:t>potential energy and the energy of motion.</a:t>
              </a:r>
              <a:endParaRPr lang="en-US" sz="1200" dirty="0">
                <a:solidFill>
                  <a:prstClr val="black"/>
                </a:solidFill>
                <a:latin typeface="Garamond" panose="02020404030301010803"/>
              </a:endParaRPr>
            </a:p>
          </p:txBody>
        </p:sp>
        <p:sp>
          <p:nvSpPr>
            <p:cNvPr id="47" name="Rectangle 121"/>
            <p:cNvSpPr/>
            <p:nvPr/>
          </p:nvSpPr>
          <p:spPr>
            <a:xfrm>
              <a:off x="4711558" y="3865809"/>
              <a:ext cx="1050084" cy="246221"/>
            </a:xfrm>
            <a:prstGeom prst="rect">
              <a:avLst/>
            </a:prstGeom>
          </p:spPr>
          <p:txBody>
            <a:bodyPr wrap="square">
              <a:spAutoFit/>
            </a:bodyPr>
            <a:lstStyle/>
            <a:p>
              <a:pPr algn="ctr">
                <a:defRPr/>
              </a:pPr>
              <a:r>
                <a:rPr lang="en-US" sz="1000" dirty="0">
                  <a:solidFill>
                    <a:prstClr val="black"/>
                  </a:solidFill>
                  <a:latin typeface="Garamond" panose="02020404030301010803"/>
                  <a:cs typeface="Arial" pitchFamily="34" charset="0"/>
                </a:rPr>
                <a:t>James Maxwell</a:t>
              </a:r>
            </a:p>
          </p:txBody>
        </p:sp>
        <p:pic>
          <p:nvPicPr>
            <p:cNvPr id="48" name="Picture 40">
              <a:hlinkClick r:id="" action="ppaction://noaction"/>
            </p:cNvPr>
            <p:cNvPicPr>
              <a:picLocks noChangeAspect="1" noChangeArrowheads="1"/>
            </p:cNvPicPr>
            <p:nvPr/>
          </p:nvPicPr>
          <p:blipFill>
            <a:blip r:embed="rId18">
              <a:extLst>
                <a:ext uri="{28A0092B-C50C-407E-A947-70E740481C1C}">
                  <a14:useLocalDpi xmlns:a14="http://schemas.microsoft.com/office/drawing/2010/main" val="0"/>
                </a:ext>
              </a:extLst>
            </a:blip>
            <a:srcRect l="12390" t="-896" r="13400" b="21457"/>
            <a:stretch>
              <a:fillRect/>
            </a:stretch>
          </p:blipFill>
          <p:spPr bwMode="auto">
            <a:xfrm>
              <a:off x="4995002" y="3443186"/>
              <a:ext cx="374370" cy="480707"/>
            </a:xfrm>
            <a:prstGeom prst="rect">
              <a:avLst/>
            </a:prstGeom>
            <a:noFill/>
            <a:extLst>
              <a:ext uri="{909E8E84-426E-40DD-AFC4-6F175D3DCCD1}">
                <a14:hiddenFill xmlns:a14="http://schemas.microsoft.com/office/drawing/2010/main">
                  <a:solidFill>
                    <a:srgbClr val="FFFFFF"/>
                  </a:solidFill>
                </a14:hiddenFill>
              </a:ext>
            </a:extLst>
          </p:spPr>
        </p:pic>
      </p:grpSp>
      <p:sp>
        <p:nvSpPr>
          <p:cNvPr id="57" name="Rounded Rectangular Callout 129"/>
          <p:cNvSpPr/>
          <p:nvPr/>
        </p:nvSpPr>
        <p:spPr>
          <a:xfrm>
            <a:off x="6993768" y="2820832"/>
            <a:ext cx="4306080" cy="709063"/>
          </a:xfrm>
          <a:prstGeom prst="wedgeRoundRectCallout">
            <a:avLst>
              <a:gd name="adj1" fmla="val 13663"/>
              <a:gd name="adj2" fmla="val -81135"/>
              <a:gd name="adj3" fmla="val 16667"/>
            </a:avLst>
          </a:prstGeom>
          <a:solidFill>
            <a:schemeClr val="bg1">
              <a:lumMod val="85000"/>
              <a:alpha val="50196"/>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defRPr/>
            </a:pPr>
            <a:endParaRPr lang="en-US" sz="1200" b="1" i="1" dirty="0">
              <a:solidFill>
                <a:srgbClr val="0000FF"/>
              </a:solidFill>
              <a:latin typeface="Garamond" panose="02020404030301010803"/>
            </a:endParaRPr>
          </a:p>
        </p:txBody>
      </p:sp>
      <p:sp>
        <p:nvSpPr>
          <p:cNvPr id="16" name="Suorakulmio 15"/>
          <p:cNvSpPr/>
          <p:nvPr/>
        </p:nvSpPr>
        <p:spPr>
          <a:xfrm>
            <a:off x="7479480" y="2813893"/>
            <a:ext cx="1548437" cy="276999"/>
          </a:xfrm>
          <a:prstGeom prst="rect">
            <a:avLst/>
          </a:prstGeom>
        </p:spPr>
        <p:txBody>
          <a:bodyPr wrap="none">
            <a:spAutoFit/>
          </a:bodyPr>
          <a:lstStyle/>
          <a:p>
            <a:pPr>
              <a:defRPr/>
            </a:pPr>
            <a:r>
              <a:rPr lang="en-US" sz="1200" i="1" dirty="0">
                <a:solidFill>
                  <a:prstClr val="black"/>
                </a:solidFill>
                <a:latin typeface="Garamond" panose="02020404030301010803"/>
              </a:rPr>
              <a:t>Feynman’s “great mystery”</a:t>
            </a:r>
            <a:endParaRPr lang="en-US" sz="1200" b="1" i="1" dirty="0">
              <a:solidFill>
                <a:srgbClr val="0000FF"/>
              </a:solidFill>
              <a:latin typeface="Garamond" panose="02020404030301010803"/>
            </a:endParaRPr>
          </a:p>
        </p:txBody>
      </p:sp>
      <p:grpSp>
        <p:nvGrpSpPr>
          <p:cNvPr id="20" name="Ryhmä 19"/>
          <p:cNvGrpSpPr/>
          <p:nvPr/>
        </p:nvGrpSpPr>
        <p:grpSpPr>
          <a:xfrm>
            <a:off x="4689553" y="2061974"/>
            <a:ext cx="4010998" cy="707818"/>
            <a:chOff x="3165550" y="2106424"/>
            <a:chExt cx="4010998" cy="707818"/>
          </a:xfrm>
        </p:grpSpPr>
        <p:sp>
          <p:nvSpPr>
            <p:cNvPr id="77" name="Rounded Rectangular Callout 131"/>
            <p:cNvSpPr/>
            <p:nvPr/>
          </p:nvSpPr>
          <p:spPr>
            <a:xfrm>
              <a:off x="3165550" y="2120984"/>
              <a:ext cx="4010998" cy="693258"/>
            </a:xfrm>
            <a:prstGeom prst="wedgeRoundRectCallout">
              <a:avLst>
                <a:gd name="adj1" fmla="val -8080"/>
                <a:gd name="adj2" fmla="val 152609"/>
                <a:gd name="adj3" fmla="val 16667"/>
              </a:avLst>
            </a:prstGeom>
            <a:solidFill>
              <a:srgbClr val="FFFFA8">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sz="1200" i="1" dirty="0">
                <a:solidFill>
                  <a:prstClr val="black"/>
                </a:solidFill>
                <a:latin typeface="Garamond" panose="02020404030301010803"/>
              </a:endParaRPr>
            </a:p>
            <a:p>
              <a:pPr>
                <a:defRPr/>
              </a:pPr>
              <a:endParaRPr lang="en-US" sz="1200" dirty="0">
                <a:solidFill>
                  <a:prstClr val="black"/>
                </a:solidFill>
                <a:latin typeface="Garamond" panose="02020404030301010803"/>
              </a:endParaRPr>
            </a:p>
          </p:txBody>
        </p:sp>
        <p:graphicFrame>
          <p:nvGraphicFramePr>
            <p:cNvPr id="82" name="Object 45062"/>
            <p:cNvGraphicFramePr>
              <a:graphicFrameLocks/>
            </p:cNvGraphicFramePr>
            <p:nvPr>
              <p:extLst/>
            </p:nvPr>
          </p:nvGraphicFramePr>
          <p:xfrm>
            <a:off x="4055304" y="2497824"/>
            <a:ext cx="1414463" cy="279400"/>
          </p:xfrm>
          <a:graphic>
            <a:graphicData uri="http://schemas.openxmlformats.org/presentationml/2006/ole">
              <mc:AlternateContent xmlns:mc="http://schemas.openxmlformats.org/markup-compatibility/2006">
                <mc:Choice xmlns:v="urn:schemas-microsoft-com:vml" Requires="v">
                  <p:oleObj spid="_x0000_s9230" name="Equation" r:id="rId19" imgW="1257120" imgH="241200" progId="Equation.DSMT4">
                    <p:embed/>
                  </p:oleObj>
                </mc:Choice>
                <mc:Fallback>
                  <p:oleObj name="Equation" r:id="rId19" imgW="1257120" imgH="241200" progId="Equation.DSMT4">
                    <p:embed/>
                    <p:pic>
                      <p:nvPicPr>
                        <p:cNvPr id="82" name="Object 45062"/>
                        <p:cNvPicPr>
                          <a:picLocks noChangeArrowheads="1"/>
                        </p:cNvPicPr>
                        <p:nvPr/>
                      </p:nvPicPr>
                      <p:blipFill>
                        <a:blip r:embed="rId20"/>
                        <a:srcRect/>
                        <a:stretch>
                          <a:fillRect/>
                        </a:stretch>
                      </p:blipFill>
                      <p:spPr bwMode="auto">
                        <a:xfrm>
                          <a:off x="4055304" y="2497824"/>
                          <a:ext cx="1414463" cy="279400"/>
                        </a:xfrm>
                        <a:prstGeom prst="rect">
                          <a:avLst/>
                        </a:prstGeom>
                        <a:noFill/>
                        <a:ln>
                          <a:noFill/>
                        </a:ln>
                        <a:extLst/>
                      </p:spPr>
                    </p:pic>
                  </p:oleObj>
                </mc:Fallback>
              </mc:AlternateContent>
            </a:graphicData>
          </a:graphic>
        </p:graphicFrame>
        <p:sp>
          <p:nvSpPr>
            <p:cNvPr id="19" name="Suorakulmio 18"/>
            <p:cNvSpPr/>
            <p:nvPr/>
          </p:nvSpPr>
          <p:spPr>
            <a:xfrm>
              <a:off x="3217639" y="2106424"/>
              <a:ext cx="1409929" cy="646331"/>
            </a:xfrm>
            <a:prstGeom prst="rect">
              <a:avLst/>
            </a:prstGeom>
          </p:spPr>
          <p:txBody>
            <a:bodyPr wrap="square">
              <a:spAutoFit/>
            </a:bodyPr>
            <a:lstStyle/>
            <a:p>
              <a:pPr>
                <a:defRPr/>
              </a:pPr>
              <a:r>
                <a:rPr lang="en-US" sz="1200" i="1" dirty="0">
                  <a:solidFill>
                    <a:prstClr val="black"/>
                  </a:solidFill>
                  <a:latin typeface="Garamond" panose="02020404030301010803"/>
                </a:rPr>
                <a:t>Planck’s equation can be derived from dipole emission:</a:t>
              </a:r>
            </a:p>
          </p:txBody>
        </p:sp>
      </p:grpSp>
      <p:graphicFrame>
        <p:nvGraphicFramePr>
          <p:cNvPr id="89" name="Object 45062"/>
          <p:cNvGraphicFramePr>
            <a:graphicFrameLocks/>
          </p:cNvGraphicFramePr>
          <p:nvPr>
            <p:extLst/>
          </p:nvPr>
        </p:nvGraphicFramePr>
        <p:xfrm>
          <a:off x="6426711" y="2119610"/>
          <a:ext cx="1000125" cy="249238"/>
        </p:xfrm>
        <a:graphic>
          <a:graphicData uri="http://schemas.openxmlformats.org/presentationml/2006/ole">
            <mc:AlternateContent xmlns:mc="http://schemas.openxmlformats.org/markup-compatibility/2006">
              <mc:Choice xmlns:v="urn:schemas-microsoft-com:vml" Requires="v">
                <p:oleObj spid="_x0000_s9231" name="Equation" r:id="rId21" imgW="888840" imgH="215640" progId="Equation.DSMT4">
                  <p:embed/>
                </p:oleObj>
              </mc:Choice>
              <mc:Fallback>
                <p:oleObj name="Equation" r:id="rId21" imgW="888840" imgH="215640" progId="Equation.DSMT4">
                  <p:embed/>
                  <p:pic>
                    <p:nvPicPr>
                      <p:cNvPr id="89" name="Object 45062"/>
                      <p:cNvPicPr>
                        <a:picLocks noChangeArrowheads="1"/>
                      </p:cNvPicPr>
                      <p:nvPr/>
                    </p:nvPicPr>
                    <p:blipFill>
                      <a:blip r:embed="rId22"/>
                      <a:srcRect/>
                      <a:stretch>
                        <a:fillRect/>
                      </a:stretch>
                    </p:blipFill>
                    <p:spPr bwMode="auto">
                      <a:xfrm>
                        <a:off x="6426711" y="2119610"/>
                        <a:ext cx="1000125" cy="249238"/>
                      </a:xfrm>
                      <a:prstGeom prst="rect">
                        <a:avLst/>
                      </a:prstGeom>
                      <a:noFill/>
                      <a:ln>
                        <a:noFill/>
                      </a:ln>
                      <a:extLst/>
                    </p:spPr>
                  </p:pic>
                </p:oleObj>
              </mc:Fallback>
            </mc:AlternateContent>
          </a:graphicData>
        </a:graphic>
      </p:graphicFrame>
      <p:graphicFrame>
        <p:nvGraphicFramePr>
          <p:cNvPr id="91" name="Object 45062"/>
          <p:cNvGraphicFramePr>
            <a:graphicFrameLocks/>
          </p:cNvGraphicFramePr>
          <p:nvPr>
            <p:extLst/>
          </p:nvPr>
        </p:nvGraphicFramePr>
        <p:xfrm>
          <a:off x="8973908" y="2825935"/>
          <a:ext cx="1003300" cy="280987"/>
        </p:xfrm>
        <a:graphic>
          <a:graphicData uri="http://schemas.openxmlformats.org/presentationml/2006/ole">
            <mc:AlternateContent xmlns:mc="http://schemas.openxmlformats.org/markup-compatibility/2006">
              <mc:Choice xmlns:v="urn:schemas-microsoft-com:vml" Requires="v">
                <p:oleObj spid="_x0000_s9232" name="Equation" r:id="rId23" imgW="888840" imgH="241200" progId="Equation.DSMT4">
                  <p:embed/>
                </p:oleObj>
              </mc:Choice>
              <mc:Fallback>
                <p:oleObj name="Equation" r:id="rId23" imgW="888840" imgH="241200" progId="Equation.DSMT4">
                  <p:embed/>
                  <p:pic>
                    <p:nvPicPr>
                      <p:cNvPr id="91" name="Object 45062"/>
                      <p:cNvPicPr>
                        <a:picLocks noChangeArrowheads="1"/>
                      </p:cNvPicPr>
                      <p:nvPr/>
                    </p:nvPicPr>
                    <p:blipFill>
                      <a:blip r:embed="rId24"/>
                      <a:srcRect/>
                      <a:stretch>
                        <a:fillRect/>
                      </a:stretch>
                    </p:blipFill>
                    <p:spPr bwMode="auto">
                      <a:xfrm>
                        <a:off x="8973908" y="2825935"/>
                        <a:ext cx="1003300" cy="280987"/>
                      </a:xfrm>
                      <a:prstGeom prst="rect">
                        <a:avLst/>
                      </a:prstGeom>
                      <a:noFill/>
                      <a:ln>
                        <a:noFill/>
                      </a:ln>
                      <a:extLst/>
                    </p:spPr>
                  </p:pic>
                </p:oleObj>
              </mc:Fallback>
            </mc:AlternateContent>
          </a:graphicData>
        </a:graphic>
      </p:graphicFrame>
      <p:grpSp>
        <p:nvGrpSpPr>
          <p:cNvPr id="7" name="Ryhmä 6"/>
          <p:cNvGrpSpPr/>
          <p:nvPr/>
        </p:nvGrpSpPr>
        <p:grpSpPr>
          <a:xfrm>
            <a:off x="1438263" y="5232922"/>
            <a:ext cx="2537358" cy="697933"/>
            <a:chOff x="474752" y="5001487"/>
            <a:chExt cx="2537358" cy="697933"/>
          </a:xfrm>
        </p:grpSpPr>
        <p:sp>
          <p:nvSpPr>
            <p:cNvPr id="109" name="Text Box 2"/>
            <p:cNvSpPr txBox="1">
              <a:spLocks noChangeArrowheads="1"/>
            </p:cNvSpPr>
            <p:nvPr/>
          </p:nvSpPr>
          <p:spPr bwMode="auto">
            <a:xfrm>
              <a:off x="474752" y="5528416"/>
              <a:ext cx="564514" cy="171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err="1">
                  <a:solidFill>
                    <a:prstClr val="black"/>
                  </a:solidFill>
                  <a:latin typeface="Garamond" panose="02020404030301010803"/>
                  <a:ea typeface="Times New Roman" pitchFamily="18" charset="0"/>
                  <a:cs typeface="Times New Roman" pitchFamily="18" charset="0"/>
                </a:rPr>
                <a:t>Eudoxus</a:t>
              </a:r>
              <a:endParaRPr lang="en-US" sz="1000" dirty="0">
                <a:solidFill>
                  <a:prstClr val="black"/>
                </a:solidFill>
                <a:latin typeface="Arial" pitchFamily="34" charset="0"/>
                <a:cs typeface="Arial" pitchFamily="34" charset="0"/>
              </a:endParaRPr>
            </a:p>
          </p:txBody>
        </p:sp>
        <p:sp>
          <p:nvSpPr>
            <p:cNvPr id="110" name="Rounded Rectangular Callout 80"/>
            <p:cNvSpPr/>
            <p:nvPr/>
          </p:nvSpPr>
          <p:spPr>
            <a:xfrm>
              <a:off x="884283" y="5001487"/>
              <a:ext cx="2127827" cy="486452"/>
            </a:xfrm>
            <a:prstGeom prst="wedgeRoundRectCallout">
              <a:avLst>
                <a:gd name="adj1" fmla="val 65077"/>
                <a:gd name="adj2" fmla="val -162413"/>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Motions of planets can be described by adding epicycles to circular orbits”. </a:t>
              </a:r>
              <a:endParaRPr lang="en-US" sz="1200" dirty="0">
                <a:solidFill>
                  <a:prstClr val="black"/>
                </a:solidFill>
                <a:latin typeface="Garamond" panose="02020404030301010803"/>
              </a:endParaRPr>
            </a:p>
          </p:txBody>
        </p:sp>
        <p:pic>
          <p:nvPicPr>
            <p:cNvPr id="113" name="Picture 3" descr="eudoksos, original"/>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85101" y="5065120"/>
              <a:ext cx="375204" cy="485825"/>
            </a:xfrm>
            <a:prstGeom prst="rect">
              <a:avLst/>
            </a:prstGeom>
            <a:noFill/>
            <a:extLst>
              <a:ext uri="{909E8E84-426E-40DD-AFC4-6F175D3DCCD1}">
                <a14:hiddenFill xmlns:a14="http://schemas.microsoft.com/office/drawing/2010/main">
                  <a:solidFill>
                    <a:srgbClr val="FFFFFF"/>
                  </a:solidFill>
                </a14:hiddenFill>
              </a:ext>
            </a:extLst>
          </p:spPr>
        </p:pic>
      </p:grpSp>
      <p:sp>
        <p:nvSpPr>
          <p:cNvPr id="115" name="Oikea aaltosulje 114"/>
          <p:cNvSpPr/>
          <p:nvPr/>
        </p:nvSpPr>
        <p:spPr>
          <a:xfrm rot="5400000">
            <a:off x="6288786" y="2315527"/>
            <a:ext cx="149298" cy="825905"/>
          </a:xfrm>
          <a:prstGeom prst="rightBrace">
            <a:avLst>
              <a:gd name="adj1" fmla="val 8333"/>
              <a:gd name="adj2" fmla="val 55639"/>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defRPr/>
            </a:pPr>
            <a:endParaRPr lang="en-US">
              <a:solidFill>
                <a:prstClr val="black"/>
              </a:solidFill>
              <a:latin typeface="Garamond" panose="02020404030301010803"/>
            </a:endParaRPr>
          </a:p>
        </p:txBody>
      </p:sp>
      <p:graphicFrame>
        <p:nvGraphicFramePr>
          <p:cNvPr id="116" name="Object 45062"/>
          <p:cNvGraphicFramePr>
            <a:graphicFrameLocks/>
          </p:cNvGraphicFramePr>
          <p:nvPr>
            <p:extLst/>
          </p:nvPr>
        </p:nvGraphicFramePr>
        <p:xfrm>
          <a:off x="5894572" y="2816949"/>
          <a:ext cx="687388" cy="250825"/>
        </p:xfrm>
        <a:graphic>
          <a:graphicData uri="http://schemas.openxmlformats.org/presentationml/2006/ole">
            <mc:AlternateContent xmlns:mc="http://schemas.openxmlformats.org/markup-compatibility/2006">
              <mc:Choice xmlns:v="urn:schemas-microsoft-com:vml" Requires="v">
                <p:oleObj spid="_x0000_s9233" name="Equation" r:id="rId26" imgW="609480" imgH="215640" progId="Equation.DSMT4">
                  <p:embed/>
                </p:oleObj>
              </mc:Choice>
              <mc:Fallback>
                <p:oleObj name="Equation" r:id="rId26" imgW="609480" imgH="215640" progId="Equation.DSMT4">
                  <p:embed/>
                  <p:pic>
                    <p:nvPicPr>
                      <p:cNvPr id="116" name="Object 45062"/>
                      <p:cNvPicPr>
                        <a:picLocks noChangeArrowheads="1"/>
                      </p:cNvPicPr>
                      <p:nvPr/>
                    </p:nvPicPr>
                    <p:blipFill>
                      <a:blip r:embed="rId27"/>
                      <a:srcRect/>
                      <a:stretch>
                        <a:fillRect/>
                      </a:stretch>
                    </p:blipFill>
                    <p:spPr bwMode="auto">
                      <a:xfrm>
                        <a:off x="5894572" y="2816949"/>
                        <a:ext cx="687388" cy="250825"/>
                      </a:xfrm>
                      <a:prstGeom prst="rect">
                        <a:avLst/>
                      </a:prstGeom>
                      <a:noFill/>
                      <a:ln>
                        <a:noFill/>
                      </a:ln>
                      <a:extLst/>
                    </p:spPr>
                  </p:pic>
                </p:oleObj>
              </mc:Fallback>
            </mc:AlternateContent>
          </a:graphicData>
        </a:graphic>
      </p:graphicFrame>
      <p:grpSp>
        <p:nvGrpSpPr>
          <p:cNvPr id="11" name="Ryhmä 10"/>
          <p:cNvGrpSpPr/>
          <p:nvPr/>
        </p:nvGrpSpPr>
        <p:grpSpPr>
          <a:xfrm>
            <a:off x="5950482" y="2107532"/>
            <a:ext cx="736748" cy="446406"/>
            <a:chOff x="4311341" y="2151982"/>
            <a:chExt cx="736748" cy="446406"/>
          </a:xfrm>
        </p:grpSpPr>
        <p:sp>
          <p:nvSpPr>
            <p:cNvPr id="87" name="Oikea aaltosulje 86"/>
            <p:cNvSpPr/>
            <p:nvPr/>
          </p:nvSpPr>
          <p:spPr>
            <a:xfrm rot="16200000" flipV="1">
              <a:off x="4581738" y="2132037"/>
              <a:ext cx="195954" cy="73674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defRPr/>
              </a:pPr>
              <a:endParaRPr lang="en-US">
                <a:solidFill>
                  <a:prstClr val="black"/>
                </a:solidFill>
                <a:latin typeface="Garamond" panose="02020404030301010803"/>
              </a:endParaRPr>
            </a:p>
          </p:txBody>
        </p:sp>
        <p:graphicFrame>
          <p:nvGraphicFramePr>
            <p:cNvPr id="117" name="Object 45062"/>
            <p:cNvGraphicFramePr>
              <a:graphicFrameLocks/>
            </p:cNvGraphicFramePr>
            <p:nvPr>
              <p:extLst/>
            </p:nvPr>
          </p:nvGraphicFramePr>
          <p:xfrm>
            <a:off x="4620906" y="2151982"/>
            <a:ext cx="171450" cy="250825"/>
          </p:xfrm>
          <a:graphic>
            <a:graphicData uri="http://schemas.openxmlformats.org/presentationml/2006/ole">
              <mc:AlternateContent xmlns:mc="http://schemas.openxmlformats.org/markup-compatibility/2006">
                <mc:Choice xmlns:v="urn:schemas-microsoft-com:vml" Requires="v">
                  <p:oleObj spid="_x0000_s9234" name="Equation" r:id="rId28" imgW="152280" imgH="215640" progId="Equation.DSMT4">
                    <p:embed/>
                  </p:oleObj>
                </mc:Choice>
                <mc:Fallback>
                  <p:oleObj name="Equation" r:id="rId28" imgW="152280" imgH="215640" progId="Equation.DSMT4">
                    <p:embed/>
                    <p:pic>
                      <p:nvPicPr>
                        <p:cNvPr id="117" name="Object 45062"/>
                        <p:cNvPicPr>
                          <a:picLocks noChangeArrowheads="1"/>
                        </p:cNvPicPr>
                        <p:nvPr/>
                      </p:nvPicPr>
                      <p:blipFill>
                        <a:blip r:embed="rId29"/>
                        <a:srcRect/>
                        <a:stretch>
                          <a:fillRect/>
                        </a:stretch>
                      </p:blipFill>
                      <p:spPr bwMode="auto">
                        <a:xfrm>
                          <a:off x="4620906" y="2151982"/>
                          <a:ext cx="171450" cy="250825"/>
                        </a:xfrm>
                        <a:prstGeom prst="rect">
                          <a:avLst/>
                        </a:prstGeom>
                        <a:noFill/>
                        <a:ln>
                          <a:noFill/>
                        </a:ln>
                        <a:extLst/>
                      </p:spPr>
                    </p:pic>
                  </p:oleObj>
                </mc:Fallback>
              </mc:AlternateContent>
            </a:graphicData>
          </a:graphic>
        </p:graphicFrame>
      </p:grpSp>
      <p:graphicFrame>
        <p:nvGraphicFramePr>
          <p:cNvPr id="118" name="Object 45062"/>
          <p:cNvGraphicFramePr>
            <a:graphicFrameLocks/>
          </p:cNvGraphicFramePr>
          <p:nvPr>
            <p:extLst/>
          </p:nvPr>
        </p:nvGraphicFramePr>
        <p:xfrm>
          <a:off x="7438480" y="2102430"/>
          <a:ext cx="1158875" cy="280988"/>
        </p:xfrm>
        <a:graphic>
          <a:graphicData uri="http://schemas.openxmlformats.org/presentationml/2006/ole">
            <mc:AlternateContent xmlns:mc="http://schemas.openxmlformats.org/markup-compatibility/2006">
              <mc:Choice xmlns:v="urn:schemas-microsoft-com:vml" Requires="v">
                <p:oleObj spid="_x0000_s9235" name="Equation" r:id="rId30" imgW="1028520" imgH="241200" progId="Equation.DSMT4">
                  <p:embed/>
                </p:oleObj>
              </mc:Choice>
              <mc:Fallback>
                <p:oleObj name="Equation" r:id="rId30" imgW="1028520" imgH="241200" progId="Equation.DSMT4">
                  <p:embed/>
                  <p:pic>
                    <p:nvPicPr>
                      <p:cNvPr id="118" name="Object 45062"/>
                      <p:cNvPicPr>
                        <a:picLocks noChangeArrowheads="1"/>
                      </p:cNvPicPr>
                      <p:nvPr/>
                    </p:nvPicPr>
                    <p:blipFill>
                      <a:blip r:embed="rId31"/>
                      <a:srcRect/>
                      <a:stretch>
                        <a:fillRect/>
                      </a:stretch>
                    </p:blipFill>
                    <p:spPr bwMode="auto">
                      <a:xfrm>
                        <a:off x="7438480" y="2102430"/>
                        <a:ext cx="1158875" cy="280988"/>
                      </a:xfrm>
                      <a:prstGeom prst="rect">
                        <a:avLst/>
                      </a:prstGeom>
                      <a:noFill/>
                      <a:ln>
                        <a:noFill/>
                      </a:ln>
                      <a:extLst/>
                    </p:spPr>
                  </p:pic>
                </p:oleObj>
              </mc:Fallback>
            </mc:AlternateContent>
          </a:graphicData>
        </a:graphic>
      </p:graphicFrame>
      <p:sp>
        <p:nvSpPr>
          <p:cNvPr id="121" name="Text Box 78"/>
          <p:cNvSpPr txBox="1">
            <a:spLocks noChangeArrowheads="1"/>
          </p:cNvSpPr>
          <p:nvPr/>
        </p:nvSpPr>
        <p:spPr bwMode="auto">
          <a:xfrm>
            <a:off x="9734683" y="2206073"/>
            <a:ext cx="499745" cy="340622"/>
          </a:xfrm>
          <a:prstGeom prst="rect">
            <a:avLst/>
          </a:prstGeom>
          <a:noFill/>
          <a:ln>
            <a:noFill/>
          </a:ln>
          <a:effectLst/>
          <a:extLst/>
        </p:spPr>
        <p:txBody>
          <a:bodyPr vert="horz" wrap="square" lIns="18000" tIns="18000" rIns="18000" bIns="18000" numCol="1" anchor="t" anchorCtr="0" compatLnSpc="1">
            <a:prstTxWarp prst="textNoShape">
              <a:avLst/>
            </a:prstTxWarp>
          </a:bodyPr>
          <a:lstStyle/>
          <a:p>
            <a:pPr algn="r" fontAlgn="base">
              <a:spcBef>
                <a:spcPct val="0"/>
              </a:spcBef>
              <a:spcAft>
                <a:spcPct val="0"/>
              </a:spcAft>
              <a:defRPr/>
            </a:pPr>
            <a:r>
              <a:rPr lang="en-US" sz="1000" dirty="0">
                <a:solidFill>
                  <a:prstClr val="black"/>
                </a:solidFill>
                <a:latin typeface="Garamond" panose="02020404030301010803"/>
                <a:cs typeface="Arial" pitchFamily="34" charset="0"/>
              </a:rPr>
              <a:t>Richard Feynman</a:t>
            </a:r>
          </a:p>
        </p:txBody>
      </p:sp>
      <p:sp>
        <p:nvSpPr>
          <p:cNvPr id="64" name="Rounded Rectangular Callout 131"/>
          <p:cNvSpPr/>
          <p:nvPr/>
        </p:nvSpPr>
        <p:spPr>
          <a:xfrm>
            <a:off x="7059984" y="3083272"/>
            <a:ext cx="1913924" cy="424737"/>
          </a:xfrm>
          <a:prstGeom prst="wedgeRoundRectCallout">
            <a:avLst>
              <a:gd name="adj1" fmla="val 43282"/>
              <a:gd name="adj2" fmla="val 479010"/>
              <a:gd name="adj3" fmla="val 16667"/>
            </a:avLst>
          </a:prstGeom>
          <a:solidFill>
            <a:srgbClr val="FFFFA8">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sz="1200" dirty="0">
              <a:solidFill>
                <a:prstClr val="black"/>
              </a:solidFill>
              <a:latin typeface="Garamond" panose="02020404030301010803"/>
            </a:endParaRPr>
          </a:p>
        </p:txBody>
      </p:sp>
      <p:sp>
        <p:nvSpPr>
          <p:cNvPr id="70" name="Rounded Rectangular Callout 131"/>
          <p:cNvSpPr/>
          <p:nvPr/>
        </p:nvSpPr>
        <p:spPr>
          <a:xfrm>
            <a:off x="9128310" y="3083269"/>
            <a:ext cx="1964630" cy="424738"/>
          </a:xfrm>
          <a:prstGeom prst="wedgeRoundRectCallout">
            <a:avLst>
              <a:gd name="adj1" fmla="val 3682"/>
              <a:gd name="adj2" fmla="val 309887"/>
              <a:gd name="adj3" fmla="val 16667"/>
            </a:avLst>
          </a:prstGeom>
          <a:solidFill>
            <a:srgbClr val="FFFFA8">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lIns="18000" rtlCol="0" anchor="ctr"/>
          <a:lstStyle/>
          <a:p>
            <a:pPr>
              <a:defRPr/>
            </a:pPr>
            <a:r>
              <a:rPr lang="en-US" sz="1200" i="1" dirty="0">
                <a:solidFill>
                  <a:prstClr val="black"/>
                </a:solidFill>
                <a:latin typeface="Garamond" panose="02020404030301010803"/>
              </a:rPr>
              <a:t>The energy of motion is obtained from the energy of gravitation </a:t>
            </a:r>
            <a:endParaRPr lang="en-US" sz="1200" dirty="0">
              <a:solidFill>
                <a:prstClr val="black"/>
              </a:solidFill>
              <a:latin typeface="Garamond" panose="02020404030301010803"/>
            </a:endParaRPr>
          </a:p>
        </p:txBody>
      </p:sp>
      <p:sp>
        <p:nvSpPr>
          <p:cNvPr id="9" name="Suorakulmio 8"/>
          <p:cNvSpPr/>
          <p:nvPr/>
        </p:nvSpPr>
        <p:spPr>
          <a:xfrm>
            <a:off x="7035425" y="3061224"/>
            <a:ext cx="1542278" cy="461665"/>
          </a:xfrm>
          <a:prstGeom prst="rect">
            <a:avLst/>
          </a:prstGeom>
        </p:spPr>
        <p:txBody>
          <a:bodyPr wrap="square">
            <a:spAutoFit/>
          </a:bodyPr>
          <a:lstStyle/>
          <a:p>
            <a:pPr marL="358775" indent="-358775">
              <a:defRPr/>
            </a:pPr>
            <a:r>
              <a:rPr lang="en-US" sz="1200" i="1" dirty="0">
                <a:solidFill>
                  <a:prstClr val="black"/>
                </a:solidFill>
                <a:latin typeface="Garamond" panose="02020404030301010803"/>
              </a:rPr>
              <a:t>Space as the 3D “surface” of a 4D sphere?</a:t>
            </a:r>
            <a:endParaRPr lang="en-US" sz="1200" dirty="0">
              <a:solidFill>
                <a:prstClr val="black"/>
              </a:solidFill>
              <a:latin typeface="Garamond" panose="02020404030301010803"/>
            </a:endParaRPr>
          </a:p>
        </p:txBody>
      </p:sp>
      <p:grpSp>
        <p:nvGrpSpPr>
          <p:cNvPr id="14" name="Ryhmä 13">
            <a:extLst>
              <a:ext uri="{FF2B5EF4-FFF2-40B4-BE49-F238E27FC236}">
                <a16:creationId xmlns:a16="http://schemas.microsoft.com/office/drawing/2014/main" id="{B1B6BD14-7AB4-4B7F-ABDE-1EF24BDE5F5E}"/>
              </a:ext>
            </a:extLst>
          </p:cNvPr>
          <p:cNvGrpSpPr/>
          <p:nvPr/>
        </p:nvGrpSpPr>
        <p:grpSpPr>
          <a:xfrm>
            <a:off x="730837" y="3852586"/>
            <a:ext cx="3260327" cy="794753"/>
            <a:chOff x="730837" y="3852586"/>
            <a:chExt cx="3260327" cy="794753"/>
          </a:xfrm>
        </p:grpSpPr>
        <p:sp>
          <p:nvSpPr>
            <p:cNvPr id="44" name="Rounded Rectangular Callout 132"/>
            <p:cNvSpPr/>
            <p:nvPr/>
          </p:nvSpPr>
          <p:spPr>
            <a:xfrm>
              <a:off x="1301239" y="3870768"/>
              <a:ext cx="2689925" cy="506842"/>
            </a:xfrm>
            <a:prstGeom prst="wedgeRoundRectCallout">
              <a:avLst>
                <a:gd name="adj1" fmla="val 64559"/>
                <a:gd name="adj2" fmla="val 617"/>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The laws of nature are the same in all systems in rectilinear motion</a:t>
              </a:r>
              <a:r>
                <a:rPr lang="en-US" sz="1200" dirty="0">
                  <a:solidFill>
                    <a:prstClr val="black"/>
                  </a:solidFill>
                  <a:latin typeface="Garamond" panose="02020404030301010803"/>
                </a:rPr>
                <a:t>.</a:t>
              </a:r>
              <a:r>
                <a:rPr lang="en-US" sz="1200" i="1" dirty="0">
                  <a:solidFill>
                    <a:prstClr val="black"/>
                  </a:solidFill>
                  <a:latin typeface="Garamond" panose="02020404030301010803"/>
                </a:rPr>
                <a:t> </a:t>
              </a:r>
              <a:endParaRPr lang="en-US" sz="1200" dirty="0">
                <a:solidFill>
                  <a:prstClr val="black"/>
                </a:solidFill>
                <a:latin typeface="Garamond" panose="02020404030301010803"/>
              </a:endParaRPr>
            </a:p>
          </p:txBody>
        </p:sp>
        <p:sp>
          <p:nvSpPr>
            <p:cNvPr id="45" name="Text Box 77"/>
            <p:cNvSpPr txBox="1">
              <a:spLocks noChangeArrowheads="1"/>
            </p:cNvSpPr>
            <p:nvPr/>
          </p:nvSpPr>
          <p:spPr bwMode="auto">
            <a:xfrm>
              <a:off x="730837" y="4303211"/>
              <a:ext cx="593212" cy="344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8000" tIns="18000" rIns="18000" bIns="18000" numCol="1" anchor="t" anchorCtr="0" compatLnSpc="1">
              <a:prstTxWarp prst="textNoShape">
                <a:avLst/>
              </a:prstTxWarp>
              <a:spAutoFit/>
            </a:bodyPr>
            <a:lstStyle/>
            <a:p>
              <a:pPr algn="ctr" fontAlgn="base">
                <a:spcBef>
                  <a:spcPct val="0"/>
                </a:spcBef>
                <a:spcAft>
                  <a:spcPct val="0"/>
                </a:spcAft>
                <a:defRPr/>
              </a:pPr>
              <a:r>
                <a:rPr lang="en-US" sz="1000" dirty="0">
                  <a:solidFill>
                    <a:prstClr val="black"/>
                  </a:solidFill>
                  <a:latin typeface="Garamond" panose="02020404030301010803"/>
                  <a:cs typeface="Times New Roman" panose="02020603050405020304" pitchFamily="18" charset="0"/>
                </a:rPr>
                <a:t>Galileo</a:t>
              </a:r>
            </a:p>
            <a:p>
              <a:pPr algn="ctr" fontAlgn="base">
                <a:spcBef>
                  <a:spcPct val="0"/>
                </a:spcBef>
                <a:spcAft>
                  <a:spcPct val="0"/>
                </a:spcAft>
                <a:defRPr/>
              </a:pPr>
              <a:r>
                <a:rPr lang="en-US" sz="1000" dirty="0">
                  <a:solidFill>
                    <a:prstClr val="black"/>
                  </a:solidFill>
                  <a:latin typeface="Garamond" panose="02020404030301010803"/>
                  <a:cs typeface="Times New Roman" panose="02020603050405020304" pitchFamily="18" charset="0"/>
                </a:rPr>
                <a:t>Galilei</a:t>
              </a:r>
            </a:p>
          </p:txBody>
        </p:sp>
        <p:pic>
          <p:nvPicPr>
            <p:cNvPr id="108" name="Picture 14">
              <a:hlinkClick r:id="" action="ppaction://noaction"/>
              <a:extLst>
                <a:ext uri="{FF2B5EF4-FFF2-40B4-BE49-F238E27FC236}">
                  <a16:creationId xmlns:a16="http://schemas.microsoft.com/office/drawing/2014/main" id="{CA6816A9-C39C-45A8-93E3-141B3FBE89BA}"/>
                </a:ext>
              </a:extLst>
            </p:cNvPr>
            <p:cNvPicPr>
              <a:picLocks noChangeAspect="1" noChangeArrowheads="1"/>
            </p:cNvPicPr>
            <p:nvPr/>
          </p:nvPicPr>
          <p:blipFill>
            <a:blip r:embed="rId32" cstate="print">
              <a:extLst>
                <a:ext uri="{28A0092B-C50C-407E-A947-70E740481C1C}">
                  <a14:useLocalDpi xmlns:a14="http://schemas.microsoft.com/office/drawing/2010/main" val="0"/>
                </a:ext>
              </a:extLst>
            </a:blip>
            <a:srcRect/>
            <a:stretch>
              <a:fillRect/>
            </a:stretch>
          </p:blipFill>
          <p:spPr bwMode="auto">
            <a:xfrm>
              <a:off x="843294" y="3852586"/>
              <a:ext cx="368300" cy="4651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Ryhmä 14">
            <a:extLst>
              <a:ext uri="{FF2B5EF4-FFF2-40B4-BE49-F238E27FC236}">
                <a16:creationId xmlns:a16="http://schemas.microsoft.com/office/drawing/2014/main" id="{695C350F-644C-4D80-B5FC-A4C7F5EDB0F3}"/>
              </a:ext>
            </a:extLst>
          </p:cNvPr>
          <p:cNvGrpSpPr/>
          <p:nvPr/>
        </p:nvGrpSpPr>
        <p:grpSpPr>
          <a:xfrm>
            <a:off x="453050" y="2942361"/>
            <a:ext cx="3267927" cy="851615"/>
            <a:chOff x="453050" y="2942361"/>
            <a:chExt cx="3267927" cy="851615"/>
          </a:xfrm>
        </p:grpSpPr>
        <p:sp>
          <p:nvSpPr>
            <p:cNvPr id="52" name="Rounded Rectangular Callout 131">
              <a:hlinkClick r:id="" action="ppaction://noaction"/>
            </p:cNvPr>
            <p:cNvSpPr/>
            <p:nvPr/>
          </p:nvSpPr>
          <p:spPr>
            <a:xfrm>
              <a:off x="1148008" y="3218640"/>
              <a:ext cx="2572969" cy="573748"/>
            </a:xfrm>
            <a:prstGeom prst="wedgeRoundRectCallout">
              <a:avLst>
                <a:gd name="adj1" fmla="val 62253"/>
                <a:gd name="adj2" fmla="val 26431"/>
                <a:gd name="adj3" fmla="val 16667"/>
              </a:avLst>
            </a:prstGeom>
            <a:solidFill>
              <a:srgbClr val="DCE6F2">
                <a:alpha val="80000"/>
              </a:srgb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The laws of motion, </a:t>
              </a:r>
              <a:br>
                <a:rPr lang="en-US" sz="1200" i="1" dirty="0">
                  <a:solidFill>
                    <a:prstClr val="black"/>
                  </a:solidFill>
                  <a:latin typeface="Garamond" panose="02020404030301010803"/>
                </a:rPr>
              </a:br>
              <a:r>
                <a:rPr lang="en-US" sz="1200" i="1" dirty="0">
                  <a:solidFill>
                    <a:prstClr val="black"/>
                  </a:solidFill>
                  <a:latin typeface="Garamond" panose="02020404030301010803"/>
                </a:rPr>
                <a:t>the balance of forces –  deterministic, linear reality</a:t>
              </a:r>
            </a:p>
          </p:txBody>
        </p:sp>
        <p:sp>
          <p:nvSpPr>
            <p:cNvPr id="51" name="Text Box 72"/>
            <p:cNvSpPr txBox="1">
              <a:spLocks noChangeArrowheads="1"/>
            </p:cNvSpPr>
            <p:nvPr/>
          </p:nvSpPr>
          <p:spPr bwMode="auto">
            <a:xfrm>
              <a:off x="453050" y="3441909"/>
              <a:ext cx="785687" cy="3520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cs typeface="Arial" pitchFamily="34" charset="0"/>
                </a:rPr>
                <a:t>Isaac Newton</a:t>
              </a:r>
            </a:p>
          </p:txBody>
        </p:sp>
        <p:pic>
          <p:nvPicPr>
            <p:cNvPr id="111" name="Picture 34">
              <a:hlinkClick r:id="" action="ppaction://noaction"/>
              <a:extLst>
                <a:ext uri="{FF2B5EF4-FFF2-40B4-BE49-F238E27FC236}">
                  <a16:creationId xmlns:a16="http://schemas.microsoft.com/office/drawing/2014/main" id="{127D63B6-7971-4361-B38C-D9D72D5304BC}"/>
                </a:ext>
              </a:extLst>
            </p:cNvPr>
            <p:cNvPicPr>
              <a:picLocks noChangeAspect="1" noChangeArrowheads="1"/>
            </p:cNvPicPr>
            <p:nvPr/>
          </p:nvPicPr>
          <p:blipFill>
            <a:blip r:embed="rId33" cstate="print">
              <a:extLst>
                <a:ext uri="{28A0092B-C50C-407E-A947-70E740481C1C}">
                  <a14:useLocalDpi xmlns:a14="http://schemas.microsoft.com/office/drawing/2010/main" val="0"/>
                </a:ext>
              </a:extLst>
            </a:blip>
            <a:srcRect/>
            <a:stretch>
              <a:fillRect/>
            </a:stretch>
          </p:blipFill>
          <p:spPr bwMode="auto">
            <a:xfrm>
              <a:off x="591761" y="2942361"/>
              <a:ext cx="381000" cy="5191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 name="Ryhmä 12">
            <a:extLst>
              <a:ext uri="{FF2B5EF4-FFF2-40B4-BE49-F238E27FC236}">
                <a16:creationId xmlns:a16="http://schemas.microsoft.com/office/drawing/2014/main" id="{D3C1FD22-DD01-4FFC-9B96-2A715B234296}"/>
              </a:ext>
            </a:extLst>
          </p:cNvPr>
          <p:cNvGrpSpPr/>
          <p:nvPr/>
        </p:nvGrpSpPr>
        <p:grpSpPr>
          <a:xfrm>
            <a:off x="1211595" y="4528578"/>
            <a:ext cx="2218066" cy="535064"/>
            <a:chOff x="1211595" y="4528578"/>
            <a:chExt cx="2218066" cy="535064"/>
          </a:xfrm>
        </p:grpSpPr>
        <p:sp>
          <p:nvSpPr>
            <p:cNvPr id="124" name="Rounded Rectangular Callout 80"/>
            <p:cNvSpPr/>
            <p:nvPr/>
          </p:nvSpPr>
          <p:spPr>
            <a:xfrm>
              <a:off x="2310972" y="4638703"/>
              <a:ext cx="1118689" cy="379534"/>
            </a:xfrm>
            <a:prstGeom prst="wedgeRoundRectCallout">
              <a:avLst>
                <a:gd name="adj1" fmla="val 89887"/>
                <a:gd name="adj2" fmla="val -66383"/>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1200" i="1" dirty="0">
                  <a:solidFill>
                    <a:prstClr val="black"/>
                  </a:solidFill>
                  <a:latin typeface="Garamond" panose="02020404030301010803"/>
                </a:rPr>
                <a:t>Ptolemy astronomy</a:t>
              </a:r>
              <a:endParaRPr lang="en-US" sz="1200" dirty="0">
                <a:solidFill>
                  <a:prstClr val="black"/>
                </a:solidFill>
                <a:latin typeface="Garamond" panose="02020404030301010803"/>
              </a:endParaRPr>
            </a:p>
          </p:txBody>
        </p:sp>
        <p:sp>
          <p:nvSpPr>
            <p:cNvPr id="123" name="Text Box 2"/>
            <p:cNvSpPr txBox="1">
              <a:spLocks noChangeArrowheads="1"/>
            </p:cNvSpPr>
            <p:nvPr/>
          </p:nvSpPr>
          <p:spPr bwMode="auto">
            <a:xfrm>
              <a:off x="1211595" y="4707939"/>
              <a:ext cx="697038" cy="355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1000" dirty="0">
                  <a:solidFill>
                    <a:prstClr val="black"/>
                  </a:solidFill>
                  <a:latin typeface="Garamond" panose="02020404030301010803"/>
                  <a:ea typeface="Times New Roman" pitchFamily="18" charset="0"/>
                  <a:cs typeface="Times New Roman" pitchFamily="18" charset="0"/>
                </a:rPr>
                <a:t>Claudius Ptolemy</a:t>
              </a:r>
              <a:endParaRPr lang="en-US" sz="1000" dirty="0">
                <a:solidFill>
                  <a:prstClr val="black"/>
                </a:solidFill>
                <a:latin typeface="Arial" pitchFamily="34" charset="0"/>
                <a:cs typeface="Arial" pitchFamily="34" charset="0"/>
              </a:endParaRPr>
            </a:p>
          </p:txBody>
        </p:sp>
        <p:pic>
          <p:nvPicPr>
            <p:cNvPr id="112" name="Picture 26">
              <a:extLst>
                <a:ext uri="{FF2B5EF4-FFF2-40B4-BE49-F238E27FC236}">
                  <a16:creationId xmlns:a16="http://schemas.microsoft.com/office/drawing/2014/main" id="{D1CE296B-9F4F-466B-A6C8-CB36B9B573F3}"/>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16162" y="4528578"/>
              <a:ext cx="409684" cy="49458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7697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80"/>
                                        </p:tgtEl>
                                        <p:attrNameLst>
                                          <p:attrName>style.visibility</p:attrName>
                                        </p:attrNameLst>
                                      </p:cBhvr>
                                      <p:to>
                                        <p:strVal val="visible"/>
                                      </p:to>
                                    </p:set>
                                    <p:animEffect transition="in" filter="fade">
                                      <p:cBhvr>
                                        <p:cTn id="65" dur="500"/>
                                        <p:tgtEl>
                                          <p:spTgt spid="8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15"/>
                                        </p:tgtEl>
                                        <p:attrNameLst>
                                          <p:attrName>style.visibility</p:attrName>
                                        </p:attrNameLst>
                                      </p:cBhvr>
                                      <p:to>
                                        <p:strVal val="visible"/>
                                      </p:to>
                                    </p:set>
                                    <p:animEffect transition="in" filter="fade">
                                      <p:cBhvr>
                                        <p:cTn id="75" dur="500"/>
                                        <p:tgtEl>
                                          <p:spTgt spid="11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116"/>
                                        </p:tgtEl>
                                        <p:attrNameLst>
                                          <p:attrName>style.visibility</p:attrName>
                                        </p:attrNameLst>
                                      </p:cBhvr>
                                      <p:to>
                                        <p:strVal val="visible"/>
                                      </p:to>
                                    </p:set>
                                    <p:animEffect transition="in" filter="fade">
                                      <p:cBhvr>
                                        <p:cTn id="80" dur="500"/>
                                        <p:tgtEl>
                                          <p:spTgt spid="11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fad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89"/>
                                        </p:tgtEl>
                                        <p:attrNameLst>
                                          <p:attrName>style.visibility</p:attrName>
                                        </p:attrNameLst>
                                      </p:cBhvr>
                                      <p:to>
                                        <p:strVal val="visible"/>
                                      </p:to>
                                    </p:set>
                                    <p:animEffect transition="in" filter="fade">
                                      <p:cBhvr>
                                        <p:cTn id="90" dur="500"/>
                                        <p:tgtEl>
                                          <p:spTgt spid="89"/>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18"/>
                                        </p:tgtEl>
                                        <p:attrNameLst>
                                          <p:attrName>style.visibility</p:attrName>
                                        </p:attrNameLst>
                                      </p:cBhvr>
                                      <p:to>
                                        <p:strVal val="visible"/>
                                      </p:to>
                                    </p:set>
                                    <p:animEffect transition="in" filter="fade">
                                      <p:cBhvr>
                                        <p:cTn id="95" dur="500"/>
                                        <p:tgtEl>
                                          <p:spTgt spid="11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fade">
                                      <p:cBhvr>
                                        <p:cTn id="100" dur="500"/>
                                        <p:tgtEl>
                                          <p:spTgt spid="57"/>
                                        </p:tgtEl>
                                      </p:cBhvr>
                                    </p:animEffect>
                                  </p:childTnLst>
                                </p:cTn>
                              </p:par>
                              <p:par>
                                <p:cTn id="101" presetID="10" presetClass="entr" presetSubtype="0" fill="hold" nodeType="withEffect">
                                  <p:stCondLst>
                                    <p:cond delay="0"/>
                                  </p:stCondLst>
                                  <p:childTnLst>
                                    <p:set>
                                      <p:cBhvr>
                                        <p:cTn id="102" dur="1" fill="hold">
                                          <p:stCondLst>
                                            <p:cond delay="0"/>
                                          </p:stCondLst>
                                        </p:cTn>
                                        <p:tgtEl>
                                          <p:spTgt spid="69"/>
                                        </p:tgtEl>
                                        <p:attrNameLst>
                                          <p:attrName>style.visibility</p:attrName>
                                        </p:attrNameLst>
                                      </p:cBhvr>
                                      <p:to>
                                        <p:strVal val="visible"/>
                                      </p:to>
                                    </p:set>
                                    <p:animEffect transition="in" filter="fade">
                                      <p:cBhvr>
                                        <p:cTn id="103" dur="500"/>
                                        <p:tgtEl>
                                          <p:spTgt spid="6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16"/>
                                        </p:tgtEl>
                                        <p:attrNameLst>
                                          <p:attrName>style.visibility</p:attrName>
                                        </p:attrNameLst>
                                      </p:cBhvr>
                                      <p:to>
                                        <p:strVal val="visible"/>
                                      </p:to>
                                    </p:set>
                                    <p:animEffect transition="in" filter="fade">
                                      <p:cBhvr>
                                        <p:cTn id="106" dur="500"/>
                                        <p:tgtEl>
                                          <p:spTgt spid="16"/>
                                        </p:tgtEl>
                                      </p:cBhvr>
                                    </p:animEffect>
                                  </p:childTnLst>
                                </p:cTn>
                              </p:par>
                              <p:par>
                                <p:cTn id="107" presetID="10" presetClass="entr" presetSubtype="0" fill="hold" nodeType="withEffect">
                                  <p:stCondLst>
                                    <p:cond delay="0"/>
                                  </p:stCondLst>
                                  <p:childTnLst>
                                    <p:set>
                                      <p:cBhvr>
                                        <p:cTn id="108" dur="1" fill="hold">
                                          <p:stCondLst>
                                            <p:cond delay="0"/>
                                          </p:stCondLst>
                                        </p:cTn>
                                        <p:tgtEl>
                                          <p:spTgt spid="91"/>
                                        </p:tgtEl>
                                        <p:attrNameLst>
                                          <p:attrName>style.visibility</p:attrName>
                                        </p:attrNameLst>
                                      </p:cBhvr>
                                      <p:to>
                                        <p:strVal val="visible"/>
                                      </p:to>
                                    </p:set>
                                    <p:animEffect transition="in" filter="fade">
                                      <p:cBhvr>
                                        <p:cTn id="109" dur="500"/>
                                        <p:tgtEl>
                                          <p:spTgt spid="91"/>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121"/>
                                        </p:tgtEl>
                                        <p:attrNameLst>
                                          <p:attrName>style.visibility</p:attrName>
                                        </p:attrNameLst>
                                      </p:cBhvr>
                                      <p:to>
                                        <p:strVal val="visible"/>
                                      </p:to>
                                    </p:set>
                                    <p:animEffect transition="in" filter="fade">
                                      <p:cBhvr>
                                        <p:cTn id="112" dur="500"/>
                                        <p:tgtEl>
                                          <p:spTgt spid="121"/>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fade">
                                      <p:cBhvr>
                                        <p:cTn id="117" dur="500"/>
                                        <p:tgtEl>
                                          <p:spTgt spid="64"/>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9"/>
                                        </p:tgtEl>
                                        <p:attrNameLst>
                                          <p:attrName>style.visibility</p:attrName>
                                        </p:attrNameLst>
                                      </p:cBhvr>
                                      <p:to>
                                        <p:strVal val="visible"/>
                                      </p:to>
                                    </p:set>
                                    <p:animEffect transition="in" filter="fade">
                                      <p:cBhvr>
                                        <p:cTn id="120" dur="500"/>
                                        <p:tgtEl>
                                          <p:spTgt spid="9"/>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70"/>
                                        </p:tgtEl>
                                        <p:attrNameLst>
                                          <p:attrName>style.visibility</p:attrName>
                                        </p:attrNameLst>
                                      </p:cBhvr>
                                      <p:to>
                                        <p:strVal val="visible"/>
                                      </p:to>
                                    </p:set>
                                    <p:animEffect transition="in" filter="fade">
                                      <p:cBhvr>
                                        <p:cTn id="125" dur="500"/>
                                        <p:tgtEl>
                                          <p:spTgt spid="70"/>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71"/>
                                        </p:tgtEl>
                                        <p:attrNameLst>
                                          <p:attrName>style.visibility</p:attrName>
                                        </p:attrNameLst>
                                      </p:cBhvr>
                                      <p:to>
                                        <p:strVal val="visible"/>
                                      </p:to>
                                    </p:set>
                                    <p:animEffect transition="in" filter="fade">
                                      <p:cBhvr>
                                        <p:cTn id="13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37" grpId="0" animBg="1"/>
      <p:bldP spid="57" grpId="0" animBg="1"/>
      <p:bldP spid="16" grpId="0"/>
      <p:bldP spid="115" grpId="0" animBg="1"/>
      <p:bldP spid="121" grpId="0"/>
      <p:bldP spid="64" grpId="0" animBg="1"/>
      <p:bldP spid="70"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tsikko 3"/>
          <p:cNvSpPr>
            <a:spLocks noGrp="1"/>
          </p:cNvSpPr>
          <p:nvPr>
            <p:ph type="ctrTitle"/>
          </p:nvPr>
        </p:nvSpPr>
        <p:spPr>
          <a:xfrm>
            <a:off x="2994948" y="395438"/>
            <a:ext cx="6202104" cy="402139"/>
          </a:xfrm>
        </p:spPr>
        <p:txBody>
          <a:bodyPr>
            <a:normAutofit fontScale="90000"/>
          </a:bodyPr>
          <a:lstStyle/>
          <a:p>
            <a:r>
              <a:rPr lang="fi-FI" sz="2400" b="1" dirty="0"/>
              <a:t>Mikä on ensisijainen luonnonlaki? Mikä säilyy?</a:t>
            </a:r>
            <a:endParaRPr lang="en-US" sz="2400" dirty="0"/>
          </a:p>
        </p:txBody>
      </p:sp>
      <p:grpSp>
        <p:nvGrpSpPr>
          <p:cNvPr id="3" name="Ryhmä 2"/>
          <p:cNvGrpSpPr/>
          <p:nvPr/>
        </p:nvGrpSpPr>
        <p:grpSpPr>
          <a:xfrm>
            <a:off x="2223259" y="5172092"/>
            <a:ext cx="3856552" cy="1373935"/>
            <a:chOff x="699259" y="5172091"/>
            <a:chExt cx="3856552" cy="1373935"/>
          </a:xfrm>
        </p:grpSpPr>
        <p:pic>
          <p:nvPicPr>
            <p:cNvPr id="25396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259" y="5172091"/>
              <a:ext cx="1033970" cy="1373935"/>
            </a:xfrm>
            <a:prstGeom prst="rect">
              <a:avLst/>
            </a:prstGeom>
            <a:noFill/>
            <a:extLst>
              <a:ext uri="{909E8E84-426E-40DD-AFC4-6F175D3DCCD1}">
                <a14:hiddenFill xmlns:a14="http://schemas.microsoft.com/office/drawing/2010/main">
                  <a:solidFill>
                    <a:srgbClr val="FFFFFF"/>
                  </a:solidFill>
                </a14:hiddenFill>
              </a:ext>
            </a:extLst>
          </p:spPr>
        </p:pic>
        <p:sp>
          <p:nvSpPr>
            <p:cNvPr id="54" name="Suorakulmio 53"/>
            <p:cNvSpPr/>
            <p:nvPr/>
          </p:nvSpPr>
          <p:spPr>
            <a:xfrm>
              <a:off x="1843867" y="5391581"/>
              <a:ext cx="2050872" cy="307777"/>
            </a:xfrm>
            <a:prstGeom prst="rect">
              <a:avLst/>
            </a:prstGeom>
          </p:spPr>
          <p:txBody>
            <a:bodyPr wrap="square">
              <a:spAutoFit/>
            </a:bodyPr>
            <a:lstStyle/>
            <a:p>
              <a:r>
                <a:rPr lang="fi-FI" sz="1400" dirty="0"/>
                <a:t>Aristoteles (384–322 eKr.)</a:t>
              </a:r>
              <a:endParaRPr lang="en-US" sz="1400" dirty="0"/>
            </a:p>
          </p:txBody>
        </p:sp>
        <p:sp>
          <p:nvSpPr>
            <p:cNvPr id="55" name="Suorakulmio 54"/>
            <p:cNvSpPr/>
            <p:nvPr/>
          </p:nvSpPr>
          <p:spPr>
            <a:xfrm>
              <a:off x="1740224" y="5745100"/>
              <a:ext cx="2815587" cy="646331"/>
            </a:xfrm>
            <a:prstGeom prst="rect">
              <a:avLst/>
            </a:prstGeom>
          </p:spPr>
          <p:txBody>
            <a:bodyPr wrap="square">
              <a:spAutoFit/>
            </a:bodyPr>
            <a:lstStyle/>
            <a:p>
              <a:r>
                <a:rPr lang="fi-FI" b="1" i="1" dirty="0"/>
                <a:t>”Potentiaalisuuden aktualisoituminen”</a:t>
              </a:r>
              <a:endParaRPr lang="en-US" b="1" i="1" dirty="0"/>
            </a:p>
          </p:txBody>
        </p:sp>
      </p:grpSp>
      <p:grpSp>
        <p:nvGrpSpPr>
          <p:cNvPr id="8" name="Ryhmä 7"/>
          <p:cNvGrpSpPr/>
          <p:nvPr/>
        </p:nvGrpSpPr>
        <p:grpSpPr>
          <a:xfrm>
            <a:off x="1800038" y="3018756"/>
            <a:ext cx="4476140" cy="1922550"/>
            <a:chOff x="276038" y="3057256"/>
            <a:chExt cx="4263687" cy="1922550"/>
          </a:xfrm>
        </p:grpSpPr>
        <p:sp>
          <p:nvSpPr>
            <p:cNvPr id="97" name="Suorakulmio 96"/>
            <p:cNvSpPr/>
            <p:nvPr/>
          </p:nvSpPr>
          <p:spPr>
            <a:xfrm>
              <a:off x="2498485" y="3713498"/>
              <a:ext cx="1950005" cy="307777"/>
            </a:xfrm>
            <a:prstGeom prst="rect">
              <a:avLst/>
            </a:prstGeom>
          </p:spPr>
          <p:txBody>
            <a:bodyPr wrap="square">
              <a:spAutoFit/>
            </a:bodyPr>
            <a:lstStyle/>
            <a:p>
              <a:r>
                <a:rPr lang="fi-FI" sz="1400" dirty="0"/>
                <a:t>Luca </a:t>
              </a:r>
              <a:r>
                <a:rPr lang="fi-FI" sz="1400" dirty="0" err="1"/>
                <a:t>Pacioli</a:t>
              </a:r>
              <a:r>
                <a:rPr lang="fi-FI" sz="1400" dirty="0"/>
                <a:t> (1447-1517)</a:t>
              </a:r>
              <a:endParaRPr lang="en-US" sz="1400" dirty="0"/>
            </a:p>
          </p:txBody>
        </p:sp>
        <p:pic>
          <p:nvPicPr>
            <p:cNvPr id="253954" name="Picture 2" descr="Portrait of Luca Pacioli"/>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6038" y="3057256"/>
              <a:ext cx="2231874" cy="1857029"/>
            </a:xfrm>
            <a:prstGeom prst="rect">
              <a:avLst/>
            </a:prstGeom>
            <a:noFill/>
            <a:extLst>
              <a:ext uri="{909E8E84-426E-40DD-AFC4-6F175D3DCCD1}">
                <a14:hiddenFill xmlns:a14="http://schemas.microsoft.com/office/drawing/2010/main">
                  <a:solidFill>
                    <a:srgbClr val="FFFFFF"/>
                  </a:solidFill>
                </a14:hiddenFill>
              </a:ext>
            </a:extLst>
          </p:spPr>
        </p:pic>
        <p:sp>
          <p:nvSpPr>
            <p:cNvPr id="56" name="Suorakulmio 55"/>
            <p:cNvSpPr/>
            <p:nvPr/>
          </p:nvSpPr>
          <p:spPr>
            <a:xfrm>
              <a:off x="2498485" y="4025699"/>
              <a:ext cx="2041240" cy="954107"/>
            </a:xfrm>
            <a:prstGeom prst="rect">
              <a:avLst/>
            </a:prstGeom>
          </p:spPr>
          <p:txBody>
            <a:bodyPr wrap="square">
              <a:spAutoFit/>
            </a:bodyPr>
            <a:lstStyle/>
            <a:p>
              <a:r>
                <a:rPr lang="fi-FI" sz="1400" b="1" i="1" dirty="0"/>
                <a:t>”Kaksinkertainen kirjanpito – liiketoiminta  aktivoi pääoman tuoman potentiaalin”</a:t>
              </a:r>
              <a:endParaRPr lang="en-US" sz="1400" b="1" i="1" dirty="0"/>
            </a:p>
          </p:txBody>
        </p:sp>
      </p:grpSp>
      <p:grpSp>
        <p:nvGrpSpPr>
          <p:cNvPr id="10" name="Ryhmä 9"/>
          <p:cNvGrpSpPr/>
          <p:nvPr/>
        </p:nvGrpSpPr>
        <p:grpSpPr>
          <a:xfrm>
            <a:off x="2325010" y="1253535"/>
            <a:ext cx="4029305" cy="1517317"/>
            <a:chOff x="801009" y="1253534"/>
            <a:chExt cx="4029305" cy="1517317"/>
          </a:xfrm>
        </p:grpSpPr>
        <p:sp>
          <p:nvSpPr>
            <p:cNvPr id="2" name="Suorakulmio 1"/>
            <p:cNvSpPr/>
            <p:nvPr/>
          </p:nvSpPr>
          <p:spPr>
            <a:xfrm>
              <a:off x="2112518" y="1976077"/>
              <a:ext cx="2373407" cy="307777"/>
            </a:xfrm>
            <a:prstGeom prst="rect">
              <a:avLst/>
            </a:prstGeom>
          </p:spPr>
          <p:txBody>
            <a:bodyPr wrap="none">
              <a:spAutoFit/>
            </a:bodyPr>
            <a:lstStyle/>
            <a:p>
              <a:r>
                <a:rPr lang="en-US" sz="1400" dirty="0">
                  <a:ea typeface="Garamond" panose="02020404030301010803" pitchFamily="18" charset="0"/>
                </a:rPr>
                <a:t>Gottfried Leibniz (1646–1716)</a:t>
              </a:r>
              <a:endParaRPr lang="en-US" sz="1400" dirty="0"/>
            </a:p>
          </p:txBody>
        </p:sp>
        <p:pic>
          <p:nvPicPr>
            <p:cNvPr id="25396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009" y="1253534"/>
              <a:ext cx="1173164" cy="1471723"/>
            </a:xfrm>
            <a:prstGeom prst="rect">
              <a:avLst/>
            </a:prstGeom>
            <a:noFill/>
            <a:extLst>
              <a:ext uri="{909E8E84-426E-40DD-AFC4-6F175D3DCCD1}">
                <a14:hiddenFill xmlns:a14="http://schemas.microsoft.com/office/drawing/2010/main">
                  <a:solidFill>
                    <a:srgbClr val="FFFFFF"/>
                  </a:solidFill>
                </a14:hiddenFill>
              </a:ext>
            </a:extLst>
          </p:spPr>
        </p:pic>
        <p:sp>
          <p:nvSpPr>
            <p:cNvPr id="57" name="Suorakulmio 56"/>
            <p:cNvSpPr/>
            <p:nvPr/>
          </p:nvSpPr>
          <p:spPr>
            <a:xfrm>
              <a:off x="2055319" y="2247631"/>
              <a:ext cx="2774995" cy="523220"/>
            </a:xfrm>
            <a:prstGeom prst="rect">
              <a:avLst/>
            </a:prstGeom>
          </p:spPr>
          <p:txBody>
            <a:bodyPr wrap="square">
              <a:spAutoFit/>
            </a:bodyPr>
            <a:lstStyle/>
            <a:p>
              <a:r>
                <a:rPr lang="fi-FI" sz="1400" b="1" i="1" dirty="0"/>
                <a:t>”Maailmassa on yhtä paljon energiaa syyssä ja toteutumassa”</a:t>
              </a:r>
              <a:endParaRPr lang="en-US" sz="1400" b="1" i="1" dirty="0"/>
            </a:p>
          </p:txBody>
        </p:sp>
      </p:grpSp>
      <p:grpSp>
        <p:nvGrpSpPr>
          <p:cNvPr id="11" name="Ryhmä 10"/>
          <p:cNvGrpSpPr/>
          <p:nvPr/>
        </p:nvGrpSpPr>
        <p:grpSpPr>
          <a:xfrm>
            <a:off x="6281304" y="1110707"/>
            <a:ext cx="4304421" cy="1407325"/>
            <a:chOff x="4757303" y="1110706"/>
            <a:chExt cx="4304421" cy="1407325"/>
          </a:xfrm>
        </p:grpSpPr>
        <p:pic>
          <p:nvPicPr>
            <p:cNvPr id="253965" name="Picture 13"/>
            <p:cNvPicPr>
              <a:picLocks noChangeAspect="1" noChangeArrowheads="1"/>
            </p:cNvPicPr>
            <p:nvPr/>
          </p:nvPicPr>
          <p:blipFill>
            <a:blip r:embed="rId7">
              <a:extLst>
                <a:ext uri="{28A0092B-C50C-407E-A947-70E740481C1C}">
                  <a14:useLocalDpi xmlns:a14="http://schemas.microsoft.com/office/drawing/2010/main" val="0"/>
                </a:ext>
              </a:extLst>
            </a:blip>
            <a:srcRect l="16461" t="1677" r="14278" b="29927"/>
            <a:stretch>
              <a:fillRect/>
            </a:stretch>
          </p:blipFill>
          <p:spPr bwMode="auto">
            <a:xfrm>
              <a:off x="4757303" y="1110706"/>
              <a:ext cx="1031953" cy="1330612"/>
            </a:xfrm>
            <a:prstGeom prst="rect">
              <a:avLst/>
            </a:prstGeom>
            <a:noFill/>
            <a:extLst>
              <a:ext uri="{909E8E84-426E-40DD-AFC4-6F175D3DCCD1}">
                <a14:hiddenFill xmlns:a14="http://schemas.microsoft.com/office/drawing/2010/main">
                  <a:solidFill>
                    <a:srgbClr val="FFFFFF"/>
                  </a:solidFill>
                </a14:hiddenFill>
              </a:ext>
            </a:extLst>
          </p:spPr>
        </p:pic>
        <p:sp>
          <p:nvSpPr>
            <p:cNvPr id="5" name="Suorakulmio 4"/>
            <p:cNvSpPr/>
            <p:nvPr/>
          </p:nvSpPr>
          <p:spPr>
            <a:xfrm>
              <a:off x="5875804" y="1702887"/>
              <a:ext cx="2935355" cy="307777"/>
            </a:xfrm>
            <a:prstGeom prst="rect">
              <a:avLst/>
            </a:prstGeom>
          </p:spPr>
          <p:txBody>
            <a:bodyPr wrap="none">
              <a:spAutoFit/>
            </a:bodyPr>
            <a:lstStyle/>
            <a:p>
              <a:r>
                <a:rPr lang="en-US" sz="1400" dirty="0">
                  <a:ea typeface="Garamond" panose="02020404030301010803" pitchFamily="18" charset="0"/>
                </a:rPr>
                <a:t>Hermann von Helmholtz (1821–1894)</a:t>
              </a:r>
              <a:endParaRPr lang="en-US" sz="1400" dirty="0"/>
            </a:p>
          </p:txBody>
        </p:sp>
        <p:sp>
          <p:nvSpPr>
            <p:cNvPr id="6" name="Suorakulmio 5"/>
            <p:cNvSpPr/>
            <p:nvPr/>
          </p:nvSpPr>
          <p:spPr>
            <a:xfrm>
              <a:off x="5874914" y="1994811"/>
              <a:ext cx="3186810" cy="523220"/>
            </a:xfrm>
            <a:prstGeom prst="rect">
              <a:avLst/>
            </a:prstGeom>
          </p:spPr>
          <p:txBody>
            <a:bodyPr wrap="square">
              <a:spAutoFit/>
            </a:bodyPr>
            <a:lstStyle/>
            <a:p>
              <a:r>
                <a:rPr lang="fi-FI" sz="1400" b="1" i="1" dirty="0">
                  <a:ea typeface="Garamond" panose="02020404030301010803" pitchFamily="18" charset="0"/>
                  <a:cs typeface="Times New Roman" panose="02020603050405020304" pitchFamily="18" charset="0"/>
                </a:rPr>
                <a:t>”Energian määrä, joka on käytettävissä koko universumissa on muuttumaton”</a:t>
              </a:r>
              <a:endParaRPr lang="en-US" sz="1400" dirty="0"/>
            </a:p>
          </p:txBody>
        </p:sp>
      </p:grpSp>
      <p:grpSp>
        <p:nvGrpSpPr>
          <p:cNvPr id="12" name="Ryhmä 11"/>
          <p:cNvGrpSpPr/>
          <p:nvPr/>
        </p:nvGrpSpPr>
        <p:grpSpPr>
          <a:xfrm>
            <a:off x="6421170" y="3065481"/>
            <a:ext cx="4155713" cy="1315712"/>
            <a:chOff x="4897169" y="3065481"/>
            <a:chExt cx="4155713" cy="1315712"/>
          </a:xfrm>
        </p:grpSpPr>
        <p:pic>
          <p:nvPicPr>
            <p:cNvPr id="59" name="Picture 5" descr="Dr. Richard Feynm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7169" y="3065481"/>
              <a:ext cx="1157141" cy="131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uorakulmio 6"/>
            <p:cNvSpPr/>
            <p:nvPr/>
          </p:nvSpPr>
          <p:spPr>
            <a:xfrm>
              <a:off x="6142589" y="3253042"/>
              <a:ext cx="2420214" cy="307777"/>
            </a:xfrm>
            <a:prstGeom prst="rect">
              <a:avLst/>
            </a:prstGeom>
          </p:spPr>
          <p:txBody>
            <a:bodyPr wrap="none">
              <a:spAutoFit/>
            </a:bodyPr>
            <a:lstStyle/>
            <a:p>
              <a:pPr>
                <a:spcBef>
                  <a:spcPts val="1800"/>
                </a:spcBef>
                <a:spcAft>
                  <a:spcPts val="600"/>
                </a:spcAft>
              </a:pPr>
              <a:r>
                <a:rPr lang="fi-FI" sz="1400" dirty="0"/>
                <a:t>Richard Feynman (1918–1988)</a:t>
              </a:r>
              <a:endParaRPr lang="en-US" sz="1400" dirty="0"/>
            </a:p>
          </p:txBody>
        </p:sp>
        <p:sp>
          <p:nvSpPr>
            <p:cNvPr id="62" name="Suorakulmio 61"/>
            <p:cNvSpPr/>
            <p:nvPr/>
          </p:nvSpPr>
          <p:spPr>
            <a:xfrm>
              <a:off x="6142589" y="3499010"/>
              <a:ext cx="2910293" cy="738664"/>
            </a:xfrm>
            <a:prstGeom prst="rect">
              <a:avLst/>
            </a:prstGeom>
          </p:spPr>
          <p:txBody>
            <a:bodyPr wrap="square">
              <a:spAutoFit/>
            </a:bodyPr>
            <a:lstStyle/>
            <a:p>
              <a:r>
                <a:rPr lang="fi-FI" sz="1400" b="1" i="1" dirty="0">
                  <a:ea typeface="Garamond" panose="02020404030301010803" pitchFamily="18" charset="0"/>
                  <a:cs typeface="Times New Roman" panose="02020603050405020304" pitchFamily="18" charset="0"/>
                </a:rPr>
                <a:t>”Suuri mysteeri: Avaruuden kaiken massan lepoenergia on yhtä suuri kuin sen gravitaatioenergia.”</a:t>
              </a:r>
              <a:endParaRPr lang="en-US" sz="1400" dirty="0"/>
            </a:p>
          </p:txBody>
        </p:sp>
      </p:grpSp>
      <p:grpSp>
        <p:nvGrpSpPr>
          <p:cNvPr id="13" name="Ryhmä 12"/>
          <p:cNvGrpSpPr/>
          <p:nvPr/>
        </p:nvGrpSpPr>
        <p:grpSpPr>
          <a:xfrm>
            <a:off x="7023032" y="5100155"/>
            <a:ext cx="3149669" cy="1280583"/>
            <a:chOff x="5499031" y="4794771"/>
            <a:chExt cx="3149669" cy="1280583"/>
          </a:xfrm>
        </p:grpSpPr>
        <p:graphicFrame>
          <p:nvGraphicFramePr>
            <p:cNvPr id="88" name="Object 20"/>
            <p:cNvGraphicFramePr>
              <a:graphicFrameLocks/>
            </p:cNvGraphicFramePr>
            <p:nvPr>
              <p:extLst/>
            </p:nvPr>
          </p:nvGraphicFramePr>
          <p:xfrm>
            <a:off x="5499031" y="5402254"/>
            <a:ext cx="2787650" cy="673100"/>
          </p:xfrm>
          <a:graphic>
            <a:graphicData uri="http://schemas.openxmlformats.org/presentationml/2006/ole">
              <mc:AlternateContent xmlns:mc="http://schemas.openxmlformats.org/markup-compatibility/2006">
                <mc:Choice xmlns:v="urn:schemas-microsoft-com:vml" Requires="v">
                  <p:oleObj spid="_x0000_s10244" name="Equation" r:id="rId9" imgW="1600200" imgH="380880" progId="Equation.DSMT4">
                    <p:embed/>
                  </p:oleObj>
                </mc:Choice>
                <mc:Fallback>
                  <p:oleObj name="Equation" r:id="rId9" imgW="1600200" imgH="380880" progId="Equation.DSMT4">
                    <p:embed/>
                    <p:pic>
                      <p:nvPicPr>
                        <p:cNvPr id="88" name="Object 20"/>
                        <p:cNvPicPr>
                          <a:picLocks noChangeArrowheads="1"/>
                        </p:cNvPicPr>
                        <p:nvPr/>
                      </p:nvPicPr>
                      <p:blipFill>
                        <a:blip r:embed="rId10"/>
                        <a:srcRect/>
                        <a:stretch>
                          <a:fillRect/>
                        </a:stretch>
                      </p:blipFill>
                      <p:spPr bwMode="auto">
                        <a:xfrm>
                          <a:off x="5499031" y="5402254"/>
                          <a:ext cx="2787650" cy="67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66" name="Suorakulmio 65"/>
            <p:cNvSpPr/>
            <p:nvPr/>
          </p:nvSpPr>
          <p:spPr>
            <a:xfrm>
              <a:off x="5499031" y="4794771"/>
              <a:ext cx="3149669" cy="646331"/>
            </a:xfrm>
            <a:prstGeom prst="rect">
              <a:avLst/>
            </a:prstGeom>
          </p:spPr>
          <p:txBody>
            <a:bodyPr wrap="square">
              <a:spAutoFit/>
            </a:bodyPr>
            <a:lstStyle/>
            <a:p>
              <a:r>
                <a:rPr lang="fi-FI" b="1" i="1" dirty="0">
                  <a:ea typeface="Garamond" panose="02020404030301010803" pitchFamily="18" charset="0"/>
                  <a:cs typeface="Times New Roman" panose="02020603050405020304" pitchFamily="18" charset="0"/>
                </a:rPr>
                <a:t>Nollaenergiaperiaate: </a:t>
              </a:r>
            </a:p>
            <a:p>
              <a:r>
                <a:rPr lang="fi-FI" b="1" i="1" dirty="0">
                  <a:cs typeface="Times New Roman" panose="02020603050405020304" pitchFamily="18" charset="0"/>
                </a:rPr>
                <a:t>Dynaaminen Universumi</a:t>
              </a:r>
              <a:endParaRPr lang="en-US" dirty="0"/>
            </a:p>
          </p:txBody>
        </p:sp>
      </p:grpSp>
      <p:sp>
        <p:nvSpPr>
          <p:cNvPr id="9" name="Vapaamuotoinen: Muoto 8"/>
          <p:cNvSpPr/>
          <p:nvPr/>
        </p:nvSpPr>
        <p:spPr>
          <a:xfrm flipH="1">
            <a:off x="5121624" y="5868878"/>
            <a:ext cx="3091935" cy="788916"/>
          </a:xfrm>
          <a:custGeom>
            <a:avLst/>
            <a:gdLst>
              <a:gd name="connsiteX0" fmla="*/ 0 w 5352085"/>
              <a:gd name="connsiteY0" fmla="*/ 930428 h 930428"/>
              <a:gd name="connsiteX1" fmla="*/ 4672013 w 5352085"/>
              <a:gd name="connsiteY1" fmla="*/ 1741 h 930428"/>
              <a:gd name="connsiteX2" fmla="*/ 5229225 w 5352085"/>
              <a:gd name="connsiteY2" fmla="*/ 744691 h 930428"/>
              <a:gd name="connsiteX0" fmla="*/ 0 w 5352085"/>
              <a:gd name="connsiteY0" fmla="*/ 930428 h 930428"/>
              <a:gd name="connsiteX1" fmla="*/ 4672013 w 5352085"/>
              <a:gd name="connsiteY1" fmla="*/ 1741 h 930428"/>
              <a:gd name="connsiteX2" fmla="*/ 5229225 w 5352085"/>
              <a:gd name="connsiteY2" fmla="*/ 744691 h 930428"/>
              <a:gd name="connsiteX0" fmla="*/ 0 w 5229225"/>
              <a:gd name="connsiteY0" fmla="*/ 185737 h 185737"/>
              <a:gd name="connsiteX1" fmla="*/ 5229225 w 5229225"/>
              <a:gd name="connsiteY1" fmla="*/ 0 h 185737"/>
              <a:gd name="connsiteX0" fmla="*/ 0 w 5229225"/>
              <a:gd name="connsiteY0" fmla="*/ 314776 h 314776"/>
              <a:gd name="connsiteX1" fmla="*/ 5229225 w 5229225"/>
              <a:gd name="connsiteY1" fmla="*/ 129039 h 314776"/>
              <a:gd name="connsiteX0" fmla="*/ 0 w 5243851"/>
              <a:gd name="connsiteY0" fmla="*/ 711016 h 711016"/>
              <a:gd name="connsiteX1" fmla="*/ 5229225 w 5243851"/>
              <a:gd name="connsiteY1" fmla="*/ 525279 h 711016"/>
              <a:gd name="connsiteX0" fmla="*/ 129935 w 5370890"/>
              <a:gd name="connsiteY0" fmla="*/ 956517 h 956517"/>
              <a:gd name="connsiteX1" fmla="*/ 5359160 w 5370890"/>
              <a:gd name="connsiteY1" fmla="*/ 770780 h 956517"/>
              <a:gd name="connsiteX0" fmla="*/ 144826 w 4622108"/>
              <a:gd name="connsiteY0" fmla="*/ 923095 h 923095"/>
              <a:gd name="connsiteX1" fmla="*/ 4608913 w 4622108"/>
              <a:gd name="connsiteY1" fmla="*/ 806227 h 923095"/>
              <a:gd name="connsiteX0" fmla="*/ 122902 w 4808386"/>
              <a:gd name="connsiteY0" fmla="*/ 888123 h 888123"/>
              <a:gd name="connsiteX1" fmla="*/ 4586989 w 4808386"/>
              <a:gd name="connsiteY1" fmla="*/ 771255 h 888123"/>
              <a:gd name="connsiteX0" fmla="*/ 155511 w 4836773"/>
              <a:gd name="connsiteY0" fmla="*/ 795821 h 795821"/>
              <a:gd name="connsiteX1" fmla="*/ 4619598 w 4836773"/>
              <a:gd name="connsiteY1" fmla="*/ 678953 h 795821"/>
              <a:gd name="connsiteX0" fmla="*/ 158501 w 4691113"/>
              <a:gd name="connsiteY0" fmla="*/ 792457 h 792457"/>
              <a:gd name="connsiteX1" fmla="*/ 4469851 w 4691113"/>
              <a:gd name="connsiteY1" fmla="*/ 682381 h 792457"/>
              <a:gd name="connsiteX0" fmla="*/ 299196 w 4817236"/>
              <a:gd name="connsiteY0" fmla="*/ 739058 h 739058"/>
              <a:gd name="connsiteX1" fmla="*/ 4610546 w 4817236"/>
              <a:gd name="connsiteY1" fmla="*/ 628982 h 739058"/>
              <a:gd name="connsiteX0" fmla="*/ 310910 w 4754945"/>
              <a:gd name="connsiteY0" fmla="*/ 757513 h 757513"/>
              <a:gd name="connsiteX1" fmla="*/ 4622260 w 4754945"/>
              <a:gd name="connsiteY1" fmla="*/ 647437 h 757513"/>
              <a:gd name="connsiteX0" fmla="*/ 308063 w 4768519"/>
              <a:gd name="connsiteY0" fmla="*/ 736437 h 736437"/>
              <a:gd name="connsiteX1" fmla="*/ 4619413 w 4768519"/>
              <a:gd name="connsiteY1" fmla="*/ 626361 h 736437"/>
              <a:gd name="connsiteX0" fmla="*/ 419422 w 4730772"/>
              <a:gd name="connsiteY0" fmla="*/ 503701 h 503701"/>
              <a:gd name="connsiteX1" fmla="*/ 4730772 w 4730772"/>
              <a:gd name="connsiteY1" fmla="*/ 393625 h 503701"/>
              <a:gd name="connsiteX0" fmla="*/ 0 w 4311350"/>
              <a:gd name="connsiteY0" fmla="*/ 153318 h 169433"/>
              <a:gd name="connsiteX1" fmla="*/ 4311350 w 4311350"/>
              <a:gd name="connsiteY1" fmla="*/ 43242 h 169433"/>
              <a:gd name="connsiteX0" fmla="*/ 0 w 2675036"/>
              <a:gd name="connsiteY0" fmla="*/ 173030 h 188361"/>
              <a:gd name="connsiteX1" fmla="*/ 2675036 w 2675036"/>
              <a:gd name="connsiteY1" fmla="*/ 41349 h 188361"/>
              <a:gd name="connsiteX0" fmla="*/ 0 w 2675036"/>
              <a:gd name="connsiteY0" fmla="*/ 131681 h 167246"/>
              <a:gd name="connsiteX1" fmla="*/ 2675036 w 2675036"/>
              <a:gd name="connsiteY1" fmla="*/ 0 h 167246"/>
              <a:gd name="connsiteX0" fmla="*/ 0 w 2675036"/>
              <a:gd name="connsiteY0" fmla="*/ 131681 h 161925"/>
              <a:gd name="connsiteX1" fmla="*/ 2675036 w 2675036"/>
              <a:gd name="connsiteY1" fmla="*/ 0 h 161925"/>
              <a:gd name="connsiteX0" fmla="*/ 0 w 2675036"/>
              <a:gd name="connsiteY0" fmla="*/ 131681 h 146312"/>
              <a:gd name="connsiteX1" fmla="*/ 2675036 w 2675036"/>
              <a:gd name="connsiteY1" fmla="*/ 0 h 146312"/>
              <a:gd name="connsiteX0" fmla="*/ 0 w 2675036"/>
              <a:gd name="connsiteY0" fmla="*/ 131681 h 147483"/>
              <a:gd name="connsiteX1" fmla="*/ 2675036 w 2675036"/>
              <a:gd name="connsiteY1" fmla="*/ 0 h 147483"/>
              <a:gd name="connsiteX0" fmla="*/ 0 w 3219479"/>
              <a:gd name="connsiteY0" fmla="*/ 15728 h 60225"/>
              <a:gd name="connsiteX1" fmla="*/ 3219479 w 3219479"/>
              <a:gd name="connsiteY1" fmla="*/ 0 h 60225"/>
              <a:gd name="connsiteX0" fmla="*/ 0 w 3219479"/>
              <a:gd name="connsiteY0" fmla="*/ 15728 h 57006"/>
              <a:gd name="connsiteX1" fmla="*/ 3219479 w 3219479"/>
              <a:gd name="connsiteY1" fmla="*/ 0 h 57006"/>
              <a:gd name="connsiteX0" fmla="*/ 0 w 3239643"/>
              <a:gd name="connsiteY0" fmla="*/ 0 h 60382"/>
              <a:gd name="connsiteX1" fmla="*/ 3239643 w 3239643"/>
              <a:gd name="connsiteY1" fmla="*/ 16246 h 60382"/>
              <a:gd name="connsiteX0" fmla="*/ 0 w 3239643"/>
              <a:gd name="connsiteY0" fmla="*/ 0 h 70422"/>
              <a:gd name="connsiteX1" fmla="*/ 3239643 w 3239643"/>
              <a:gd name="connsiteY1" fmla="*/ 16246 h 70422"/>
              <a:gd name="connsiteX0" fmla="*/ 0 w 3239643"/>
              <a:gd name="connsiteY0" fmla="*/ 0 h 63462"/>
              <a:gd name="connsiteX1" fmla="*/ 3239643 w 3239643"/>
              <a:gd name="connsiteY1" fmla="*/ 16246 h 63462"/>
              <a:gd name="connsiteX0" fmla="*/ 0 w 3209397"/>
              <a:gd name="connsiteY0" fmla="*/ 0 h 86899"/>
              <a:gd name="connsiteX1" fmla="*/ 3209397 w 3209397"/>
              <a:gd name="connsiteY1" fmla="*/ 53139 h 86899"/>
              <a:gd name="connsiteX0" fmla="*/ 0 w 3239644"/>
              <a:gd name="connsiteY0" fmla="*/ 0 h 81730"/>
              <a:gd name="connsiteX1" fmla="*/ 3239644 w 3239644"/>
              <a:gd name="connsiteY1" fmla="*/ 45760 h 81730"/>
              <a:gd name="connsiteX0" fmla="*/ 0 w 3239644"/>
              <a:gd name="connsiteY0" fmla="*/ 0 h 87640"/>
              <a:gd name="connsiteX1" fmla="*/ 3239644 w 3239644"/>
              <a:gd name="connsiteY1" fmla="*/ 45760 h 87640"/>
            </a:gdLst>
            <a:ahLst/>
            <a:cxnLst>
              <a:cxn ang="0">
                <a:pos x="connsiteX0" y="connsiteY0"/>
              </a:cxn>
              <a:cxn ang="0">
                <a:pos x="connsiteX1" y="connsiteY1"/>
              </a:cxn>
            </a:cxnLst>
            <a:rect l="l" t="t" r="r" b="b"/>
            <a:pathLst>
              <a:path w="3239644" h="87640">
                <a:moveTo>
                  <a:pt x="0" y="0"/>
                </a:moveTo>
                <a:cubicBezTo>
                  <a:pt x="697813" y="101374"/>
                  <a:pt x="2309004" y="112279"/>
                  <a:pt x="3239644" y="45760"/>
                </a:cubicBezTo>
              </a:path>
            </a:pathLst>
          </a:custGeom>
          <a:noFill/>
          <a:ln w="127000">
            <a:solidFill>
              <a:srgbClr val="95B3D7">
                <a:alpha val="50196"/>
              </a:srgbClr>
            </a:solidFill>
            <a:headEnd type="none" w="med" len="med"/>
            <a:tailEnd type="arrow" w="med" len="med"/>
          </a:ln>
        </p:spPr>
        <p:txBody>
          <a:bodyPr rtlCol="0" anchor="ctr"/>
          <a:lstStyle/>
          <a:p>
            <a:pPr algn="ctr"/>
            <a:endParaRPr lang="en-US"/>
          </a:p>
        </p:txBody>
      </p:sp>
      <p:sp>
        <p:nvSpPr>
          <p:cNvPr id="27" name="Vapaamuotoinen: Muoto 26"/>
          <p:cNvSpPr/>
          <p:nvPr/>
        </p:nvSpPr>
        <p:spPr>
          <a:xfrm>
            <a:off x="3278325" y="1924608"/>
            <a:ext cx="5210496" cy="4174394"/>
          </a:xfrm>
          <a:custGeom>
            <a:avLst/>
            <a:gdLst>
              <a:gd name="connsiteX0" fmla="*/ 0 w 5352085"/>
              <a:gd name="connsiteY0" fmla="*/ 930428 h 930428"/>
              <a:gd name="connsiteX1" fmla="*/ 4672013 w 5352085"/>
              <a:gd name="connsiteY1" fmla="*/ 1741 h 930428"/>
              <a:gd name="connsiteX2" fmla="*/ 5229225 w 5352085"/>
              <a:gd name="connsiteY2" fmla="*/ 744691 h 930428"/>
              <a:gd name="connsiteX0" fmla="*/ 0 w 5352085"/>
              <a:gd name="connsiteY0" fmla="*/ 930428 h 930428"/>
              <a:gd name="connsiteX1" fmla="*/ 4672013 w 5352085"/>
              <a:gd name="connsiteY1" fmla="*/ 1741 h 930428"/>
              <a:gd name="connsiteX2" fmla="*/ 5229225 w 5352085"/>
              <a:gd name="connsiteY2" fmla="*/ 744691 h 930428"/>
              <a:gd name="connsiteX0" fmla="*/ 0 w 5229225"/>
              <a:gd name="connsiteY0" fmla="*/ 185737 h 185737"/>
              <a:gd name="connsiteX1" fmla="*/ 5229225 w 5229225"/>
              <a:gd name="connsiteY1" fmla="*/ 0 h 185737"/>
              <a:gd name="connsiteX0" fmla="*/ 0 w 5229225"/>
              <a:gd name="connsiteY0" fmla="*/ 314776 h 314776"/>
              <a:gd name="connsiteX1" fmla="*/ 5229225 w 5229225"/>
              <a:gd name="connsiteY1" fmla="*/ 129039 h 314776"/>
              <a:gd name="connsiteX0" fmla="*/ 0 w 5243851"/>
              <a:gd name="connsiteY0" fmla="*/ 711016 h 711016"/>
              <a:gd name="connsiteX1" fmla="*/ 5229225 w 5243851"/>
              <a:gd name="connsiteY1" fmla="*/ 525279 h 711016"/>
              <a:gd name="connsiteX0" fmla="*/ 129935 w 5370890"/>
              <a:gd name="connsiteY0" fmla="*/ 956517 h 956517"/>
              <a:gd name="connsiteX1" fmla="*/ 5359160 w 5370890"/>
              <a:gd name="connsiteY1" fmla="*/ 770780 h 956517"/>
              <a:gd name="connsiteX0" fmla="*/ 144826 w 4622108"/>
              <a:gd name="connsiteY0" fmla="*/ 923095 h 923095"/>
              <a:gd name="connsiteX1" fmla="*/ 4608913 w 4622108"/>
              <a:gd name="connsiteY1" fmla="*/ 806227 h 923095"/>
              <a:gd name="connsiteX0" fmla="*/ 122902 w 4808386"/>
              <a:gd name="connsiteY0" fmla="*/ 888123 h 888123"/>
              <a:gd name="connsiteX1" fmla="*/ 4586989 w 4808386"/>
              <a:gd name="connsiteY1" fmla="*/ 771255 h 888123"/>
              <a:gd name="connsiteX0" fmla="*/ 155511 w 4836773"/>
              <a:gd name="connsiteY0" fmla="*/ 795821 h 795821"/>
              <a:gd name="connsiteX1" fmla="*/ 4619598 w 4836773"/>
              <a:gd name="connsiteY1" fmla="*/ 678953 h 795821"/>
              <a:gd name="connsiteX0" fmla="*/ 158501 w 4691113"/>
              <a:gd name="connsiteY0" fmla="*/ 792457 h 792457"/>
              <a:gd name="connsiteX1" fmla="*/ 4469851 w 4691113"/>
              <a:gd name="connsiteY1" fmla="*/ 682381 h 792457"/>
              <a:gd name="connsiteX0" fmla="*/ 299196 w 4817236"/>
              <a:gd name="connsiteY0" fmla="*/ 739058 h 739058"/>
              <a:gd name="connsiteX1" fmla="*/ 4610546 w 4817236"/>
              <a:gd name="connsiteY1" fmla="*/ 628982 h 739058"/>
              <a:gd name="connsiteX0" fmla="*/ 310910 w 4754945"/>
              <a:gd name="connsiteY0" fmla="*/ 757513 h 757513"/>
              <a:gd name="connsiteX1" fmla="*/ 4622260 w 4754945"/>
              <a:gd name="connsiteY1" fmla="*/ 647437 h 757513"/>
              <a:gd name="connsiteX0" fmla="*/ 308063 w 4768519"/>
              <a:gd name="connsiteY0" fmla="*/ 736437 h 736437"/>
              <a:gd name="connsiteX1" fmla="*/ 4619413 w 4768519"/>
              <a:gd name="connsiteY1" fmla="*/ 626361 h 736437"/>
            </a:gdLst>
            <a:ahLst/>
            <a:cxnLst>
              <a:cxn ang="0">
                <a:pos x="connsiteX0" y="connsiteY0"/>
              </a:cxn>
              <a:cxn ang="0">
                <a:pos x="connsiteX1" y="connsiteY1"/>
              </a:cxn>
            </a:cxnLst>
            <a:rect l="l" t="t" r="r" b="b"/>
            <a:pathLst>
              <a:path w="4768519" h="736437">
                <a:moveTo>
                  <a:pt x="308063" y="736437"/>
                </a:moveTo>
                <a:cubicBezTo>
                  <a:pt x="-1583138" y="-228975"/>
                  <a:pt x="5903650" y="-223775"/>
                  <a:pt x="4619413" y="626361"/>
                </a:cubicBezTo>
              </a:path>
            </a:pathLst>
          </a:custGeom>
          <a:noFill/>
          <a:ln w="254000">
            <a:solidFill>
              <a:srgbClr val="95B3D7">
                <a:alpha val="50196"/>
              </a:srgbClr>
            </a:solidFill>
            <a:headEnd type="none" w="med" len="med"/>
            <a:tailEnd type="arrow" w="med" len="med"/>
          </a:ln>
        </p:spPr>
        <p:txBody>
          <a:bodyPr rtlCol="0" anchor="ctr"/>
          <a:lstStyle/>
          <a:p>
            <a:pPr algn="ctr"/>
            <a:endParaRPr lang="en-US"/>
          </a:p>
        </p:txBody>
      </p:sp>
    </p:spTree>
    <p:extLst>
      <p:ext uri="{BB962C8B-B14F-4D97-AF65-F5344CB8AC3E}">
        <p14:creationId xmlns:p14="http://schemas.microsoft.com/office/powerpoint/2010/main" val="315835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uora nuoliyhdysviiva 5195"/>
          <p:cNvCxnSpPr/>
          <p:nvPr/>
        </p:nvCxnSpPr>
        <p:spPr>
          <a:xfrm>
            <a:off x="2617441" y="4283738"/>
            <a:ext cx="0" cy="2565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uora nuoliyhdysviiva 5195"/>
          <p:cNvCxnSpPr/>
          <p:nvPr/>
        </p:nvCxnSpPr>
        <p:spPr>
          <a:xfrm>
            <a:off x="4945234" y="4204565"/>
            <a:ext cx="0" cy="338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 Box 23"/>
          <p:cNvSpPr txBox="1">
            <a:spLocks noChangeArrowheads="1"/>
          </p:cNvSpPr>
          <p:nvPr/>
        </p:nvSpPr>
        <p:spPr bwMode="auto">
          <a:xfrm>
            <a:off x="1953057" y="186846"/>
            <a:ext cx="3693260" cy="298810"/>
          </a:xfrm>
          <a:prstGeom prst="rect">
            <a:avLst/>
          </a:prstGeom>
          <a:noFill/>
          <a:ln w="9525">
            <a:noFill/>
            <a:miter lim="800000"/>
            <a:headEnd/>
            <a:tailEnd/>
          </a:ln>
        </p:spPr>
        <p:txBody>
          <a:bodyPr wrap="square" lIns="18000" tIns="10800" rIns="18000" bIns="10800">
            <a:spAutoFit/>
          </a:bodyPr>
          <a:lstStyle/>
          <a:p>
            <a:pPr algn="ctr">
              <a:defRPr/>
            </a:pPr>
            <a:r>
              <a:rPr lang="fi-FI" b="1" dirty="0">
                <a:solidFill>
                  <a:prstClr val="black"/>
                </a:solidFill>
                <a:latin typeface="Garamond" pitchFamily="18" charset="0"/>
                <a:ea typeface="Times New Roman"/>
                <a:cs typeface="Times New Roman"/>
              </a:rPr>
              <a:t>Newton-SR&amp;GR-QM-FLRW</a:t>
            </a:r>
            <a:endParaRPr lang="fi-FI" dirty="0">
              <a:solidFill>
                <a:prstClr val="black"/>
              </a:solidFill>
              <a:latin typeface="Garamond" pitchFamily="18" charset="0"/>
              <a:ea typeface="Times New Roman"/>
              <a:cs typeface="Times New Roman"/>
            </a:endParaRPr>
          </a:p>
        </p:txBody>
      </p:sp>
      <p:sp>
        <p:nvSpPr>
          <p:cNvPr id="15" name="Text Box 23"/>
          <p:cNvSpPr txBox="1">
            <a:spLocks noChangeArrowheads="1"/>
          </p:cNvSpPr>
          <p:nvPr/>
        </p:nvSpPr>
        <p:spPr bwMode="auto">
          <a:xfrm>
            <a:off x="1953056" y="515700"/>
            <a:ext cx="3859198" cy="237255"/>
          </a:xfrm>
          <a:prstGeom prst="rect">
            <a:avLst/>
          </a:prstGeom>
          <a:noFill/>
          <a:ln w="9525">
            <a:noFill/>
            <a:miter lim="800000"/>
            <a:headEnd/>
            <a:tailEnd/>
          </a:ln>
        </p:spPr>
        <p:txBody>
          <a:bodyPr wrap="square" lIns="18000" tIns="10800" rIns="18000" bIns="10800">
            <a:spAutoFit/>
          </a:bodyPr>
          <a:lstStyle/>
          <a:p>
            <a:pPr>
              <a:tabLst>
                <a:tab pos="715963" algn="l"/>
                <a:tab pos="1795463" algn="l"/>
                <a:tab pos="2867025" algn="l"/>
              </a:tabLst>
            </a:pPr>
            <a:r>
              <a:rPr lang="fi-FI" sz="1400" dirty="0">
                <a:solidFill>
                  <a:prstClr val="black"/>
                </a:solidFill>
                <a:latin typeface="Garamond" pitchFamily="18" charset="0"/>
                <a:ea typeface="Times New Roman"/>
                <a:cs typeface="Times New Roman"/>
              </a:rPr>
              <a:t>aika [s]	 etäisyys [m]	 massa [kg]	varaus [As]</a:t>
            </a:r>
          </a:p>
        </p:txBody>
      </p:sp>
      <p:sp>
        <p:nvSpPr>
          <p:cNvPr id="18" name="Text Box 23"/>
          <p:cNvSpPr txBox="1">
            <a:spLocks noChangeArrowheads="1"/>
          </p:cNvSpPr>
          <p:nvPr/>
        </p:nvSpPr>
        <p:spPr bwMode="auto">
          <a:xfrm>
            <a:off x="2290462" y="710791"/>
            <a:ext cx="3162299" cy="298810"/>
          </a:xfrm>
          <a:prstGeom prst="rect">
            <a:avLst/>
          </a:prstGeom>
          <a:noFill/>
          <a:ln w="9525">
            <a:noFill/>
            <a:miter lim="800000"/>
            <a:headEnd/>
            <a:tailEnd/>
          </a:ln>
        </p:spPr>
        <p:txBody>
          <a:bodyPr wrap="square" lIns="18000" tIns="10800" rIns="18000" bIns="10800">
            <a:spAutoFit/>
          </a:bodyPr>
          <a:lstStyle/>
          <a:p>
            <a:pPr>
              <a:tabLst>
                <a:tab pos="808038" algn="l"/>
                <a:tab pos="1790700" algn="l"/>
                <a:tab pos="2689225" algn="l"/>
              </a:tabLst>
              <a:defRPr/>
            </a:pPr>
            <a:r>
              <a:rPr lang="en-US" i="1" dirty="0">
                <a:solidFill>
                  <a:prstClr val="black"/>
                </a:solidFill>
                <a:latin typeface="Garamond" pitchFamily="18" charset="0"/>
                <a:ea typeface="Times New Roman"/>
              </a:rPr>
              <a:t>t 	r	m	e</a:t>
            </a:r>
            <a:endParaRPr lang="en-US" dirty="0">
              <a:solidFill>
                <a:prstClr val="black"/>
              </a:solidFill>
              <a:latin typeface="Garamond" pitchFamily="18" charset="0"/>
              <a:ea typeface="Times New Roman"/>
            </a:endParaRPr>
          </a:p>
        </p:txBody>
      </p:sp>
      <p:sp>
        <p:nvSpPr>
          <p:cNvPr id="31" name="Text Box 23"/>
          <p:cNvSpPr txBox="1">
            <a:spLocks noChangeArrowheads="1"/>
          </p:cNvSpPr>
          <p:nvPr/>
        </p:nvSpPr>
        <p:spPr bwMode="auto">
          <a:xfrm>
            <a:off x="6953760" y="196673"/>
            <a:ext cx="2700372" cy="298810"/>
          </a:xfrm>
          <a:prstGeom prst="rect">
            <a:avLst/>
          </a:prstGeom>
          <a:noFill/>
          <a:ln w="9525">
            <a:noFill/>
            <a:miter lim="800000"/>
            <a:headEnd/>
            <a:tailEnd/>
          </a:ln>
        </p:spPr>
        <p:txBody>
          <a:bodyPr wrap="square" lIns="18000" tIns="10800" rIns="18000" bIns="10800">
            <a:spAutoFit/>
          </a:bodyPr>
          <a:lstStyle/>
          <a:p>
            <a:pPr algn="ctr">
              <a:defRPr/>
            </a:pPr>
            <a:r>
              <a:rPr lang="fi-FI" b="1" dirty="0" err="1">
                <a:solidFill>
                  <a:prstClr val="black"/>
                </a:solidFill>
                <a:latin typeface="Garamond" pitchFamily="18" charset="0"/>
                <a:ea typeface="Times New Roman"/>
              </a:rPr>
              <a:t>Dynamic</a:t>
            </a:r>
            <a:r>
              <a:rPr lang="fi-FI" b="1" dirty="0">
                <a:solidFill>
                  <a:prstClr val="black"/>
                </a:solidFill>
                <a:latin typeface="Garamond" pitchFamily="18" charset="0"/>
                <a:ea typeface="Times New Roman"/>
              </a:rPr>
              <a:t> </a:t>
            </a:r>
            <a:r>
              <a:rPr lang="fi-FI" b="1" dirty="0" err="1">
                <a:solidFill>
                  <a:prstClr val="black"/>
                </a:solidFill>
                <a:latin typeface="Garamond" pitchFamily="18" charset="0"/>
                <a:ea typeface="Times New Roman"/>
              </a:rPr>
              <a:t>Universe</a:t>
            </a:r>
            <a:endParaRPr lang="fi-FI" dirty="0">
              <a:solidFill>
                <a:prstClr val="black"/>
              </a:solidFill>
              <a:latin typeface="Garamond" pitchFamily="18" charset="0"/>
              <a:ea typeface="Times New Roman"/>
            </a:endParaRPr>
          </a:p>
        </p:txBody>
      </p:sp>
      <p:cxnSp>
        <p:nvCxnSpPr>
          <p:cNvPr id="38" name="Suora nuoliyhdysviiva 5169"/>
          <p:cNvCxnSpPr/>
          <p:nvPr/>
        </p:nvCxnSpPr>
        <p:spPr>
          <a:xfrm>
            <a:off x="2590810" y="1732404"/>
            <a:ext cx="0" cy="4357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uora yhdysviiva 125801"/>
          <p:cNvCxnSpPr/>
          <p:nvPr/>
        </p:nvCxnSpPr>
        <p:spPr>
          <a:xfrm>
            <a:off x="6099246" y="153938"/>
            <a:ext cx="0" cy="6627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 Box 23"/>
          <p:cNvSpPr txBox="1">
            <a:spLocks noChangeArrowheads="1"/>
          </p:cNvSpPr>
          <p:nvPr/>
        </p:nvSpPr>
        <p:spPr bwMode="auto">
          <a:xfrm>
            <a:off x="1965173" y="4987178"/>
            <a:ext cx="1829554" cy="1794137"/>
          </a:xfrm>
          <a:prstGeom prst="rect">
            <a:avLst/>
          </a:prstGeom>
          <a:noFill/>
          <a:ln w="9525">
            <a:solidFill>
              <a:schemeClr val="tx1"/>
            </a:solidFill>
            <a:miter lim="800000"/>
            <a:headEnd/>
            <a:tailEnd/>
          </a:ln>
        </p:spPr>
        <p:txBody>
          <a:bodyPr wrap="none" lIns="36000" tIns="36000" rIns="36000" bIns="36000">
            <a:noAutofit/>
          </a:bodyPr>
          <a:lstStyle/>
          <a:p>
            <a:pPr>
              <a:defRPr/>
            </a:pPr>
            <a:r>
              <a:rPr lang="fi-FI" sz="1400" b="1" dirty="0">
                <a:solidFill>
                  <a:prstClr val="black"/>
                </a:solidFill>
                <a:latin typeface="Garamond" pitchFamily="18" charset="0"/>
                <a:ea typeface="Times New Roman"/>
                <a:cs typeface="Times New Roman"/>
              </a:rPr>
              <a:t>Kvanttimekaniikka</a:t>
            </a:r>
          </a:p>
          <a:p>
            <a:pPr>
              <a:defRPr/>
            </a:pPr>
            <a:r>
              <a:rPr lang="fi-FI" sz="1400" dirty="0">
                <a:solidFill>
                  <a:prstClr val="black"/>
                </a:solidFill>
                <a:latin typeface="Garamond" pitchFamily="18" charset="0"/>
                <a:ea typeface="Times New Roman"/>
                <a:cs typeface="Times New Roman"/>
              </a:rPr>
              <a:t>Postulaatit:</a:t>
            </a:r>
          </a:p>
          <a:p>
            <a:pPr>
              <a:defRPr/>
            </a:pPr>
            <a:r>
              <a:rPr lang="fi-FI" sz="1400" dirty="0">
                <a:solidFill>
                  <a:prstClr val="black"/>
                </a:solidFill>
                <a:latin typeface="Garamond" pitchFamily="18" charset="0"/>
                <a:ea typeface="Times New Roman"/>
                <a:cs typeface="Times New Roman"/>
              </a:rPr>
              <a:t>- aaltofunktio</a:t>
            </a:r>
          </a:p>
          <a:p>
            <a:pPr>
              <a:defRPr/>
            </a:pPr>
            <a:r>
              <a:rPr lang="fi-FI" sz="1400" dirty="0">
                <a:solidFill>
                  <a:prstClr val="black"/>
                </a:solidFill>
                <a:latin typeface="Garamond" pitchFamily="18" charset="0"/>
                <a:ea typeface="Times New Roman"/>
                <a:cs typeface="Times New Roman"/>
              </a:rPr>
              <a:t>- Planckin yhtälö</a:t>
            </a:r>
          </a:p>
          <a:p>
            <a:pPr>
              <a:defRPr/>
            </a:pPr>
            <a:r>
              <a:rPr lang="fi-FI" sz="1400" dirty="0">
                <a:solidFill>
                  <a:prstClr val="black"/>
                </a:solidFill>
                <a:latin typeface="Garamond" pitchFamily="18" charset="0"/>
                <a:ea typeface="Times New Roman"/>
                <a:cs typeface="Times New Roman"/>
              </a:rPr>
              <a:t>- </a:t>
            </a:r>
            <a:r>
              <a:rPr lang="fi-FI" sz="1400" dirty="0" err="1">
                <a:solidFill>
                  <a:prstClr val="black"/>
                </a:solidFill>
                <a:latin typeface="Garamond" pitchFamily="18" charset="0"/>
                <a:ea typeface="Times New Roman"/>
                <a:cs typeface="Times New Roman"/>
              </a:rPr>
              <a:t>Schrödingerin</a:t>
            </a:r>
            <a:r>
              <a:rPr lang="fi-FI" sz="1400" dirty="0">
                <a:solidFill>
                  <a:prstClr val="black"/>
                </a:solidFill>
                <a:latin typeface="Garamond" pitchFamily="18" charset="0"/>
                <a:ea typeface="Times New Roman"/>
                <a:cs typeface="Times New Roman"/>
              </a:rPr>
              <a:t> yhtälö</a:t>
            </a:r>
          </a:p>
          <a:p>
            <a:pPr>
              <a:defRPr/>
            </a:pPr>
            <a:r>
              <a:rPr lang="fi-FI" sz="1400" dirty="0">
                <a:solidFill>
                  <a:prstClr val="black"/>
                </a:solidFill>
                <a:latin typeface="Garamond" pitchFamily="18" charset="0"/>
                <a:ea typeface="Times New Roman"/>
                <a:cs typeface="Times New Roman"/>
              </a:rPr>
              <a:t>- Klein-Gordon yhtälö</a:t>
            </a:r>
          </a:p>
          <a:p>
            <a:pPr>
              <a:defRPr/>
            </a:pPr>
            <a:r>
              <a:rPr lang="fi-FI" sz="1400" dirty="0">
                <a:solidFill>
                  <a:prstClr val="black"/>
                </a:solidFill>
                <a:latin typeface="Garamond" pitchFamily="18" charset="0"/>
                <a:ea typeface="Times New Roman"/>
                <a:cs typeface="Times New Roman"/>
              </a:rPr>
              <a:t>- </a:t>
            </a:r>
            <a:r>
              <a:rPr lang="fi-FI" sz="1400" dirty="0" err="1">
                <a:solidFill>
                  <a:prstClr val="black"/>
                </a:solidFill>
                <a:latin typeface="Garamond" pitchFamily="18" charset="0"/>
                <a:ea typeface="Times New Roman"/>
                <a:cs typeface="Times New Roman"/>
              </a:rPr>
              <a:t>Hilbertin</a:t>
            </a:r>
            <a:r>
              <a:rPr lang="fi-FI" sz="1400" dirty="0">
                <a:solidFill>
                  <a:prstClr val="black"/>
                </a:solidFill>
                <a:latin typeface="Garamond" pitchFamily="18" charset="0"/>
                <a:ea typeface="Times New Roman"/>
                <a:cs typeface="Times New Roman"/>
              </a:rPr>
              <a:t> avaruuden</a:t>
            </a:r>
            <a:br>
              <a:rPr lang="fi-FI" sz="1400" dirty="0">
                <a:solidFill>
                  <a:prstClr val="black"/>
                </a:solidFill>
                <a:latin typeface="Garamond" pitchFamily="18" charset="0"/>
                <a:ea typeface="Times New Roman"/>
                <a:cs typeface="Times New Roman"/>
              </a:rPr>
            </a:br>
            <a:r>
              <a:rPr lang="fi-FI" sz="1400" dirty="0">
                <a:solidFill>
                  <a:prstClr val="black"/>
                </a:solidFill>
                <a:latin typeface="Garamond" pitchFamily="18" charset="0"/>
                <a:ea typeface="Times New Roman"/>
                <a:cs typeface="Times New Roman"/>
              </a:rPr>
              <a:t>  symmetriat </a:t>
            </a:r>
          </a:p>
        </p:txBody>
      </p:sp>
      <p:sp>
        <p:nvSpPr>
          <p:cNvPr id="49" name="Text Box 23"/>
          <p:cNvSpPr txBox="1">
            <a:spLocks noChangeArrowheads="1"/>
          </p:cNvSpPr>
          <p:nvPr/>
        </p:nvSpPr>
        <p:spPr bwMode="auto">
          <a:xfrm>
            <a:off x="1965174" y="2612947"/>
            <a:ext cx="3685527" cy="1703919"/>
          </a:xfrm>
          <a:prstGeom prst="rect">
            <a:avLst/>
          </a:prstGeom>
          <a:solidFill>
            <a:schemeClr val="accent2">
              <a:lumMod val="20000"/>
              <a:lumOff val="80000"/>
            </a:schemeClr>
          </a:solidFill>
          <a:ln w="9525">
            <a:noFill/>
            <a:miter lim="800000"/>
            <a:headEnd/>
            <a:tailEnd/>
          </a:ln>
        </p:spPr>
        <p:txBody>
          <a:bodyPr wrap="square" lIns="36000" tIns="36000" rIns="36000" bIns="36000">
            <a:spAutoFit/>
          </a:bodyPr>
          <a:lstStyle/>
          <a:p>
            <a:pPr algn="ctr">
              <a:defRPr/>
            </a:pPr>
            <a:r>
              <a:rPr lang="fi-FI" sz="1400" dirty="0">
                <a:solidFill>
                  <a:prstClr val="black"/>
                </a:solidFill>
                <a:latin typeface="Garamond" pitchFamily="18" charset="0"/>
                <a:ea typeface="Times New Roman"/>
                <a:cs typeface="Times New Roman"/>
              </a:rPr>
              <a:t>Suhteellisuusperiaate (paikallinen)</a:t>
            </a:r>
          </a:p>
          <a:p>
            <a:pPr>
              <a:tabLst>
                <a:tab pos="1074738" algn="l"/>
              </a:tabLst>
              <a:defRPr/>
            </a:pPr>
            <a:endParaRPr lang="fi-FI" sz="800" dirty="0">
              <a:solidFill>
                <a:prstClr val="black"/>
              </a:solidFill>
              <a:latin typeface="Garamond" pitchFamily="18" charset="0"/>
              <a:ea typeface="Times New Roman"/>
              <a:cs typeface="Times New Roman"/>
            </a:endParaRPr>
          </a:p>
          <a:p>
            <a:pPr>
              <a:tabLst>
                <a:tab pos="806450" algn="l"/>
              </a:tabLst>
              <a:defRPr/>
            </a:pPr>
            <a:endParaRPr lang="fi-FI" sz="1400" dirty="0">
              <a:solidFill>
                <a:prstClr val="black"/>
              </a:solidFill>
              <a:latin typeface="Garamond" pitchFamily="18" charset="0"/>
              <a:ea typeface="Times New Roman"/>
              <a:cs typeface="Times New Roman"/>
            </a:endParaRPr>
          </a:p>
          <a:p>
            <a:pPr>
              <a:tabLst>
                <a:tab pos="806450" algn="l"/>
              </a:tabLst>
              <a:defRPr/>
            </a:pPr>
            <a:r>
              <a:rPr lang="fi-FI" sz="1400" dirty="0">
                <a:solidFill>
                  <a:prstClr val="black"/>
                </a:solidFill>
                <a:latin typeface="Garamond" pitchFamily="18" charset="0"/>
                <a:ea typeface="Times New Roman"/>
                <a:cs typeface="Times New Roman"/>
              </a:rPr>
              <a:t>Postulaatit:	- Aika-avaruus </a:t>
            </a:r>
          </a:p>
          <a:p>
            <a:pPr indent="90170">
              <a:tabLst>
                <a:tab pos="806450" algn="l"/>
              </a:tabLst>
              <a:defRPr/>
            </a:pPr>
            <a:r>
              <a:rPr lang="fi-FI" sz="1400" dirty="0">
                <a:solidFill>
                  <a:prstClr val="black"/>
                </a:solidFill>
                <a:latin typeface="Garamond" pitchFamily="18" charset="0"/>
                <a:ea typeface="Times New Roman"/>
                <a:cs typeface="Times New Roman"/>
              </a:rPr>
              <a:t>	- Valon nopeuden vakioisuus</a:t>
            </a:r>
          </a:p>
          <a:p>
            <a:pPr indent="90170">
              <a:tabLst>
                <a:tab pos="806450" algn="l"/>
              </a:tabLst>
              <a:defRPr/>
            </a:pPr>
            <a:r>
              <a:rPr lang="fi-FI" sz="1400" dirty="0">
                <a:solidFill>
                  <a:prstClr val="black"/>
                </a:solidFill>
                <a:latin typeface="Garamond" pitchFamily="18" charset="0"/>
                <a:ea typeface="Times New Roman"/>
                <a:cs typeface="Times New Roman"/>
              </a:rPr>
              <a:t>	- Suhteellisuusperiaate</a:t>
            </a:r>
          </a:p>
          <a:p>
            <a:pPr indent="90170">
              <a:tabLst>
                <a:tab pos="806450" algn="l"/>
              </a:tabLst>
              <a:defRPr/>
            </a:pPr>
            <a:r>
              <a:rPr lang="fi-FI" sz="1400" dirty="0">
                <a:solidFill>
                  <a:prstClr val="black"/>
                </a:solidFill>
                <a:latin typeface="Garamond" pitchFamily="18" charset="0"/>
                <a:ea typeface="Times New Roman"/>
                <a:cs typeface="Times New Roman"/>
              </a:rPr>
              <a:t>	- Ekvivalenssiperiaate</a:t>
            </a:r>
          </a:p>
          <a:p>
            <a:pPr indent="90170">
              <a:tabLst>
                <a:tab pos="806450" algn="l"/>
              </a:tabLst>
              <a:defRPr/>
            </a:pPr>
            <a:r>
              <a:rPr lang="fi-FI" sz="1400" dirty="0">
                <a:solidFill>
                  <a:prstClr val="black"/>
                </a:solidFill>
                <a:latin typeface="Garamond" pitchFamily="18" charset="0"/>
                <a:ea typeface="Times New Roman"/>
                <a:cs typeface="Times New Roman"/>
              </a:rPr>
              <a:t>	- Kosmologinen periaate</a:t>
            </a:r>
          </a:p>
        </p:txBody>
      </p:sp>
      <p:cxnSp>
        <p:nvCxnSpPr>
          <p:cNvPr id="51" name="Suora nuoliyhdysviiva 125888"/>
          <p:cNvCxnSpPr/>
          <p:nvPr/>
        </p:nvCxnSpPr>
        <p:spPr>
          <a:xfrm>
            <a:off x="1658279" y="6271564"/>
            <a:ext cx="30689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uora yhdysviiva 125889"/>
          <p:cNvCxnSpPr/>
          <p:nvPr/>
        </p:nvCxnSpPr>
        <p:spPr>
          <a:xfrm flipV="1">
            <a:off x="1658279" y="3772994"/>
            <a:ext cx="0" cy="24985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uora yhdysviiva 125890"/>
          <p:cNvCxnSpPr/>
          <p:nvPr/>
        </p:nvCxnSpPr>
        <p:spPr>
          <a:xfrm>
            <a:off x="1817063" y="835484"/>
            <a:ext cx="0" cy="51868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uora nuoliyhdysviiva 125891"/>
          <p:cNvCxnSpPr/>
          <p:nvPr/>
        </p:nvCxnSpPr>
        <p:spPr>
          <a:xfrm>
            <a:off x="1817089" y="6022348"/>
            <a:ext cx="14808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Suora yhdysviiva 125892"/>
          <p:cNvCxnSpPr/>
          <p:nvPr/>
        </p:nvCxnSpPr>
        <p:spPr>
          <a:xfrm>
            <a:off x="1658280" y="3772993"/>
            <a:ext cx="306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 Box 23"/>
          <p:cNvSpPr txBox="1">
            <a:spLocks noChangeArrowheads="1"/>
          </p:cNvSpPr>
          <p:nvPr/>
        </p:nvSpPr>
        <p:spPr bwMode="auto">
          <a:xfrm>
            <a:off x="2952903" y="2120045"/>
            <a:ext cx="1714347" cy="313830"/>
          </a:xfrm>
          <a:prstGeom prst="rect">
            <a:avLst/>
          </a:prstGeom>
          <a:noFill/>
          <a:ln w="9525">
            <a:solidFill>
              <a:schemeClr val="tx1"/>
            </a:solidFill>
            <a:miter lim="800000"/>
            <a:headEnd/>
            <a:tailEnd/>
          </a:ln>
        </p:spPr>
        <p:txBody>
          <a:bodyPr wrap="none" lIns="36000" tIns="36000" rIns="36000" bIns="36000">
            <a:noAutofit/>
          </a:bodyPr>
          <a:lstStyle/>
          <a:p>
            <a:pPr algn="ctr">
              <a:defRPr/>
            </a:pPr>
            <a:r>
              <a:rPr lang="fi-FI" sz="1400" b="1" dirty="0">
                <a:solidFill>
                  <a:prstClr val="black"/>
                </a:solidFill>
                <a:latin typeface="Garamond" pitchFamily="18" charset="0"/>
                <a:ea typeface="Times New Roman"/>
              </a:rPr>
              <a:t>Taivaanmekaniikka</a:t>
            </a:r>
          </a:p>
          <a:p>
            <a:pPr indent="182880" algn="ctr">
              <a:defRPr/>
            </a:pPr>
            <a:r>
              <a:rPr lang="fi-FI" sz="1400" b="1" dirty="0">
                <a:solidFill>
                  <a:prstClr val="black"/>
                </a:solidFill>
                <a:latin typeface="Garamond" pitchFamily="18" charset="0"/>
                <a:ea typeface="Times New Roman"/>
              </a:rPr>
              <a:t> </a:t>
            </a:r>
          </a:p>
        </p:txBody>
      </p:sp>
      <p:cxnSp>
        <p:nvCxnSpPr>
          <p:cNvPr id="63" name="Straight Connector 62"/>
          <p:cNvCxnSpPr>
            <a:cxnSpLocks/>
          </p:cNvCxnSpPr>
          <p:nvPr/>
        </p:nvCxnSpPr>
        <p:spPr bwMode="auto">
          <a:xfrm>
            <a:off x="1822136" y="835718"/>
            <a:ext cx="433384" cy="0"/>
          </a:xfrm>
          <a:prstGeom prst="line">
            <a:avLst/>
          </a:prstGeom>
          <a:solidFill>
            <a:schemeClr val="accent1"/>
          </a:solidFill>
          <a:ln w="3175" cap="flat" cmpd="sng" algn="ctr">
            <a:solidFill>
              <a:schemeClr val="tx1"/>
            </a:solidFill>
            <a:prstDash val="solid"/>
            <a:round/>
            <a:headEnd type="none" w="med" len="med"/>
            <a:tailEnd type="none" w="med" len="med"/>
          </a:ln>
          <a:effectLst/>
        </p:spPr>
      </p:cxnSp>
      <p:sp>
        <p:nvSpPr>
          <p:cNvPr id="64" name="Text Box 23"/>
          <p:cNvSpPr txBox="1">
            <a:spLocks noChangeArrowheads="1"/>
          </p:cNvSpPr>
          <p:nvPr/>
        </p:nvSpPr>
        <p:spPr bwMode="auto">
          <a:xfrm>
            <a:off x="1965173" y="4542839"/>
            <a:ext cx="1829553" cy="304367"/>
          </a:xfrm>
          <a:prstGeom prst="rect">
            <a:avLst/>
          </a:prstGeom>
          <a:noFill/>
          <a:ln w="9525">
            <a:solidFill>
              <a:schemeClr val="tx1"/>
            </a:solidFill>
            <a:miter lim="800000"/>
            <a:headEnd/>
            <a:tailEnd/>
          </a:ln>
        </p:spPr>
        <p:txBody>
          <a:bodyPr wrap="none" lIns="36000" tIns="36000" rIns="36000" bIns="36000">
            <a:noAutofit/>
          </a:bodyPr>
          <a:lstStyle/>
          <a:p>
            <a:pPr algn="ctr">
              <a:defRPr/>
            </a:pPr>
            <a:r>
              <a:rPr lang="fi-FI" sz="1400" b="1" dirty="0">
                <a:solidFill>
                  <a:prstClr val="black"/>
                </a:solidFill>
                <a:latin typeface="Garamond" pitchFamily="18" charset="0"/>
                <a:ea typeface="Times New Roman"/>
              </a:rPr>
              <a:t>Sähkömagnetismi</a:t>
            </a:r>
          </a:p>
        </p:txBody>
      </p:sp>
      <p:cxnSp>
        <p:nvCxnSpPr>
          <p:cNvPr id="120" name="Suora nuoliyhdysviiva 5165"/>
          <p:cNvCxnSpPr/>
          <p:nvPr/>
        </p:nvCxnSpPr>
        <p:spPr>
          <a:xfrm>
            <a:off x="4944221" y="1699554"/>
            <a:ext cx="0" cy="9133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Suora nuoliyhdysviiva 125844"/>
          <p:cNvCxnSpPr>
            <a:cxnSpLocks/>
          </p:cNvCxnSpPr>
          <p:nvPr/>
        </p:nvCxnSpPr>
        <p:spPr>
          <a:xfrm flipV="1">
            <a:off x="2617441" y="4847207"/>
            <a:ext cx="0" cy="1399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2011029" y="2897273"/>
            <a:ext cx="3596795" cy="282880"/>
          </a:xfrm>
          <a:prstGeom prst="rect">
            <a:avLst/>
          </a:prstGeom>
          <a:solidFill>
            <a:schemeClr val="accent2">
              <a:lumMod val="40000"/>
              <a:lumOff val="6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a:solidFill>
                <a:prstClr val="white"/>
              </a:solidFill>
              <a:latin typeface="Garamond"/>
            </a:endParaRPr>
          </a:p>
        </p:txBody>
      </p:sp>
      <p:cxnSp>
        <p:nvCxnSpPr>
          <p:cNvPr id="80" name="Suora nuoliyhdysviiva 5169"/>
          <p:cNvCxnSpPr/>
          <p:nvPr/>
        </p:nvCxnSpPr>
        <p:spPr>
          <a:xfrm>
            <a:off x="2590810" y="2430760"/>
            <a:ext cx="0" cy="1821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 Box 23">
            <a:hlinkClick r:id="" action="ppaction://noaction"/>
          </p:cNvPr>
          <p:cNvSpPr txBox="1">
            <a:spLocks noChangeArrowheads="1"/>
          </p:cNvSpPr>
          <p:nvPr/>
        </p:nvSpPr>
        <p:spPr bwMode="auto">
          <a:xfrm>
            <a:off x="1953056" y="2922523"/>
            <a:ext cx="3859198" cy="298450"/>
          </a:xfrm>
          <a:prstGeom prst="rect">
            <a:avLst/>
          </a:prstGeom>
          <a:noFill/>
          <a:ln w="9525">
            <a:noFill/>
            <a:miter lim="800000"/>
            <a:headEnd/>
            <a:tailEnd/>
          </a:ln>
        </p:spPr>
        <p:txBody>
          <a:bodyPr wrap="square" lIns="18000" tIns="10800" rIns="18000" bIns="10800">
            <a:noAutofit/>
          </a:bodyPr>
          <a:lstStyle/>
          <a:p>
            <a:pPr indent="541338">
              <a:tabLst>
                <a:tab pos="1162050" algn="l"/>
              </a:tabLst>
              <a:defRPr/>
            </a:pPr>
            <a:r>
              <a:rPr lang="fi-FI" sz="1400" i="1" dirty="0">
                <a:solidFill>
                  <a:prstClr val="black"/>
                </a:solidFill>
                <a:latin typeface="Garamond" pitchFamily="18" charset="0"/>
                <a:ea typeface="Times New Roman"/>
              </a:rPr>
              <a:t>E</a:t>
            </a:r>
            <a:r>
              <a:rPr lang="fi-FI" sz="1400" i="1" baseline="-25000" dirty="0">
                <a:solidFill>
                  <a:prstClr val="black"/>
                </a:solidFill>
                <a:latin typeface="Garamond" pitchFamily="18" charset="0"/>
                <a:ea typeface="Times New Roman"/>
              </a:rPr>
              <a:t>kin</a:t>
            </a:r>
            <a:r>
              <a:rPr lang="fi-FI" sz="1400" dirty="0">
                <a:solidFill>
                  <a:prstClr val="black"/>
                </a:solidFill>
                <a:latin typeface="Garamond" pitchFamily="18" charset="0"/>
                <a:ea typeface="Times New Roman"/>
              </a:rPr>
              <a:t>	    </a:t>
            </a:r>
            <a:r>
              <a:rPr lang="fi-FI" sz="1400" dirty="0">
                <a:solidFill>
                  <a:prstClr val="black"/>
                </a:solidFill>
                <a:latin typeface="Garamond" pitchFamily="18" charset="0"/>
                <a:ea typeface="Times New Roman"/>
                <a:cs typeface="Times New Roman"/>
              </a:rPr>
              <a:t>gravitaatio metriikan ominaisuus </a:t>
            </a:r>
            <a:r>
              <a:rPr lang="fi-FI" sz="1400" dirty="0">
                <a:solidFill>
                  <a:prstClr val="black"/>
                </a:solidFill>
                <a:latin typeface="Garamond" pitchFamily="18" charset="0"/>
                <a:ea typeface="Times New Roman"/>
              </a:rPr>
              <a:t>	</a:t>
            </a:r>
            <a:endParaRPr lang="fi-FI" sz="1200" dirty="0">
              <a:solidFill>
                <a:prstClr val="black"/>
              </a:solidFill>
              <a:latin typeface="Garamond" pitchFamily="18" charset="0"/>
              <a:ea typeface="Times New Roman"/>
            </a:endParaRPr>
          </a:p>
        </p:txBody>
      </p:sp>
      <p:cxnSp>
        <p:nvCxnSpPr>
          <p:cNvPr id="87" name="Straight Arrow Connector 86"/>
          <p:cNvCxnSpPr>
            <a:endCxn id="57" idx="2"/>
          </p:cNvCxnSpPr>
          <p:nvPr/>
        </p:nvCxnSpPr>
        <p:spPr>
          <a:xfrm flipV="1">
            <a:off x="3807938" y="2433875"/>
            <a:ext cx="2139" cy="1710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1" name="Suora nuoliyhdysviiva 5169"/>
          <p:cNvCxnSpPr>
            <a:endCxn id="57" idx="0"/>
          </p:cNvCxnSpPr>
          <p:nvPr/>
        </p:nvCxnSpPr>
        <p:spPr>
          <a:xfrm flipH="1">
            <a:off x="3810076" y="1731693"/>
            <a:ext cx="2580" cy="3883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1965174" y="1014222"/>
            <a:ext cx="3685526" cy="866717"/>
          </a:xfrm>
          <a:prstGeom prst="rect">
            <a:avLst/>
          </a:prstGeom>
          <a:solidFill>
            <a:schemeClr val="accent2">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a:solidFill>
                <a:prstClr val="white"/>
              </a:solidFill>
              <a:latin typeface="Garamond"/>
            </a:endParaRPr>
          </a:p>
        </p:txBody>
      </p:sp>
      <p:sp>
        <p:nvSpPr>
          <p:cNvPr id="29" name="Text Box 23"/>
          <p:cNvSpPr txBox="1">
            <a:spLocks noChangeArrowheads="1"/>
          </p:cNvSpPr>
          <p:nvPr/>
        </p:nvSpPr>
        <p:spPr bwMode="auto">
          <a:xfrm>
            <a:off x="2124879" y="1036775"/>
            <a:ext cx="3521439" cy="355586"/>
          </a:xfrm>
          <a:prstGeom prst="rect">
            <a:avLst/>
          </a:prstGeom>
          <a:noFill/>
          <a:ln w="3175">
            <a:noFill/>
            <a:miter lim="800000"/>
            <a:headEnd/>
            <a:tailEnd/>
          </a:ln>
        </p:spPr>
        <p:txBody>
          <a:bodyPr wrap="square" lIns="36000" tIns="36000" rIns="36000" bIns="36000">
            <a:noAutofit/>
          </a:bodyPr>
          <a:lstStyle/>
          <a:p>
            <a:pPr indent="179388">
              <a:tabLst>
                <a:tab pos="3316288" algn="r"/>
              </a:tabLst>
              <a:defRPr/>
            </a:pPr>
            <a:r>
              <a:rPr lang="en-US" i="1" dirty="0">
                <a:solidFill>
                  <a:prstClr val="black"/>
                </a:solidFill>
                <a:latin typeface="Garamond" pitchFamily="18" charset="0"/>
                <a:ea typeface="Times New Roman"/>
              </a:rPr>
              <a:t>F=ma 	</a:t>
            </a:r>
            <a:r>
              <a:rPr lang="en-US" i="1" dirty="0" err="1">
                <a:solidFill>
                  <a:prstClr val="black"/>
                </a:solidFill>
                <a:latin typeface="Garamond" pitchFamily="18" charset="0"/>
                <a:ea typeface="Times New Roman"/>
              </a:rPr>
              <a:t>F</a:t>
            </a:r>
            <a:r>
              <a:rPr lang="en-US" i="1" baseline="-25000" dirty="0" err="1">
                <a:solidFill>
                  <a:prstClr val="black"/>
                </a:solidFill>
                <a:latin typeface="Garamond" pitchFamily="18" charset="0"/>
                <a:ea typeface="Times New Roman"/>
              </a:rPr>
              <a:t>g</a:t>
            </a:r>
            <a:r>
              <a:rPr lang="en-US" i="1" dirty="0">
                <a:solidFill>
                  <a:prstClr val="black"/>
                </a:solidFill>
                <a:latin typeface="Garamond" pitchFamily="18" charset="0"/>
                <a:ea typeface="Times New Roman"/>
              </a:rPr>
              <a:t>= </a:t>
            </a:r>
            <a:r>
              <a:rPr lang="en-US" i="1" dirty="0" err="1">
                <a:solidFill>
                  <a:prstClr val="black"/>
                </a:solidFill>
                <a:latin typeface="Garamond" pitchFamily="18" charset="0"/>
                <a:ea typeface="Times New Roman"/>
              </a:rPr>
              <a:t>GmM</a:t>
            </a:r>
            <a:r>
              <a:rPr lang="en-US" i="1" dirty="0">
                <a:solidFill>
                  <a:prstClr val="black"/>
                </a:solidFill>
                <a:latin typeface="Garamond" pitchFamily="18" charset="0"/>
                <a:ea typeface="Times New Roman"/>
              </a:rPr>
              <a:t>/R</a:t>
            </a:r>
            <a:r>
              <a:rPr lang="en-US" i="1" baseline="30000" dirty="0">
                <a:solidFill>
                  <a:prstClr val="black"/>
                </a:solidFill>
                <a:latin typeface="Garamond" pitchFamily="18" charset="0"/>
                <a:ea typeface="Times New Roman"/>
              </a:rPr>
              <a:t>2</a:t>
            </a:r>
            <a:endParaRPr lang="en-US" dirty="0">
              <a:solidFill>
                <a:prstClr val="black"/>
              </a:solidFill>
              <a:latin typeface="Garamond" pitchFamily="18" charset="0"/>
              <a:ea typeface="Times New Roman"/>
            </a:endParaRPr>
          </a:p>
        </p:txBody>
      </p:sp>
      <p:sp>
        <p:nvSpPr>
          <p:cNvPr id="2" name="Rectangle 1"/>
          <p:cNvSpPr/>
          <p:nvPr/>
        </p:nvSpPr>
        <p:spPr>
          <a:xfrm>
            <a:off x="2268320" y="1327213"/>
            <a:ext cx="3193881" cy="584775"/>
          </a:xfrm>
          <a:prstGeom prst="rect">
            <a:avLst/>
          </a:prstGeom>
        </p:spPr>
        <p:txBody>
          <a:bodyPr wrap="square">
            <a:spAutoFit/>
          </a:bodyPr>
          <a:lstStyle/>
          <a:p>
            <a:pPr>
              <a:tabLst>
                <a:tab pos="715963" algn="l"/>
              </a:tabLst>
              <a:defRPr/>
            </a:pPr>
            <a:r>
              <a:rPr lang="fi-FI" i="1" dirty="0">
                <a:solidFill>
                  <a:prstClr val="black"/>
                </a:solidFill>
                <a:latin typeface="Garamond" pitchFamily="18" charset="0"/>
                <a:ea typeface="Times New Roman"/>
              </a:rPr>
              <a:t>   m</a:t>
            </a:r>
            <a:r>
              <a:rPr lang="fi-FI" i="1" baseline="-25000" dirty="0">
                <a:solidFill>
                  <a:prstClr val="black"/>
                </a:solidFill>
                <a:latin typeface="Garamond" pitchFamily="18" charset="0"/>
                <a:ea typeface="Times New Roman"/>
              </a:rPr>
              <a:t>i</a:t>
            </a:r>
            <a:r>
              <a:rPr lang="fi-FI" sz="1400" dirty="0">
                <a:solidFill>
                  <a:prstClr val="black"/>
                </a:solidFill>
                <a:latin typeface="Garamond" pitchFamily="18" charset="0"/>
                <a:ea typeface="Times New Roman"/>
              </a:rPr>
              <a:t>         ekvivalenssiperiaate       </a:t>
            </a:r>
            <a:r>
              <a:rPr lang="fi-FI" i="1" dirty="0">
                <a:solidFill>
                  <a:prstClr val="black"/>
                </a:solidFill>
                <a:latin typeface="Garamond" pitchFamily="18" charset="0"/>
                <a:ea typeface="Times New Roman"/>
              </a:rPr>
              <a:t>m</a:t>
            </a:r>
            <a:r>
              <a:rPr lang="fi-FI" i="1" baseline="-25000" dirty="0">
                <a:solidFill>
                  <a:prstClr val="black"/>
                </a:solidFill>
                <a:latin typeface="Garamond" pitchFamily="18" charset="0"/>
                <a:ea typeface="Times New Roman"/>
              </a:rPr>
              <a:t>g</a:t>
            </a:r>
            <a:br>
              <a:rPr lang="fi-FI" i="1" baseline="-25000" dirty="0">
                <a:solidFill>
                  <a:prstClr val="black"/>
                </a:solidFill>
                <a:latin typeface="Garamond" pitchFamily="18" charset="0"/>
                <a:ea typeface="Times New Roman"/>
              </a:rPr>
            </a:br>
            <a:r>
              <a:rPr lang="fi-FI" i="1" baseline="-25000" dirty="0">
                <a:solidFill>
                  <a:prstClr val="black"/>
                </a:solidFill>
                <a:latin typeface="Garamond" pitchFamily="18" charset="0"/>
                <a:ea typeface="Times New Roman"/>
              </a:rPr>
              <a:t>	 </a:t>
            </a:r>
            <a:r>
              <a:rPr lang="fi-FI" sz="1400" dirty="0">
                <a:solidFill>
                  <a:prstClr val="black"/>
                </a:solidFill>
                <a:latin typeface="Garamond" pitchFamily="18" charset="0"/>
                <a:ea typeface="Times New Roman"/>
              </a:rPr>
              <a:t>suhteellisuusperiaate</a:t>
            </a:r>
          </a:p>
        </p:txBody>
      </p:sp>
      <p:sp>
        <p:nvSpPr>
          <p:cNvPr id="82" name="Text Box 23"/>
          <p:cNvSpPr txBox="1">
            <a:spLocks noChangeArrowheads="1"/>
          </p:cNvSpPr>
          <p:nvPr/>
        </p:nvSpPr>
        <p:spPr bwMode="auto">
          <a:xfrm>
            <a:off x="3970202" y="4550759"/>
            <a:ext cx="2011498" cy="2047020"/>
          </a:xfrm>
          <a:prstGeom prst="rect">
            <a:avLst/>
          </a:prstGeom>
          <a:noFill/>
          <a:ln w="9525">
            <a:solidFill>
              <a:schemeClr val="tx1"/>
            </a:solidFill>
            <a:miter lim="800000"/>
            <a:headEnd/>
            <a:tailEnd/>
          </a:ln>
        </p:spPr>
        <p:txBody>
          <a:bodyPr wrap="none" lIns="36000" tIns="36000" rIns="36000" bIns="36000">
            <a:noAutofit/>
          </a:bodyPr>
          <a:lstStyle/>
          <a:p>
            <a:pPr>
              <a:defRPr/>
            </a:pPr>
            <a:r>
              <a:rPr lang="fi-FI" sz="1400" b="1" dirty="0">
                <a:solidFill>
                  <a:prstClr val="black"/>
                </a:solidFill>
                <a:latin typeface="Garamond" pitchFamily="18" charset="0"/>
                <a:ea typeface="Times New Roman"/>
                <a:cs typeface="Times New Roman"/>
              </a:rPr>
              <a:t>FLRW -kosmologia</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Postulaatit:</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GR metriikka</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Vastaavuusperiaate (SR)</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Planckin yhtälö </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Hubble </a:t>
            </a:r>
            <a:r>
              <a:rPr lang="fi-FI" sz="1400" dirty="0" err="1">
                <a:solidFill>
                  <a:prstClr val="black"/>
                </a:solidFill>
                <a:latin typeface="Garamond" pitchFamily="18" charset="0"/>
                <a:cs typeface="Arial" pitchFamily="34" charset="0"/>
              </a:rPr>
              <a:t>flow</a:t>
            </a:r>
            <a:r>
              <a:rPr lang="fi-FI" sz="1400" dirty="0">
                <a:solidFill>
                  <a:prstClr val="black"/>
                </a:solidFill>
                <a:latin typeface="Garamond" pitchFamily="18" charset="0"/>
                <a:cs typeface="Arial" pitchFamily="34" charset="0"/>
              </a:rPr>
              <a:t>”</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Pimeä aine, pimeä energia</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Inflaatiohypoteesi</a:t>
            </a:r>
          </a:p>
          <a:p>
            <a:pPr marL="85725" lvl="1" indent="-85725" fontAlgn="base">
              <a:spcBef>
                <a:spcPct val="0"/>
              </a:spcBef>
              <a:spcAft>
                <a:spcPct val="0"/>
              </a:spcAft>
              <a:defRPr/>
            </a:pPr>
            <a:r>
              <a:rPr lang="fi-FI" sz="1400" dirty="0">
                <a:solidFill>
                  <a:prstClr val="black"/>
                </a:solidFill>
                <a:latin typeface="Garamond" pitchFamily="18" charset="0"/>
                <a:cs typeface="Arial" pitchFamily="34" charset="0"/>
              </a:rPr>
              <a:t>-	Gravitaatioaallot</a:t>
            </a:r>
          </a:p>
        </p:txBody>
      </p:sp>
      <p:cxnSp>
        <p:nvCxnSpPr>
          <p:cNvPr id="83" name="Suora nuoliyhdysviiva 125888"/>
          <p:cNvCxnSpPr/>
          <p:nvPr/>
        </p:nvCxnSpPr>
        <p:spPr>
          <a:xfrm>
            <a:off x="5816923" y="1197118"/>
            <a:ext cx="0" cy="33457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uora yhdysviiva 125892"/>
          <p:cNvCxnSpPr/>
          <p:nvPr/>
        </p:nvCxnSpPr>
        <p:spPr>
          <a:xfrm>
            <a:off x="5636397" y="3944294"/>
            <a:ext cx="18052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cxnSpLocks/>
            <a:stCxn id="46" idx="3"/>
          </p:cNvCxnSpPr>
          <p:nvPr/>
        </p:nvCxnSpPr>
        <p:spPr>
          <a:xfrm flipV="1">
            <a:off x="3794728" y="5755262"/>
            <a:ext cx="175475" cy="128984"/>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uora yhdysviiva 125892"/>
          <p:cNvCxnSpPr>
            <a:stCxn id="79" idx="3"/>
          </p:cNvCxnSpPr>
          <p:nvPr/>
        </p:nvCxnSpPr>
        <p:spPr>
          <a:xfrm>
            <a:off x="5607823" y="3038713"/>
            <a:ext cx="2091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Suora yhdysviiva 125892"/>
          <p:cNvCxnSpPr/>
          <p:nvPr/>
        </p:nvCxnSpPr>
        <p:spPr>
          <a:xfrm>
            <a:off x="5603154" y="1197117"/>
            <a:ext cx="2091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Rectangle 89">
            <a:hlinkClick r:id="" action="ppaction://noaction"/>
          </p:cNvPr>
          <p:cNvSpPr/>
          <p:nvPr/>
        </p:nvSpPr>
        <p:spPr>
          <a:xfrm>
            <a:off x="2186679" y="1063206"/>
            <a:ext cx="821745" cy="296662"/>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dirty="0">
              <a:solidFill>
                <a:prstClr val="black"/>
              </a:solidFill>
              <a:latin typeface="Garamond"/>
            </a:endParaRPr>
          </a:p>
        </p:txBody>
      </p:sp>
      <p:sp>
        <p:nvSpPr>
          <p:cNvPr id="94" name="Rectangle 93">
            <a:hlinkClick r:id="" action="ppaction://noaction"/>
          </p:cNvPr>
          <p:cNvSpPr/>
          <p:nvPr/>
        </p:nvSpPr>
        <p:spPr>
          <a:xfrm>
            <a:off x="2756636" y="3857624"/>
            <a:ext cx="1771820" cy="196220"/>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a:solidFill>
                <a:prstClr val="black"/>
              </a:solidFill>
              <a:latin typeface="Garamond"/>
            </a:endParaRPr>
          </a:p>
        </p:txBody>
      </p:sp>
      <p:sp>
        <p:nvSpPr>
          <p:cNvPr id="95" name="Rectangle 94">
            <a:hlinkClick r:id="rId4" action="ppaction://hlinksldjump"/>
          </p:cNvPr>
          <p:cNvSpPr/>
          <p:nvPr/>
        </p:nvSpPr>
        <p:spPr>
          <a:xfrm>
            <a:off x="2756637" y="3425513"/>
            <a:ext cx="2562123" cy="196220"/>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a:solidFill>
                <a:prstClr val="black"/>
              </a:solidFill>
              <a:latin typeface="Garamond"/>
            </a:endParaRPr>
          </a:p>
        </p:txBody>
      </p:sp>
      <p:grpSp>
        <p:nvGrpSpPr>
          <p:cNvPr id="16" name="Group 15"/>
          <p:cNvGrpSpPr/>
          <p:nvPr/>
        </p:nvGrpSpPr>
        <p:grpSpPr>
          <a:xfrm>
            <a:off x="6319839" y="526711"/>
            <a:ext cx="4231551" cy="5986207"/>
            <a:chOff x="4795838" y="526710"/>
            <a:chExt cx="4231551" cy="5986207"/>
          </a:xfrm>
        </p:grpSpPr>
        <p:sp>
          <p:nvSpPr>
            <p:cNvPr id="10" name="Suorakulmio 125867"/>
            <p:cNvSpPr/>
            <p:nvPr/>
          </p:nvSpPr>
          <p:spPr>
            <a:xfrm>
              <a:off x="4820301" y="1065351"/>
              <a:ext cx="4207088" cy="694918"/>
            </a:xfrm>
            <a:prstGeom prst="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defRPr/>
              </a:pPr>
              <a:endParaRPr lang="fi-FI">
                <a:solidFill>
                  <a:prstClr val="white"/>
                </a:solidFill>
                <a:latin typeface="Garamond" pitchFamily="18" charset="0"/>
              </a:endParaRPr>
            </a:p>
          </p:txBody>
        </p:sp>
        <p:cxnSp>
          <p:nvCxnSpPr>
            <p:cNvPr id="12" name="Suora nuoliyhdysviiva 125823"/>
            <p:cNvCxnSpPr/>
            <p:nvPr/>
          </p:nvCxnSpPr>
          <p:spPr>
            <a:xfrm>
              <a:off x="5182277" y="2576877"/>
              <a:ext cx="0" cy="16921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uora nuoliyhdysviiva 125866"/>
            <p:cNvCxnSpPr/>
            <p:nvPr/>
          </p:nvCxnSpPr>
          <p:spPr>
            <a:xfrm>
              <a:off x="8286672" y="2576877"/>
              <a:ext cx="0" cy="16921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 Box 23"/>
            <p:cNvSpPr txBox="1">
              <a:spLocks noChangeArrowheads="1"/>
            </p:cNvSpPr>
            <p:nvPr/>
          </p:nvSpPr>
          <p:spPr bwMode="auto">
            <a:xfrm>
              <a:off x="4927421" y="526710"/>
              <a:ext cx="3801939" cy="237255"/>
            </a:xfrm>
            <a:prstGeom prst="rect">
              <a:avLst/>
            </a:prstGeom>
            <a:noFill/>
            <a:ln w="9525">
              <a:noFill/>
              <a:miter lim="800000"/>
              <a:headEnd/>
              <a:tailEnd/>
            </a:ln>
          </p:spPr>
          <p:txBody>
            <a:bodyPr wrap="square" lIns="18000" tIns="10800" rIns="18000" bIns="10800">
              <a:spAutoFit/>
            </a:bodyPr>
            <a:lstStyle/>
            <a:p>
              <a:pPr>
                <a:tabLst>
                  <a:tab pos="1790700" algn="l"/>
                </a:tabLst>
                <a:defRPr/>
              </a:pPr>
              <a:r>
                <a:rPr lang="fi-FI" sz="1400" dirty="0">
                  <a:solidFill>
                    <a:prstClr val="black"/>
                  </a:solidFill>
                  <a:latin typeface="Garamond" pitchFamily="18" charset="0"/>
                  <a:ea typeface="Times New Roman"/>
                </a:rPr>
                <a:t>aika [s]       etäisyys [m]       massa [kg]       varaus [As]</a:t>
              </a:r>
            </a:p>
          </p:txBody>
        </p:sp>
        <p:sp>
          <p:nvSpPr>
            <p:cNvPr id="24" name="Text Box 23"/>
            <p:cNvSpPr txBox="1">
              <a:spLocks noChangeArrowheads="1"/>
            </p:cNvSpPr>
            <p:nvPr/>
          </p:nvSpPr>
          <p:spPr bwMode="auto">
            <a:xfrm>
              <a:off x="4820301" y="2231388"/>
              <a:ext cx="3977640" cy="4281529"/>
            </a:xfrm>
            <a:prstGeom prst="rect">
              <a:avLst/>
            </a:prstGeom>
            <a:noFill/>
            <a:ln w="9525">
              <a:noFill/>
              <a:miter lim="800000"/>
              <a:headEnd/>
              <a:tailEnd/>
            </a:ln>
          </p:spPr>
          <p:txBody>
            <a:bodyPr wrap="square" lIns="18000" tIns="10800" rIns="18000" bIns="10800">
              <a:noAutofit/>
            </a:bodyPr>
            <a:lstStyle/>
            <a:p>
              <a:pPr indent="182563">
                <a:spcAft>
                  <a:spcPts val="200"/>
                </a:spcAft>
                <a:tabLst>
                  <a:tab pos="3230563" algn="l"/>
                </a:tabLst>
                <a:defRPr/>
              </a:pP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rest</a:t>
              </a:r>
              <a:r>
                <a:rPr lang="fi-FI" i="1" baseline="-25000" dirty="0">
                  <a:solidFill>
                    <a:prstClr val="black"/>
                  </a:solidFill>
                  <a:latin typeface="Garamond" pitchFamily="18" charset="0"/>
                  <a:ea typeface="Times New Roman"/>
                </a:rPr>
                <a:t>(</a:t>
              </a:r>
              <a:r>
                <a:rPr lang="fi-FI" i="1" baseline="-25000" dirty="0" err="1">
                  <a:solidFill>
                    <a:prstClr val="black"/>
                  </a:solidFill>
                  <a:latin typeface="Garamond" pitchFamily="18" charset="0"/>
                  <a:ea typeface="Times New Roman"/>
                </a:rPr>
                <a:t>total</a:t>
              </a:r>
              <a:r>
                <a:rPr lang="fi-FI" i="1" baseline="-25000" dirty="0">
                  <a:solidFill>
                    <a:prstClr val="black"/>
                  </a:solidFill>
                  <a:latin typeface="Garamond" pitchFamily="18" charset="0"/>
                  <a:ea typeface="Times New Roman"/>
                </a:rPr>
                <a:t>)	</a:t>
              </a:r>
              <a:r>
                <a:rPr lang="fi-FI" i="1" dirty="0">
                  <a:solidFill>
                    <a:prstClr val="black"/>
                  </a:solidFill>
                  <a:latin typeface="Garamond" pitchFamily="18" charset="0"/>
                  <a:ea typeface="Times New Roman"/>
                </a:rPr>
                <a:t> </a:t>
              </a: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g</a:t>
              </a:r>
              <a:r>
                <a:rPr lang="fi-FI" i="1" baseline="-25000" dirty="0">
                  <a:solidFill>
                    <a:prstClr val="black"/>
                  </a:solidFill>
                  <a:latin typeface="Garamond" pitchFamily="18" charset="0"/>
                  <a:ea typeface="Times New Roman"/>
                </a:rPr>
                <a:t>(</a:t>
              </a:r>
              <a:r>
                <a:rPr lang="fi-FI" i="1" baseline="-25000" dirty="0" err="1">
                  <a:solidFill>
                    <a:prstClr val="black"/>
                  </a:solidFill>
                  <a:latin typeface="Garamond" pitchFamily="18" charset="0"/>
                  <a:ea typeface="Times New Roman"/>
                </a:rPr>
                <a:t>global</a:t>
              </a:r>
              <a:r>
                <a:rPr lang="fi-FI" i="1" baseline="-25000" dirty="0">
                  <a:solidFill>
                    <a:prstClr val="black"/>
                  </a:solidFill>
                  <a:latin typeface="Garamond" pitchFamily="18" charset="0"/>
                  <a:ea typeface="Times New Roman"/>
                </a:rPr>
                <a:t>)</a:t>
              </a:r>
              <a:endParaRPr lang="fi-FI" dirty="0">
                <a:solidFill>
                  <a:prstClr val="black"/>
                </a:solidFill>
                <a:latin typeface="Garamond" pitchFamily="18" charset="0"/>
                <a:ea typeface="Times New Roman"/>
              </a:endParaRPr>
            </a:p>
            <a:p>
              <a:pPr indent="182563">
                <a:spcAft>
                  <a:spcPts val="100"/>
                </a:spcAft>
                <a:tabLst>
                  <a:tab pos="2873375" algn="l"/>
                </a:tabLst>
                <a:defRPr/>
              </a:pPr>
              <a:r>
                <a:rPr lang="fi-FI" dirty="0">
                  <a:solidFill>
                    <a:prstClr val="black"/>
                  </a:solidFill>
                  <a:latin typeface="Garamond" pitchFamily="18" charset="0"/>
                  <a:ea typeface="Times New Roman"/>
                </a:rPr>
                <a:t> </a:t>
              </a:r>
            </a:p>
            <a:p>
              <a:pPr indent="182563">
                <a:spcAft>
                  <a:spcPts val="100"/>
                </a:spcAft>
                <a:tabLst>
                  <a:tab pos="2873375" algn="l"/>
                </a:tabLst>
                <a:defRPr/>
              </a:pPr>
              <a:r>
                <a:rPr lang="fi-FI" dirty="0">
                  <a:solidFill>
                    <a:prstClr val="black"/>
                  </a:solidFill>
                  <a:latin typeface="Garamond" pitchFamily="18" charset="0"/>
                  <a:ea typeface="Times New Roman"/>
                </a:rPr>
                <a:t> </a:t>
              </a:r>
            </a:p>
            <a:p>
              <a:pPr indent="182563">
                <a:spcAft>
                  <a:spcPts val="100"/>
                </a:spcAft>
                <a:tabLst>
                  <a:tab pos="2873375" algn="l"/>
                </a:tabLst>
                <a:defRPr/>
              </a:pPr>
              <a:r>
                <a:rPr lang="fi-FI" dirty="0">
                  <a:solidFill>
                    <a:prstClr val="black"/>
                  </a:solidFill>
                  <a:latin typeface="Garamond" pitchFamily="18" charset="0"/>
                  <a:ea typeface="Times New Roman"/>
                </a:rPr>
                <a:t> </a:t>
              </a:r>
            </a:p>
            <a:p>
              <a:pPr indent="182563">
                <a:spcAft>
                  <a:spcPts val="100"/>
                </a:spcAft>
                <a:tabLst>
                  <a:tab pos="2873375" algn="l"/>
                </a:tabLst>
                <a:defRPr/>
              </a:pPr>
              <a:r>
                <a:rPr lang="fi-FI" i="1" dirty="0">
                  <a:solidFill>
                    <a:prstClr val="black"/>
                  </a:solidFill>
                  <a:latin typeface="Garamond" pitchFamily="18" charset="0"/>
                  <a:ea typeface="Times New Roman"/>
                </a:rPr>
                <a:t> </a:t>
              </a:r>
              <a:endParaRPr lang="fi-FI" dirty="0">
                <a:solidFill>
                  <a:prstClr val="black"/>
                </a:solidFill>
                <a:latin typeface="Garamond" pitchFamily="18" charset="0"/>
                <a:ea typeface="Times New Roman"/>
              </a:endParaRPr>
            </a:p>
            <a:p>
              <a:pPr indent="182563">
                <a:spcAft>
                  <a:spcPts val="100"/>
                </a:spcAft>
                <a:tabLst>
                  <a:tab pos="2873375" algn="l"/>
                </a:tabLst>
                <a:defRPr/>
              </a:pPr>
              <a:r>
                <a:rPr lang="fi-FI" i="1" dirty="0">
                  <a:solidFill>
                    <a:prstClr val="black"/>
                  </a:solidFill>
                  <a:latin typeface="Garamond" pitchFamily="18" charset="0"/>
                  <a:ea typeface="Times New Roman"/>
                </a:rPr>
                <a:t> </a:t>
              </a:r>
              <a:endParaRPr lang="fi-FI" dirty="0">
                <a:solidFill>
                  <a:prstClr val="black"/>
                </a:solidFill>
                <a:latin typeface="Garamond" pitchFamily="18" charset="0"/>
                <a:ea typeface="Times New Roman"/>
              </a:endParaRPr>
            </a:p>
            <a:p>
              <a:pPr indent="182563">
                <a:spcAft>
                  <a:spcPts val="200"/>
                </a:spcAft>
                <a:tabLst>
                  <a:tab pos="2873375" algn="l"/>
                </a:tabLst>
                <a:defRPr/>
              </a:pPr>
              <a:endParaRPr lang="fi-FI" i="1" dirty="0">
                <a:solidFill>
                  <a:prstClr val="black"/>
                </a:solidFill>
                <a:latin typeface="Garamond" pitchFamily="18" charset="0"/>
                <a:ea typeface="Times New Roman"/>
              </a:endParaRPr>
            </a:p>
            <a:p>
              <a:pPr indent="182563">
                <a:spcAft>
                  <a:spcPts val="200"/>
                </a:spcAft>
                <a:tabLst>
                  <a:tab pos="1341438" algn="l"/>
                  <a:tab pos="3230563" algn="l"/>
                </a:tabLst>
                <a:defRPr/>
              </a:pP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rest</a:t>
              </a:r>
              <a:r>
                <a:rPr lang="fi-FI" i="1" baseline="-25000" dirty="0">
                  <a:solidFill>
                    <a:prstClr val="black"/>
                  </a:solidFill>
                  <a:latin typeface="Garamond" pitchFamily="18" charset="0"/>
                  <a:ea typeface="Times New Roman"/>
                </a:rPr>
                <a:t>(</a:t>
              </a:r>
              <a:r>
                <a:rPr lang="fi-FI" i="1" baseline="-25000" dirty="0" err="1">
                  <a:solidFill>
                    <a:prstClr val="black"/>
                  </a:solidFill>
                  <a:latin typeface="Garamond" pitchFamily="18" charset="0"/>
                  <a:ea typeface="Times New Roman"/>
                </a:rPr>
                <a:t>local</a:t>
              </a:r>
              <a:r>
                <a:rPr lang="fi-FI" i="1" baseline="-25000" dirty="0">
                  <a:solidFill>
                    <a:prstClr val="black"/>
                  </a:solidFill>
                  <a:latin typeface="Garamond" pitchFamily="18" charset="0"/>
                  <a:ea typeface="Times New Roman"/>
                </a:rPr>
                <a:t>)</a:t>
              </a:r>
              <a:r>
                <a:rPr lang="fi-FI" i="1" dirty="0">
                  <a:solidFill>
                    <a:prstClr val="black"/>
                  </a:solidFill>
                  <a:latin typeface="Garamond" pitchFamily="18" charset="0"/>
                  <a:ea typeface="Times New Roman"/>
                </a:rPr>
                <a:t>		 </a:t>
              </a: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g</a:t>
              </a:r>
              <a:r>
                <a:rPr lang="fi-FI" i="1" baseline="-25000" dirty="0">
                  <a:solidFill>
                    <a:prstClr val="black"/>
                  </a:solidFill>
                  <a:latin typeface="Garamond" pitchFamily="18" charset="0"/>
                  <a:ea typeface="Times New Roman"/>
                </a:rPr>
                <a:t>(</a:t>
              </a:r>
              <a:r>
                <a:rPr lang="fi-FI" i="1" baseline="-25000" dirty="0" err="1">
                  <a:solidFill>
                    <a:prstClr val="black"/>
                  </a:solidFill>
                  <a:latin typeface="Garamond" pitchFamily="18" charset="0"/>
                  <a:ea typeface="Times New Roman"/>
                </a:rPr>
                <a:t>local</a:t>
              </a:r>
              <a:r>
                <a:rPr lang="fi-FI" i="1" baseline="-25000" dirty="0">
                  <a:solidFill>
                    <a:prstClr val="black"/>
                  </a:solidFill>
                  <a:latin typeface="Garamond" pitchFamily="18" charset="0"/>
                  <a:ea typeface="Times New Roman"/>
                </a:rPr>
                <a:t>)</a:t>
              </a:r>
              <a:endParaRPr lang="fi-FI" dirty="0">
                <a:solidFill>
                  <a:prstClr val="black"/>
                </a:solidFill>
                <a:latin typeface="Garamond" pitchFamily="18" charset="0"/>
                <a:ea typeface="Times New Roman"/>
              </a:endParaRPr>
            </a:p>
            <a:p>
              <a:pPr indent="358775">
                <a:spcAft>
                  <a:spcPts val="200"/>
                </a:spcAft>
                <a:tabLst>
                  <a:tab pos="2873375" algn="l"/>
                </a:tabLst>
                <a:defRPr/>
              </a:pPr>
              <a:endParaRPr lang="fi-FI" dirty="0">
                <a:solidFill>
                  <a:prstClr val="black"/>
                </a:solidFill>
                <a:latin typeface="Garamond" pitchFamily="18" charset="0"/>
                <a:ea typeface="Times New Roman"/>
              </a:endParaRPr>
            </a:p>
            <a:p>
              <a:pPr indent="625475">
                <a:spcAft>
                  <a:spcPts val="200"/>
                </a:spcAft>
                <a:tabLst>
                  <a:tab pos="1257300" algn="l"/>
                  <a:tab pos="2873375" algn="l"/>
                </a:tabLst>
                <a:defRPr/>
              </a:pP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kinetic</a:t>
              </a:r>
              <a:r>
                <a:rPr lang="fi-FI" i="1" baseline="-25000" dirty="0">
                  <a:solidFill>
                    <a:prstClr val="black"/>
                  </a:solidFill>
                  <a:latin typeface="Garamond" pitchFamily="18" charset="0"/>
                  <a:ea typeface="Times New Roman"/>
                </a:rPr>
                <a:t>	</a:t>
              </a:r>
            </a:p>
            <a:p>
              <a:pPr indent="625475">
                <a:spcAft>
                  <a:spcPts val="200"/>
                </a:spcAft>
                <a:tabLst>
                  <a:tab pos="1257300" algn="l"/>
                  <a:tab pos="2873375" algn="l"/>
                </a:tabLst>
                <a:defRPr/>
              </a:pPr>
              <a:endParaRPr lang="fi-FI" sz="1000" i="1" dirty="0">
                <a:solidFill>
                  <a:prstClr val="black"/>
                </a:solidFill>
                <a:latin typeface="Garamond" pitchFamily="18" charset="0"/>
                <a:ea typeface="Times New Roman"/>
              </a:endParaRPr>
            </a:p>
            <a:p>
              <a:pPr indent="625475">
                <a:spcAft>
                  <a:spcPts val="200"/>
                </a:spcAft>
                <a:tabLst>
                  <a:tab pos="2873375" algn="l"/>
                </a:tabLst>
                <a:defRPr/>
              </a:pP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el.magn</a:t>
              </a:r>
              <a:r>
                <a:rPr lang="fi-FI" i="1" baseline="-25000" dirty="0">
                  <a:solidFill>
                    <a:prstClr val="black"/>
                  </a:solidFill>
                  <a:latin typeface="Garamond" pitchFamily="18" charset="0"/>
                  <a:ea typeface="Times New Roman"/>
                </a:rPr>
                <a:t>.</a:t>
              </a:r>
              <a:endParaRPr lang="fi-FI" dirty="0">
                <a:solidFill>
                  <a:prstClr val="black"/>
                </a:solidFill>
                <a:latin typeface="Garamond" pitchFamily="18" charset="0"/>
                <a:ea typeface="Times New Roman"/>
              </a:endParaRPr>
            </a:p>
            <a:p>
              <a:pPr indent="1431925">
                <a:spcAft>
                  <a:spcPts val="200"/>
                </a:spcAft>
                <a:tabLst>
                  <a:tab pos="2873375" algn="l"/>
                </a:tabLst>
                <a:defRPr/>
              </a:pPr>
              <a:endParaRPr lang="fi-FI" i="1" dirty="0">
                <a:solidFill>
                  <a:prstClr val="black"/>
                </a:solidFill>
                <a:latin typeface="Garamond" pitchFamily="18" charset="0"/>
                <a:ea typeface="Times New Roman"/>
              </a:endParaRPr>
            </a:p>
            <a:p>
              <a:pPr indent="625475">
                <a:spcAft>
                  <a:spcPts val="200"/>
                </a:spcAft>
                <a:tabLst>
                  <a:tab pos="2873375" algn="l"/>
                </a:tabLst>
                <a:defRPr/>
              </a:pPr>
              <a:r>
                <a:rPr lang="fi-FI" i="1" dirty="0" err="1">
                  <a:solidFill>
                    <a:prstClr val="black"/>
                  </a:solidFill>
                  <a:latin typeface="Garamond" pitchFamily="18" charset="0"/>
                  <a:ea typeface="Times New Roman"/>
                </a:rPr>
                <a:t>E</a:t>
              </a:r>
              <a:r>
                <a:rPr lang="fi-FI" i="1" baseline="-25000" dirty="0" err="1">
                  <a:solidFill>
                    <a:prstClr val="black"/>
                  </a:solidFill>
                  <a:latin typeface="Garamond" pitchFamily="18" charset="0"/>
                  <a:ea typeface="Times New Roman"/>
                </a:rPr>
                <a:t>radiation</a:t>
              </a:r>
              <a:endParaRPr lang="fi-FI" dirty="0">
                <a:solidFill>
                  <a:prstClr val="black"/>
                </a:solidFill>
                <a:latin typeface="Garamond" pitchFamily="18" charset="0"/>
                <a:ea typeface="Times New Roman"/>
              </a:endParaRPr>
            </a:p>
          </p:txBody>
        </p:sp>
        <p:sp>
          <p:nvSpPr>
            <p:cNvPr id="25" name="Text Box 23"/>
            <p:cNvSpPr txBox="1">
              <a:spLocks noChangeArrowheads="1"/>
            </p:cNvSpPr>
            <p:nvPr/>
          </p:nvSpPr>
          <p:spPr bwMode="auto">
            <a:xfrm>
              <a:off x="4927421" y="720520"/>
              <a:ext cx="3801939" cy="298810"/>
            </a:xfrm>
            <a:prstGeom prst="rect">
              <a:avLst/>
            </a:prstGeom>
            <a:noFill/>
            <a:ln w="9525">
              <a:noFill/>
              <a:miter lim="800000"/>
              <a:headEnd/>
              <a:tailEnd/>
            </a:ln>
          </p:spPr>
          <p:txBody>
            <a:bodyPr wrap="square" lIns="18000" tIns="10800" rIns="18000" bIns="10800">
              <a:spAutoFit/>
            </a:bodyPr>
            <a:lstStyle/>
            <a:p>
              <a:pPr>
                <a:tabLst>
                  <a:tab pos="182563" algn="l"/>
                  <a:tab pos="1074738" algn="l"/>
                  <a:tab pos="1882775" algn="l"/>
                  <a:tab pos="3140075" algn="l"/>
                </a:tabLst>
                <a:defRPr/>
              </a:pPr>
              <a:r>
                <a:rPr lang="fi-FI" i="1" dirty="0">
                  <a:solidFill>
                    <a:prstClr val="black"/>
                  </a:solidFill>
                  <a:latin typeface="Garamond" pitchFamily="18" charset="0"/>
                  <a:ea typeface="Times New Roman"/>
                </a:rPr>
                <a:t>	t	r	m</a:t>
              </a:r>
              <a:r>
                <a:rPr lang="fi-FI" i="1" baseline="-25000" dirty="0">
                  <a:solidFill>
                    <a:prstClr val="black"/>
                  </a:solidFill>
                  <a:latin typeface="Garamond" pitchFamily="18" charset="0"/>
                  <a:ea typeface="Times New Roman"/>
                </a:rPr>
                <a:t> </a:t>
              </a:r>
              <a:r>
                <a:rPr lang="fi-FI" i="1" dirty="0">
                  <a:solidFill>
                    <a:prstClr val="black"/>
                  </a:solidFill>
                  <a:latin typeface="Garamond" pitchFamily="18" charset="0"/>
                  <a:ea typeface="Times New Roman"/>
                </a:rPr>
                <a:t>=</a:t>
              </a:r>
              <a:r>
                <a:rPr lang="fi-FI" i="1" baseline="-25000" dirty="0">
                  <a:solidFill>
                    <a:prstClr val="black"/>
                  </a:solidFill>
                  <a:latin typeface="Garamond" pitchFamily="18" charset="0"/>
                  <a:ea typeface="Times New Roman"/>
                </a:rPr>
                <a:t> </a:t>
              </a:r>
              <a:r>
                <a:rPr lang="fi-FI" i="1" dirty="0">
                  <a:solidFill>
                    <a:prstClr val="black"/>
                  </a:solidFill>
                  <a:latin typeface="Garamond" pitchFamily="18" charset="0"/>
                  <a:ea typeface="Times New Roman"/>
                </a:rPr>
                <a:t>ħ</a:t>
              </a:r>
              <a:r>
                <a:rPr lang="fi-FI" baseline="-25000" dirty="0">
                  <a:solidFill>
                    <a:prstClr val="black"/>
                  </a:solidFill>
                  <a:latin typeface="Garamond" pitchFamily="18" charset="0"/>
                  <a:ea typeface="Times New Roman"/>
                </a:rPr>
                <a:t>0</a:t>
              </a:r>
              <a:r>
                <a:rPr lang="fi-FI" dirty="0">
                  <a:solidFill>
                    <a:prstClr val="black"/>
                  </a:solidFill>
                  <a:latin typeface="Garamond" pitchFamily="18" charset="0"/>
                  <a:ea typeface="Times New Roman"/>
                </a:rPr>
                <a:t>∙</a:t>
              </a:r>
              <a:r>
                <a:rPr lang="fi-FI" i="1" dirty="0">
                  <a:solidFill>
                    <a:prstClr val="black"/>
                  </a:solidFill>
                  <a:latin typeface="Garamond" pitchFamily="18" charset="0"/>
                  <a:ea typeface="Times New Roman"/>
                </a:rPr>
                <a:t>k</a:t>
              </a:r>
              <a:r>
                <a:rPr lang="fi-FI" i="1" baseline="-25000" dirty="0">
                  <a:solidFill>
                    <a:prstClr val="black"/>
                  </a:solidFill>
                  <a:latin typeface="Garamond" pitchFamily="18" charset="0"/>
                  <a:ea typeface="Times New Roman"/>
                </a:rPr>
                <a:t>m</a:t>
              </a:r>
              <a:r>
                <a:rPr lang="fi-FI" dirty="0">
                  <a:solidFill>
                    <a:prstClr val="black"/>
                  </a:solidFill>
                  <a:latin typeface="Garamond" pitchFamily="18" charset="0"/>
                  <a:ea typeface="Times New Roman"/>
                </a:rPr>
                <a:t>	</a:t>
              </a:r>
              <a:r>
                <a:rPr lang="fi-FI" i="1" dirty="0">
                  <a:solidFill>
                    <a:prstClr val="black"/>
                  </a:solidFill>
                  <a:latin typeface="Garamond" pitchFamily="18" charset="0"/>
                  <a:ea typeface="Times New Roman"/>
                </a:rPr>
                <a:t>e</a:t>
              </a:r>
              <a:endParaRPr lang="fi-FI" dirty="0">
                <a:solidFill>
                  <a:prstClr val="black"/>
                </a:solidFill>
                <a:latin typeface="Garamond" pitchFamily="18" charset="0"/>
                <a:ea typeface="Times New Roman"/>
              </a:endParaRPr>
            </a:p>
          </p:txBody>
        </p:sp>
        <p:sp>
          <p:nvSpPr>
            <p:cNvPr id="30" name="Text Box 23">
              <a:hlinkClick r:id="" action="ppaction://noaction"/>
            </p:cNvPr>
            <p:cNvSpPr txBox="1">
              <a:spLocks noChangeArrowheads="1"/>
            </p:cNvSpPr>
            <p:nvPr/>
          </p:nvSpPr>
          <p:spPr bwMode="auto">
            <a:xfrm>
              <a:off x="4820301" y="3143580"/>
              <a:ext cx="4138550" cy="513548"/>
            </a:xfrm>
            <a:prstGeom prst="rect">
              <a:avLst/>
            </a:prstGeom>
            <a:solidFill>
              <a:schemeClr val="accent1">
                <a:lumMod val="20000"/>
                <a:lumOff val="80000"/>
              </a:schemeClr>
            </a:solidFill>
            <a:ln w="9525">
              <a:noFill/>
              <a:miter lim="800000"/>
              <a:headEnd/>
              <a:tailEnd/>
            </a:ln>
          </p:spPr>
          <p:txBody>
            <a:bodyPr wrap="square" lIns="36000" tIns="36000" rIns="36000" bIns="36000">
              <a:noAutofit/>
            </a:bodyPr>
            <a:lstStyle/>
            <a:p>
              <a:pPr algn="ctr">
                <a:defRPr/>
              </a:pPr>
              <a:r>
                <a:rPr lang="fi-FI" sz="1400" dirty="0">
                  <a:solidFill>
                    <a:prstClr val="black"/>
                  </a:solidFill>
                  <a:latin typeface="Garamond" pitchFamily="18" charset="0"/>
                  <a:ea typeface="Times New Roman"/>
                  <a:cs typeface="Times New Roman"/>
                </a:rPr>
                <a:t>Energian säilyminen kaikissa vuorovaikutuksissa avaruudessa</a:t>
              </a:r>
            </a:p>
          </p:txBody>
        </p:sp>
        <p:sp>
          <p:nvSpPr>
            <p:cNvPr id="40" name="Text Box 23"/>
            <p:cNvSpPr txBox="1">
              <a:spLocks noChangeArrowheads="1"/>
            </p:cNvSpPr>
            <p:nvPr/>
          </p:nvSpPr>
          <p:spPr bwMode="auto">
            <a:xfrm>
              <a:off x="6103179" y="2248428"/>
              <a:ext cx="1405566" cy="284194"/>
            </a:xfrm>
            <a:prstGeom prst="rect">
              <a:avLst/>
            </a:prstGeom>
            <a:noFill/>
            <a:ln w="9525">
              <a:solidFill>
                <a:schemeClr val="tx1"/>
              </a:solidFill>
              <a:miter lim="800000"/>
              <a:headEnd/>
              <a:tailEnd/>
            </a:ln>
          </p:spPr>
          <p:txBody>
            <a:bodyPr wrap="none" lIns="36000" tIns="36000" rIns="36000" bIns="36000">
              <a:noAutofit/>
            </a:bodyPr>
            <a:lstStyle/>
            <a:p>
              <a:pPr algn="ctr">
                <a:defRPr/>
              </a:pPr>
              <a:r>
                <a:rPr lang="fi-FI" sz="1400" b="1" dirty="0">
                  <a:solidFill>
                    <a:prstClr val="black"/>
                  </a:solidFill>
                  <a:latin typeface="Garamond" pitchFamily="18" charset="0"/>
                  <a:ea typeface="Times New Roman"/>
                </a:rPr>
                <a:t>Kosmologia</a:t>
              </a:r>
            </a:p>
          </p:txBody>
        </p:sp>
        <p:cxnSp>
          <p:nvCxnSpPr>
            <p:cNvPr id="45" name="Suora nuoliyhdysviiva 5181"/>
            <p:cNvCxnSpPr/>
            <p:nvPr/>
          </p:nvCxnSpPr>
          <p:spPr>
            <a:xfrm>
              <a:off x="5182277" y="1763137"/>
              <a:ext cx="0" cy="4395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 Box 23">
              <a:hlinkClick r:id="" action="ppaction://noaction"/>
            </p:cNvPr>
            <p:cNvSpPr txBox="1">
              <a:spLocks noChangeArrowheads="1"/>
            </p:cNvSpPr>
            <p:nvPr/>
          </p:nvSpPr>
          <p:spPr bwMode="auto">
            <a:xfrm>
              <a:off x="6412881" y="5201179"/>
              <a:ext cx="2545970" cy="1149689"/>
            </a:xfrm>
            <a:prstGeom prst="rect">
              <a:avLst/>
            </a:prstGeom>
            <a:noFill/>
            <a:ln w="9525">
              <a:solidFill>
                <a:schemeClr val="tx1"/>
              </a:solidFill>
              <a:miter lim="800000"/>
              <a:headEnd/>
              <a:tailEnd/>
            </a:ln>
          </p:spPr>
          <p:txBody>
            <a:bodyPr wrap="none" lIns="36000" tIns="36000" rIns="36000" bIns="36000">
              <a:noAutofit/>
            </a:bodyPr>
            <a:lstStyle/>
            <a:p>
              <a:pPr indent="92075">
                <a:defRPr/>
              </a:pPr>
              <a:r>
                <a:rPr lang="fi-FI" sz="1400" b="1" dirty="0">
                  <a:solidFill>
                    <a:prstClr val="black"/>
                  </a:solidFill>
                  <a:latin typeface="Garamond" pitchFamily="18" charset="0"/>
                  <a:ea typeface="Times New Roman"/>
                </a:rPr>
                <a:t>Sähkömagnetismi          </a:t>
              </a:r>
              <a:r>
                <a:rPr lang="fi-FI" sz="1400" b="1" i="1" dirty="0">
                  <a:solidFill>
                    <a:prstClr val="black"/>
                  </a:solidFill>
                  <a:latin typeface="Garamond" pitchFamily="18" charset="0"/>
                  <a:ea typeface="Times New Roman"/>
                </a:rPr>
                <a:t>h</a:t>
              </a:r>
              <a:r>
                <a:rPr lang="fi-FI" sz="1400" b="1" baseline="-25000" dirty="0">
                  <a:solidFill>
                    <a:prstClr val="black"/>
                  </a:solidFill>
                  <a:latin typeface="Garamond" pitchFamily="18" charset="0"/>
                  <a:ea typeface="Times New Roman"/>
                </a:rPr>
                <a:t>0</a:t>
              </a:r>
            </a:p>
            <a:p>
              <a:pPr indent="92075">
                <a:defRPr/>
              </a:pPr>
              <a:r>
                <a:rPr lang="fi-FI" sz="1400" b="1" dirty="0">
                  <a:solidFill>
                    <a:prstClr val="black"/>
                  </a:solidFill>
                  <a:latin typeface="Garamond" pitchFamily="18" charset="0"/>
                  <a:ea typeface="Times New Roman"/>
                </a:rPr>
                <a:t>          </a:t>
              </a:r>
              <a:r>
                <a:rPr lang="fi-FI" sz="1400" dirty="0">
                  <a:solidFill>
                    <a:prstClr val="black"/>
                  </a:solidFill>
                  <a:latin typeface="Garamond" pitchFamily="18" charset="0"/>
                  <a:ea typeface="Times New Roman"/>
                </a:rPr>
                <a:t>massa-aalto</a:t>
              </a:r>
            </a:p>
            <a:p>
              <a:pPr indent="92075">
                <a:defRPr/>
              </a:pPr>
              <a:r>
                <a:rPr lang="fi-FI" sz="1400" b="1" dirty="0">
                  <a:solidFill>
                    <a:prstClr val="black"/>
                  </a:solidFill>
                  <a:latin typeface="Garamond" pitchFamily="18" charset="0"/>
                  <a:ea typeface="Times New Roman"/>
                </a:rPr>
                <a:t>Massaobjektien kuvaus:</a:t>
              </a:r>
              <a:endParaRPr lang="fi-FI" sz="1400" dirty="0">
                <a:solidFill>
                  <a:prstClr val="black"/>
                </a:solidFill>
                <a:latin typeface="Garamond" pitchFamily="18" charset="0"/>
                <a:ea typeface="Times New Roman"/>
              </a:endParaRPr>
            </a:p>
            <a:p>
              <a:pPr indent="92075">
                <a:defRPr/>
              </a:pPr>
              <a:r>
                <a:rPr lang="fi-FI" sz="1400" dirty="0">
                  <a:solidFill>
                    <a:prstClr val="black"/>
                  </a:solidFill>
                  <a:latin typeface="Garamond" pitchFamily="18" charset="0"/>
                  <a:ea typeface="Times New Roman"/>
                </a:rPr>
                <a:t>Massa-aaltojen resonanssin </a:t>
              </a:r>
              <a:br>
                <a:rPr lang="fi-FI" sz="1400" dirty="0">
                  <a:solidFill>
                    <a:prstClr val="black"/>
                  </a:solidFill>
                  <a:latin typeface="Garamond" pitchFamily="18" charset="0"/>
                  <a:ea typeface="Times New Roman"/>
                </a:rPr>
              </a:br>
              <a:r>
                <a:rPr lang="fi-FI" sz="1400" dirty="0">
                  <a:solidFill>
                    <a:prstClr val="black"/>
                  </a:solidFill>
                  <a:latin typeface="Garamond" pitchFamily="18" charset="0"/>
                  <a:ea typeface="Times New Roman"/>
                </a:rPr>
                <a:t>  toteuttavat rakenteet</a:t>
              </a:r>
            </a:p>
          </p:txBody>
        </p:sp>
        <p:sp>
          <p:nvSpPr>
            <p:cNvPr id="48" name="Text Box 23">
              <a:hlinkClick r:id="" action="ppaction://noaction"/>
            </p:cNvPr>
            <p:cNvSpPr txBox="1">
              <a:spLocks noChangeArrowheads="1"/>
            </p:cNvSpPr>
            <p:nvPr/>
          </p:nvSpPr>
          <p:spPr bwMode="auto">
            <a:xfrm>
              <a:off x="5889626" y="1069755"/>
              <a:ext cx="1875300" cy="705962"/>
            </a:xfrm>
            <a:prstGeom prst="rect">
              <a:avLst/>
            </a:prstGeom>
            <a:noFill/>
            <a:ln w="3175">
              <a:noFill/>
              <a:miter lim="800000"/>
              <a:headEnd/>
              <a:tailEnd/>
            </a:ln>
          </p:spPr>
          <p:txBody>
            <a:bodyPr wrap="square" lIns="36000" tIns="36000" rIns="36000" bIns="36000">
              <a:noAutofit/>
            </a:bodyPr>
            <a:lstStyle/>
            <a:p>
              <a:pPr algn="ctr">
                <a:defRPr/>
              </a:pPr>
              <a:r>
                <a:rPr lang="fi-FI" sz="1400" dirty="0">
                  <a:solidFill>
                    <a:prstClr val="black"/>
                  </a:solidFill>
                  <a:latin typeface="Garamond" pitchFamily="18" charset="0"/>
                  <a:ea typeface="Times New Roman"/>
                </a:rPr>
                <a:t>Nolla-energia tasapaino, pallosymmetrisesti suljettu avaruus</a:t>
              </a:r>
            </a:p>
          </p:txBody>
        </p:sp>
        <p:cxnSp>
          <p:nvCxnSpPr>
            <p:cNvPr id="8" name="Suora nuoliyhdysviiva 125895"/>
            <p:cNvCxnSpPr/>
            <p:nvPr/>
          </p:nvCxnSpPr>
          <p:spPr>
            <a:xfrm>
              <a:off x="5182277" y="5005833"/>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6" name="Suora nuoliyhdysviiva 5181"/>
            <p:cNvCxnSpPr/>
            <p:nvPr/>
          </p:nvCxnSpPr>
          <p:spPr>
            <a:xfrm>
              <a:off x="8286672" y="1756248"/>
              <a:ext cx="0" cy="4395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68439" name="Straight Connector 1468438"/>
            <p:cNvCxnSpPr/>
            <p:nvPr/>
          </p:nvCxnSpPr>
          <p:spPr bwMode="auto">
            <a:xfrm>
              <a:off x="5182277" y="4675861"/>
              <a:ext cx="0" cy="1406626"/>
            </a:xfrm>
            <a:prstGeom prst="line">
              <a:avLst/>
            </a:prstGeom>
            <a:solidFill>
              <a:schemeClr val="accent1"/>
            </a:solidFill>
            <a:ln w="3175" cap="flat" cmpd="sng" algn="ctr">
              <a:solidFill>
                <a:schemeClr val="tx1"/>
              </a:solidFill>
              <a:prstDash val="solid"/>
              <a:round/>
              <a:headEnd type="none" w="med" len="med"/>
              <a:tailEnd type="none" w="med" len="med"/>
            </a:ln>
            <a:effectLst/>
          </p:spPr>
        </p:cxnSp>
        <p:cxnSp>
          <p:nvCxnSpPr>
            <p:cNvPr id="158" name="Suora nuoliyhdysviiva 125895"/>
            <p:cNvCxnSpPr/>
            <p:nvPr/>
          </p:nvCxnSpPr>
          <p:spPr>
            <a:xfrm>
              <a:off x="5182277" y="5493412"/>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Suora nuoliyhdysviiva 125895"/>
            <p:cNvCxnSpPr/>
            <p:nvPr/>
          </p:nvCxnSpPr>
          <p:spPr>
            <a:xfrm>
              <a:off x="5182277" y="6082487"/>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uora nuoliyhdysviiva 5181"/>
            <p:cNvCxnSpPr/>
            <p:nvPr/>
          </p:nvCxnSpPr>
          <p:spPr>
            <a:xfrm>
              <a:off x="6779946" y="1763136"/>
              <a:ext cx="0" cy="4698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uora nuoliyhdysviiva 125895"/>
            <p:cNvCxnSpPr/>
            <p:nvPr/>
          </p:nvCxnSpPr>
          <p:spPr>
            <a:xfrm>
              <a:off x="6214761" y="5492468"/>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uora nuoliyhdysviiva 125895"/>
            <p:cNvCxnSpPr/>
            <p:nvPr/>
          </p:nvCxnSpPr>
          <p:spPr>
            <a:xfrm>
              <a:off x="6214761" y="6081543"/>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uora nuoliyhdysviiva 125895"/>
            <p:cNvCxnSpPr/>
            <p:nvPr/>
          </p:nvCxnSpPr>
          <p:spPr>
            <a:xfrm>
              <a:off x="8079624" y="5356936"/>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1" name="Text Box 23">
              <a:hlinkClick r:id="" action="ppaction://noaction"/>
            </p:cNvPr>
            <p:cNvSpPr txBox="1">
              <a:spLocks noChangeArrowheads="1"/>
            </p:cNvSpPr>
            <p:nvPr/>
          </p:nvSpPr>
          <p:spPr bwMode="auto">
            <a:xfrm>
              <a:off x="5977388" y="4294261"/>
              <a:ext cx="1787537" cy="313830"/>
            </a:xfrm>
            <a:prstGeom prst="rect">
              <a:avLst/>
            </a:prstGeom>
            <a:noFill/>
            <a:ln w="9525">
              <a:solidFill>
                <a:schemeClr val="tx1"/>
              </a:solidFill>
              <a:miter lim="800000"/>
              <a:headEnd/>
              <a:tailEnd/>
            </a:ln>
          </p:spPr>
          <p:txBody>
            <a:bodyPr wrap="none" lIns="36000" tIns="36000" rIns="36000" bIns="36000">
              <a:noAutofit/>
            </a:bodyPr>
            <a:lstStyle/>
            <a:p>
              <a:pPr algn="ctr">
                <a:defRPr/>
              </a:pPr>
              <a:r>
                <a:rPr lang="fi-FI" sz="1400" b="1" dirty="0">
                  <a:solidFill>
                    <a:prstClr val="black"/>
                  </a:solidFill>
                  <a:latin typeface="Garamond" pitchFamily="18" charset="0"/>
                  <a:ea typeface="Times New Roman"/>
                </a:rPr>
                <a:t>Taivaanmekaniikka</a:t>
              </a:r>
            </a:p>
            <a:p>
              <a:pPr indent="182880">
                <a:defRPr/>
              </a:pPr>
              <a:r>
                <a:rPr lang="fi-FI" sz="1400" b="1" dirty="0">
                  <a:solidFill>
                    <a:prstClr val="black"/>
                  </a:solidFill>
                  <a:latin typeface="Garamond" pitchFamily="18" charset="0"/>
                  <a:ea typeface="Times New Roman"/>
                </a:rPr>
                <a:t> </a:t>
              </a:r>
            </a:p>
          </p:txBody>
        </p:sp>
        <p:cxnSp>
          <p:nvCxnSpPr>
            <p:cNvPr id="106" name="Straight Arrow Connector 105"/>
            <p:cNvCxnSpPr/>
            <p:nvPr/>
          </p:nvCxnSpPr>
          <p:spPr>
            <a:xfrm flipH="1">
              <a:off x="7776315" y="4429153"/>
              <a:ext cx="251582" cy="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5727772" y="4456216"/>
              <a:ext cx="251582" cy="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 name="Object 3">
              <a:hlinkClick r:id="" action="ppaction://noaction"/>
            </p:cNvPr>
            <p:cNvGraphicFramePr>
              <a:graphicFrameLocks/>
            </p:cNvGraphicFramePr>
            <p:nvPr>
              <p:extLst/>
            </p:nvPr>
          </p:nvGraphicFramePr>
          <p:xfrm>
            <a:off x="4795838" y="1212601"/>
            <a:ext cx="1093787" cy="407987"/>
          </p:xfrm>
          <a:graphic>
            <a:graphicData uri="http://schemas.openxmlformats.org/presentationml/2006/ole">
              <mc:AlternateContent xmlns:mc="http://schemas.openxmlformats.org/markup-compatibility/2006">
                <mc:Choice xmlns:v="urn:schemas-microsoft-com:vml" Requires="v">
                  <p:oleObj spid="_x0000_s11270" name="Equation" r:id="rId5" imgW="558720" imgH="215640" progId="Equation.DSMT4">
                    <p:embed/>
                  </p:oleObj>
                </mc:Choice>
                <mc:Fallback>
                  <p:oleObj name="Equation" r:id="rId5" imgW="558720" imgH="215640" progId="Equation.DSMT4">
                    <p:embed/>
                    <p:pic>
                      <p:nvPicPr>
                        <p:cNvPr id="4" name="Object 3">
                          <a:hlinkClick r:id="" action="ppaction://noaction"/>
                        </p:cNvPr>
                        <p:cNvPicPr>
                          <a:picLocks noChangeArrowheads="1"/>
                        </p:cNvPicPr>
                        <p:nvPr/>
                      </p:nvPicPr>
                      <p:blipFill>
                        <a:blip r:embed="rId6"/>
                        <a:srcRect/>
                        <a:stretch>
                          <a:fillRect/>
                        </a:stretch>
                      </p:blipFill>
                      <p:spPr bwMode="auto">
                        <a:xfrm>
                          <a:off x="4795838" y="1212601"/>
                          <a:ext cx="1093787" cy="407987"/>
                        </a:xfrm>
                        <a:prstGeom prst="rect">
                          <a:avLst/>
                        </a:prstGeom>
                        <a:noFill/>
                        <a:ln>
                          <a:noFill/>
                        </a:ln>
                      </p:spPr>
                    </p:pic>
                  </p:oleObj>
                </mc:Fallback>
              </mc:AlternateContent>
            </a:graphicData>
          </a:graphic>
        </p:graphicFrame>
        <p:graphicFrame>
          <p:nvGraphicFramePr>
            <p:cNvPr id="5" name="Object 4"/>
            <p:cNvGraphicFramePr>
              <a:graphicFrameLocks/>
            </p:cNvGraphicFramePr>
            <p:nvPr>
              <p:extLst/>
            </p:nvPr>
          </p:nvGraphicFramePr>
          <p:xfrm>
            <a:off x="7598639" y="1121782"/>
            <a:ext cx="1428750" cy="706437"/>
          </p:xfrm>
          <a:graphic>
            <a:graphicData uri="http://schemas.openxmlformats.org/presentationml/2006/ole">
              <mc:AlternateContent xmlns:mc="http://schemas.openxmlformats.org/markup-compatibility/2006">
                <mc:Choice xmlns:v="urn:schemas-microsoft-com:vml" Requires="v">
                  <p:oleObj spid="_x0000_s11271" name="Equation" r:id="rId7" imgW="711000" imgH="368280" progId="Equation.DSMT4">
                    <p:embed/>
                  </p:oleObj>
                </mc:Choice>
                <mc:Fallback>
                  <p:oleObj name="Equation" r:id="rId7" imgW="711000" imgH="368280" progId="Equation.DSMT4">
                    <p:embed/>
                    <p:pic>
                      <p:nvPicPr>
                        <p:cNvPr id="5" name="Object 4"/>
                        <p:cNvPicPr>
                          <a:picLocks noChangeArrowheads="1"/>
                        </p:cNvPicPr>
                        <p:nvPr/>
                      </p:nvPicPr>
                      <p:blipFill>
                        <a:blip r:embed="rId8"/>
                        <a:srcRect/>
                        <a:stretch>
                          <a:fillRect/>
                        </a:stretch>
                      </p:blipFill>
                      <p:spPr bwMode="auto">
                        <a:xfrm>
                          <a:off x="7598639" y="1121782"/>
                          <a:ext cx="14287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Rectangle 98">
              <a:hlinkClick r:id="" action="ppaction://noaction"/>
            </p:cNvPr>
            <p:cNvSpPr/>
            <p:nvPr/>
          </p:nvSpPr>
          <p:spPr>
            <a:xfrm>
              <a:off x="5440408" y="4870413"/>
              <a:ext cx="711755" cy="347094"/>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a:solidFill>
                  <a:prstClr val="black"/>
                </a:solidFill>
                <a:latin typeface="Garamond"/>
              </a:endParaRPr>
            </a:p>
          </p:txBody>
        </p:sp>
      </p:grpSp>
      <p:cxnSp>
        <p:nvCxnSpPr>
          <p:cNvPr id="104" name="Suora nuoliyhdysviiva 125895"/>
          <p:cNvCxnSpPr/>
          <p:nvPr/>
        </p:nvCxnSpPr>
        <p:spPr>
          <a:xfrm>
            <a:off x="8208813" y="5583476"/>
            <a:ext cx="198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40047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uorakulmio 18"/>
          <p:cNvSpPr/>
          <p:nvPr/>
        </p:nvSpPr>
        <p:spPr>
          <a:xfrm>
            <a:off x="2754708" y="2974699"/>
            <a:ext cx="5739626" cy="695561"/>
          </a:xfrm>
          <a:prstGeom prst="rect">
            <a:avLst/>
          </a:prstGeom>
          <a:solidFill>
            <a:schemeClr val="bg2"/>
          </a:solidFill>
        </p:spPr>
        <p:txBody>
          <a:bodyPr wrap="square" rtlCol="0" anchor="ctr">
            <a:spAutoFit/>
          </a:bodyPr>
          <a:lstStyle/>
          <a:p>
            <a:pPr algn="ctr">
              <a:defRPr/>
            </a:pPr>
            <a:endParaRPr lang="en-US" dirty="0">
              <a:solidFill>
                <a:prstClr val="black"/>
              </a:solidFill>
              <a:latin typeface="Garamond"/>
            </a:endParaRPr>
          </a:p>
        </p:txBody>
      </p:sp>
      <p:sp>
        <p:nvSpPr>
          <p:cNvPr id="3" name="Title 2"/>
          <p:cNvSpPr>
            <a:spLocks noGrp="1"/>
          </p:cNvSpPr>
          <p:nvPr>
            <p:ph type="ctrTitle"/>
          </p:nvPr>
        </p:nvSpPr>
        <p:spPr>
          <a:xfrm>
            <a:off x="1524000" y="402702"/>
            <a:ext cx="9144000" cy="542778"/>
          </a:xfrm>
        </p:spPr>
        <p:txBody>
          <a:bodyPr>
            <a:noAutofit/>
          </a:bodyPr>
          <a:lstStyle/>
          <a:p>
            <a:r>
              <a:rPr lang="fi-FI" sz="2400" b="1" dirty="0">
                <a:latin typeface="Garamond" pitchFamily="18" charset="0"/>
              </a:rPr>
              <a:t>Atomaariset värähtelijät</a:t>
            </a:r>
            <a:endParaRPr lang="fi-FI" sz="2400" dirty="0"/>
          </a:p>
        </p:txBody>
      </p:sp>
      <p:graphicFrame>
        <p:nvGraphicFramePr>
          <p:cNvPr id="17" name="Objekti 16"/>
          <p:cNvGraphicFramePr>
            <a:graphicFrameLocks noChangeAspect="1"/>
          </p:cNvGraphicFramePr>
          <p:nvPr>
            <p:extLst/>
          </p:nvPr>
        </p:nvGraphicFramePr>
        <p:xfrm>
          <a:off x="2882413" y="2970053"/>
          <a:ext cx="3232150" cy="711200"/>
        </p:xfrm>
        <a:graphic>
          <a:graphicData uri="http://schemas.openxmlformats.org/presentationml/2006/ole">
            <mc:AlternateContent xmlns:mc="http://schemas.openxmlformats.org/markup-compatibility/2006">
              <mc:Choice xmlns:v="urn:schemas-microsoft-com:vml" Requires="v">
                <p:oleObj spid="_x0000_s12298" name="Equation" r:id="rId4" imgW="1866600" imgH="419040" progId="Equation.DSMT4">
                  <p:embed/>
                </p:oleObj>
              </mc:Choice>
              <mc:Fallback>
                <p:oleObj name="Equation" r:id="rId4" imgW="1866600" imgH="419040" progId="Equation.DSMT4">
                  <p:embed/>
                  <p:pic>
                    <p:nvPicPr>
                      <p:cNvPr id="17" name="Objekti 16"/>
                      <p:cNvPicPr>
                        <a:picLocks noChangeAspect="1" noChangeArrowheads="1"/>
                      </p:cNvPicPr>
                      <p:nvPr/>
                    </p:nvPicPr>
                    <p:blipFill>
                      <a:blip r:embed="rId5"/>
                      <a:srcRect/>
                      <a:stretch>
                        <a:fillRect/>
                      </a:stretch>
                    </p:blipFill>
                    <p:spPr bwMode="auto">
                      <a:xfrm>
                        <a:off x="2882413" y="2970053"/>
                        <a:ext cx="3232150" cy="711200"/>
                      </a:xfrm>
                      <a:prstGeom prst="rect">
                        <a:avLst/>
                      </a:prstGeom>
                      <a:noFill/>
                    </p:spPr>
                  </p:pic>
                </p:oleObj>
              </mc:Fallback>
            </mc:AlternateContent>
          </a:graphicData>
        </a:graphic>
      </p:graphicFrame>
      <p:graphicFrame>
        <p:nvGraphicFramePr>
          <p:cNvPr id="20" name="Objekti 19"/>
          <p:cNvGraphicFramePr>
            <a:graphicFrameLocks noChangeAspect="1"/>
          </p:cNvGraphicFramePr>
          <p:nvPr>
            <p:extLst/>
          </p:nvPr>
        </p:nvGraphicFramePr>
        <p:xfrm>
          <a:off x="4177949" y="3366904"/>
          <a:ext cx="417512" cy="385763"/>
        </p:xfrm>
        <a:graphic>
          <a:graphicData uri="http://schemas.openxmlformats.org/presentationml/2006/ole">
            <mc:AlternateContent xmlns:mc="http://schemas.openxmlformats.org/markup-compatibility/2006">
              <mc:Choice xmlns:v="urn:schemas-microsoft-com:vml" Requires="v">
                <p:oleObj spid="_x0000_s12299" name="Equation" r:id="rId6" imgW="241200" imgH="228600" progId="Equation.DSMT4">
                  <p:embed/>
                </p:oleObj>
              </mc:Choice>
              <mc:Fallback>
                <p:oleObj name="Equation" r:id="rId6" imgW="241200" imgH="228600" progId="Equation.DSMT4">
                  <p:embed/>
                  <p:pic>
                    <p:nvPicPr>
                      <p:cNvPr id="20" name="Objekti 19"/>
                      <p:cNvPicPr>
                        <a:picLocks noChangeAspect="1" noChangeArrowheads="1"/>
                      </p:cNvPicPr>
                      <p:nvPr/>
                    </p:nvPicPr>
                    <p:blipFill>
                      <a:blip r:embed="rId7"/>
                      <a:srcRect/>
                      <a:stretch>
                        <a:fillRect/>
                      </a:stretch>
                    </p:blipFill>
                    <p:spPr bwMode="auto">
                      <a:xfrm>
                        <a:off x="4177949" y="3366904"/>
                        <a:ext cx="417512" cy="385763"/>
                      </a:xfrm>
                      <a:prstGeom prst="rect">
                        <a:avLst/>
                      </a:prstGeom>
                      <a:noFill/>
                    </p:spPr>
                  </p:pic>
                </p:oleObj>
              </mc:Fallback>
            </mc:AlternateContent>
          </a:graphicData>
        </a:graphic>
      </p:graphicFrame>
      <p:cxnSp>
        <p:nvCxnSpPr>
          <p:cNvPr id="6" name="Suora yhdysviiva 5"/>
          <p:cNvCxnSpPr/>
          <p:nvPr/>
        </p:nvCxnSpPr>
        <p:spPr>
          <a:xfrm>
            <a:off x="4417208" y="3054391"/>
            <a:ext cx="121920" cy="1219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kti 23"/>
          <p:cNvGraphicFramePr>
            <a:graphicFrameLocks noChangeAspect="1"/>
          </p:cNvGraphicFramePr>
          <p:nvPr>
            <p:extLst/>
          </p:nvPr>
        </p:nvGraphicFramePr>
        <p:xfrm>
          <a:off x="6102351" y="3011585"/>
          <a:ext cx="2219325" cy="730250"/>
        </p:xfrm>
        <a:graphic>
          <a:graphicData uri="http://schemas.openxmlformats.org/presentationml/2006/ole">
            <mc:AlternateContent xmlns:mc="http://schemas.openxmlformats.org/markup-compatibility/2006">
              <mc:Choice xmlns:v="urn:schemas-microsoft-com:vml" Requires="v">
                <p:oleObj spid="_x0000_s12300" name="Equation" r:id="rId8" imgW="1282680" imgH="431640" progId="Equation.DSMT4">
                  <p:embed/>
                </p:oleObj>
              </mc:Choice>
              <mc:Fallback>
                <p:oleObj name="Equation" r:id="rId8" imgW="1282680" imgH="431640" progId="Equation.DSMT4">
                  <p:embed/>
                  <p:pic>
                    <p:nvPicPr>
                      <p:cNvPr id="24" name="Objekti 23"/>
                      <p:cNvPicPr>
                        <a:picLocks noChangeAspect="1" noChangeArrowheads="1"/>
                      </p:cNvPicPr>
                      <p:nvPr/>
                    </p:nvPicPr>
                    <p:blipFill>
                      <a:blip r:embed="rId9"/>
                      <a:srcRect/>
                      <a:stretch>
                        <a:fillRect/>
                      </a:stretch>
                    </p:blipFill>
                    <p:spPr bwMode="auto">
                      <a:xfrm>
                        <a:off x="6102351" y="3011585"/>
                        <a:ext cx="2219325" cy="730250"/>
                      </a:xfrm>
                      <a:prstGeom prst="rect">
                        <a:avLst/>
                      </a:prstGeom>
                      <a:noFill/>
                    </p:spPr>
                  </p:pic>
                </p:oleObj>
              </mc:Fallback>
            </mc:AlternateContent>
          </a:graphicData>
        </a:graphic>
      </p:graphicFrame>
      <p:grpSp>
        <p:nvGrpSpPr>
          <p:cNvPr id="8" name="Ryhmä 7"/>
          <p:cNvGrpSpPr/>
          <p:nvPr/>
        </p:nvGrpSpPr>
        <p:grpSpPr>
          <a:xfrm>
            <a:off x="5974081" y="1755919"/>
            <a:ext cx="4693919" cy="1693719"/>
            <a:chOff x="6598158" y="1384280"/>
            <a:chExt cx="4693919" cy="1693719"/>
          </a:xfrm>
        </p:grpSpPr>
        <p:sp>
          <p:nvSpPr>
            <p:cNvPr id="5" name="Kuvaselite-ellipsi 4"/>
            <p:cNvSpPr/>
            <p:nvPr/>
          </p:nvSpPr>
          <p:spPr>
            <a:xfrm>
              <a:off x="6598158" y="1384280"/>
              <a:ext cx="4693919" cy="721827"/>
            </a:xfrm>
            <a:prstGeom prst="wedgeEllipseCallout">
              <a:avLst>
                <a:gd name="adj1" fmla="val -33651"/>
                <a:gd name="adj2" fmla="val 137406"/>
              </a:avLst>
            </a:prstGeom>
            <a:solidFill>
              <a:schemeClr val="accent1">
                <a:lumMod val="40000"/>
                <a:lumOff val="60000"/>
                <a:alpha val="85000"/>
              </a:schemeClr>
            </a:solidFill>
            <a:ln>
              <a:solidFill>
                <a:schemeClr val="tx1"/>
              </a:solidFill>
            </a:ln>
          </p:spPr>
          <p:txBody>
            <a:bodyPr wrap="square" rtlCol="0" anchor="ctr">
              <a:spAutoFit/>
            </a:bodyPr>
            <a:lstStyle/>
            <a:p>
              <a:pPr algn="ctr">
                <a:defRPr/>
              </a:pPr>
              <a:endParaRPr lang="en-US" dirty="0">
                <a:solidFill>
                  <a:prstClr val="black"/>
                </a:solidFill>
                <a:latin typeface="Garamond"/>
              </a:endParaRPr>
            </a:p>
          </p:txBody>
        </p:sp>
        <p:sp>
          <p:nvSpPr>
            <p:cNvPr id="29" name="Suorakulmio 28"/>
            <p:cNvSpPr/>
            <p:nvPr/>
          </p:nvSpPr>
          <p:spPr>
            <a:xfrm>
              <a:off x="6902957" y="1440011"/>
              <a:ext cx="4175851" cy="646331"/>
            </a:xfrm>
            <a:prstGeom prst="rect">
              <a:avLst/>
            </a:prstGeom>
          </p:spPr>
          <p:txBody>
            <a:bodyPr wrap="square">
              <a:spAutoFit/>
            </a:bodyPr>
            <a:lstStyle/>
            <a:p>
              <a:pPr algn="ctr">
                <a:defRPr/>
              </a:pPr>
              <a:r>
                <a:rPr lang="fi-FI" b="1" dirty="0">
                  <a:solidFill>
                    <a:prstClr val="black"/>
                  </a:solidFill>
                  <a:latin typeface="Garamond"/>
                </a:rPr>
                <a:t>Taajuus on suoraan verrannollinen </a:t>
              </a:r>
              <a:br>
                <a:rPr lang="fi-FI" b="1" dirty="0">
                  <a:solidFill>
                    <a:prstClr val="black"/>
                  </a:solidFill>
                  <a:latin typeface="Garamond"/>
                </a:rPr>
              </a:br>
              <a:r>
                <a:rPr lang="fi-FI" b="1" dirty="0">
                  <a:solidFill>
                    <a:prstClr val="black"/>
                  </a:solidFill>
                  <a:latin typeface="Garamond"/>
                </a:rPr>
                <a:t>valon nopeuteen!</a:t>
              </a:r>
            </a:p>
          </p:txBody>
        </p:sp>
        <p:sp>
          <p:nvSpPr>
            <p:cNvPr id="30" name="Ellipsi 29"/>
            <p:cNvSpPr/>
            <p:nvPr/>
          </p:nvSpPr>
          <p:spPr>
            <a:xfrm>
              <a:off x="7191557" y="2558648"/>
              <a:ext cx="283939" cy="519351"/>
            </a:xfrm>
            <a:prstGeom prst="ellipse">
              <a:avLst/>
            </a:prstGeom>
            <a:ln w="28575">
              <a:solidFill>
                <a:srgbClr val="0000FF"/>
              </a:solidFill>
            </a:ln>
          </p:spPr>
          <p:txBody>
            <a:bodyPr wrap="square" rtlCol="0" anchor="ctr">
              <a:spAutoFit/>
            </a:bodyPr>
            <a:lstStyle/>
            <a:p>
              <a:pPr algn="ctr">
                <a:defRPr/>
              </a:pPr>
              <a:endParaRPr lang="en-US" dirty="0">
                <a:solidFill>
                  <a:prstClr val="black"/>
                </a:solidFill>
                <a:latin typeface="Garamond"/>
              </a:endParaRPr>
            </a:p>
          </p:txBody>
        </p:sp>
      </p:grpSp>
      <p:sp>
        <p:nvSpPr>
          <p:cNvPr id="23" name="Suorakulmio 22"/>
          <p:cNvSpPr/>
          <p:nvPr/>
        </p:nvSpPr>
        <p:spPr>
          <a:xfrm>
            <a:off x="1898214" y="5571587"/>
            <a:ext cx="8408273" cy="646331"/>
          </a:xfrm>
          <a:prstGeom prst="rect">
            <a:avLst/>
          </a:prstGeom>
        </p:spPr>
        <p:txBody>
          <a:bodyPr wrap="square">
            <a:spAutoFit/>
          </a:bodyPr>
          <a:lstStyle/>
          <a:p>
            <a:pPr algn="ctr">
              <a:defRPr/>
            </a:pPr>
            <a:r>
              <a:rPr lang="fi-FI" b="1" dirty="0">
                <a:solidFill>
                  <a:srgbClr val="0000FF"/>
                </a:solidFill>
                <a:latin typeface="Garamond"/>
              </a:rPr>
              <a:t>Ovatko valon nopeus ja lepomassa vakioita, vai funktioita tarkasteltavan objektin gravitaatio- ja liiketilasta? </a:t>
            </a:r>
          </a:p>
        </p:txBody>
      </p:sp>
      <p:grpSp>
        <p:nvGrpSpPr>
          <p:cNvPr id="34" name="Ryhmä 33"/>
          <p:cNvGrpSpPr/>
          <p:nvPr/>
        </p:nvGrpSpPr>
        <p:grpSpPr>
          <a:xfrm>
            <a:off x="1799141" y="1604516"/>
            <a:ext cx="3772571" cy="1209304"/>
            <a:chOff x="515591" y="1543051"/>
            <a:chExt cx="3772571" cy="1209304"/>
          </a:xfrm>
        </p:grpSpPr>
        <p:sp>
          <p:nvSpPr>
            <p:cNvPr id="35" name="Kuvatekstiellipsi 34"/>
            <p:cNvSpPr/>
            <p:nvPr/>
          </p:nvSpPr>
          <p:spPr>
            <a:xfrm>
              <a:off x="515591" y="1543051"/>
              <a:ext cx="3772571" cy="1209304"/>
            </a:xfrm>
            <a:prstGeom prst="wedgeEllipseCallout">
              <a:avLst>
                <a:gd name="adj1" fmla="val -16620"/>
                <a:gd name="adj2" fmla="val 72905"/>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dirty="0">
                <a:solidFill>
                  <a:prstClr val="white"/>
                </a:solidFill>
                <a:latin typeface="Garamond"/>
              </a:endParaRPr>
            </a:p>
          </p:txBody>
        </p:sp>
        <p:sp>
          <p:nvSpPr>
            <p:cNvPr id="36" name="Suorakulmio 35"/>
            <p:cNvSpPr/>
            <p:nvPr/>
          </p:nvSpPr>
          <p:spPr>
            <a:xfrm>
              <a:off x="598592" y="1861207"/>
              <a:ext cx="3510910" cy="646331"/>
            </a:xfrm>
            <a:prstGeom prst="rect">
              <a:avLst/>
            </a:prstGeom>
          </p:spPr>
          <p:txBody>
            <a:bodyPr wrap="square">
              <a:spAutoFit/>
            </a:bodyPr>
            <a:lstStyle/>
            <a:p>
              <a:pPr algn="ctr">
                <a:defRPr/>
              </a:pPr>
              <a:r>
                <a:rPr lang="en-US">
                  <a:solidFill>
                    <a:srgbClr val="FF0000"/>
                  </a:solidFill>
                  <a:latin typeface="Garamond"/>
                </a:rPr>
                <a:t>QM</a:t>
              </a:r>
              <a:r>
                <a:rPr lang="en-US" dirty="0">
                  <a:solidFill>
                    <a:srgbClr val="FF0000"/>
                  </a:solidFill>
                  <a:latin typeface="Garamond"/>
                </a:rPr>
                <a:t>: </a:t>
              </a:r>
              <a:r>
                <a:rPr lang="en-US">
                  <a:solidFill>
                    <a:srgbClr val="FF0000"/>
                  </a:solidFill>
                  <a:latin typeface="Garamond"/>
                </a:rPr>
                <a:t>Atomin emission- ja absorptiotaajuus. </a:t>
              </a:r>
              <a:endParaRPr lang="en-US" dirty="0">
                <a:solidFill>
                  <a:srgbClr val="FF0000"/>
                </a:solidFill>
                <a:latin typeface="Garamond"/>
              </a:endParaRPr>
            </a:p>
          </p:txBody>
        </p:sp>
      </p:grpSp>
      <p:grpSp>
        <p:nvGrpSpPr>
          <p:cNvPr id="25" name="Ryhmä 24"/>
          <p:cNvGrpSpPr/>
          <p:nvPr/>
        </p:nvGrpSpPr>
        <p:grpSpPr>
          <a:xfrm>
            <a:off x="1646843" y="4557631"/>
            <a:ext cx="4206649" cy="921373"/>
            <a:chOff x="7493151" y="866141"/>
            <a:chExt cx="2988407" cy="279189"/>
          </a:xfrm>
        </p:grpSpPr>
        <p:sp>
          <p:nvSpPr>
            <p:cNvPr id="26" name="Kuvaselite-ellipsi 4"/>
            <p:cNvSpPr/>
            <p:nvPr/>
          </p:nvSpPr>
          <p:spPr>
            <a:xfrm>
              <a:off x="7493151" y="866141"/>
              <a:ext cx="2988407" cy="238958"/>
            </a:xfrm>
            <a:prstGeom prst="wedgeEllipseCallout">
              <a:avLst>
                <a:gd name="adj1" fmla="val 9122"/>
                <a:gd name="adj2" fmla="val -176118"/>
              </a:avLst>
            </a:prstGeom>
            <a:solidFill>
              <a:srgbClr val="EEECE1"/>
            </a:solidFill>
            <a:ln>
              <a:solidFill>
                <a:schemeClr val="tx1"/>
              </a:solidFill>
            </a:ln>
          </p:spPr>
          <p:txBody>
            <a:bodyPr wrap="square" rtlCol="0" anchor="ctr">
              <a:spAutoFit/>
            </a:bodyPr>
            <a:lstStyle/>
            <a:p>
              <a:pPr algn="ctr">
                <a:defRPr/>
              </a:pPr>
              <a:endParaRPr lang="en-US" dirty="0">
                <a:solidFill>
                  <a:prstClr val="black"/>
                </a:solidFill>
                <a:latin typeface="Garamond"/>
              </a:endParaRPr>
            </a:p>
          </p:txBody>
        </p:sp>
        <p:sp>
          <p:nvSpPr>
            <p:cNvPr id="27" name="Suorakulmio 26"/>
            <p:cNvSpPr/>
            <p:nvPr/>
          </p:nvSpPr>
          <p:spPr>
            <a:xfrm>
              <a:off x="7601344" y="887066"/>
              <a:ext cx="2766053" cy="258264"/>
            </a:xfrm>
            <a:prstGeom prst="rect">
              <a:avLst/>
            </a:prstGeom>
          </p:spPr>
          <p:txBody>
            <a:bodyPr wrap="square">
              <a:spAutoFit/>
            </a:bodyPr>
            <a:lstStyle/>
            <a:p>
              <a:pPr algn="ctr">
                <a:defRPr/>
              </a:pPr>
              <a:r>
                <a:rPr lang="fi-FI" b="1" dirty="0" err="1">
                  <a:solidFill>
                    <a:srgbClr val="FF0000"/>
                  </a:solidFill>
                  <a:latin typeface="Garamond"/>
                </a:rPr>
                <a:t>Maxwellin</a:t>
              </a:r>
              <a:r>
                <a:rPr lang="fi-FI" b="1" dirty="0">
                  <a:solidFill>
                    <a:srgbClr val="FF0000"/>
                  </a:solidFill>
                  <a:latin typeface="Garamond"/>
                </a:rPr>
                <a:t> yhtälöistä  ratkaistuna,</a:t>
              </a:r>
            </a:p>
            <a:p>
              <a:pPr algn="ctr">
                <a:defRPr/>
              </a:pPr>
              <a:r>
                <a:rPr lang="fi-FI" b="1" dirty="0">
                  <a:solidFill>
                    <a:srgbClr val="FF0000"/>
                  </a:solidFill>
                  <a:latin typeface="Garamond"/>
                </a:rPr>
                <a:t>Planckin vakio on muotoa </a:t>
              </a:r>
              <a:r>
                <a:rPr lang="fi-FI" b="1" i="1" dirty="0">
                  <a:solidFill>
                    <a:srgbClr val="FF0000"/>
                  </a:solidFill>
                  <a:latin typeface="Garamond"/>
                </a:rPr>
                <a:t>h=h</a:t>
              </a:r>
              <a:r>
                <a:rPr lang="fi-FI" b="1" baseline="-25000" dirty="0">
                  <a:solidFill>
                    <a:srgbClr val="FF0000"/>
                  </a:solidFill>
                  <a:latin typeface="Garamond"/>
                </a:rPr>
                <a:t>0</a:t>
              </a:r>
              <a:r>
                <a:rPr lang="fi-FI" b="1" i="1" dirty="0">
                  <a:solidFill>
                    <a:srgbClr val="FF0000"/>
                  </a:solidFill>
                  <a:latin typeface="Garamond"/>
                </a:rPr>
                <a:t>c</a:t>
              </a:r>
              <a:r>
                <a:rPr lang="fi-FI" b="1" dirty="0">
                  <a:solidFill>
                    <a:srgbClr val="FF0000"/>
                  </a:solidFill>
                  <a:latin typeface="Garamond"/>
                </a:rPr>
                <a:t> </a:t>
              </a:r>
            </a:p>
          </p:txBody>
        </p:sp>
      </p:grpSp>
      <p:cxnSp>
        <p:nvCxnSpPr>
          <p:cNvPr id="38" name="Suora yhdysviiva 37"/>
          <p:cNvCxnSpPr/>
          <p:nvPr/>
        </p:nvCxnSpPr>
        <p:spPr>
          <a:xfrm>
            <a:off x="4403634" y="3469965"/>
            <a:ext cx="178197" cy="1781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7" name="Group 6"/>
          <p:cNvGrpSpPr/>
          <p:nvPr/>
        </p:nvGrpSpPr>
        <p:grpSpPr>
          <a:xfrm>
            <a:off x="1524000" y="3992"/>
            <a:ext cx="9144000" cy="317136"/>
            <a:chOff x="0" y="3992"/>
            <a:chExt cx="9144000" cy="317136"/>
          </a:xfrm>
        </p:grpSpPr>
        <p:sp>
          <p:nvSpPr>
            <p:cNvPr id="39" name="Rectangle 8"/>
            <p:cNvSpPr/>
            <p:nvPr/>
          </p:nvSpPr>
          <p:spPr>
            <a:xfrm>
              <a:off x="0" y="3992"/>
              <a:ext cx="9144000" cy="317136"/>
            </a:xfrm>
            <a:prstGeom prst="rect">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40" name="TextBox 10"/>
            <p:cNvSpPr txBox="1"/>
            <p:nvPr/>
          </p:nvSpPr>
          <p:spPr>
            <a:xfrm>
              <a:off x="365760" y="13351"/>
              <a:ext cx="8778240" cy="276999"/>
            </a:xfrm>
            <a:prstGeom prst="rect">
              <a:avLst/>
            </a:prstGeom>
            <a:noFill/>
          </p:spPr>
          <p:txBody>
            <a:bodyPr wrap="square" rtlCol="0">
              <a:spAutoFit/>
            </a:bodyPr>
            <a:lstStyle/>
            <a:p>
              <a:pPr>
                <a:tabLst>
                  <a:tab pos="8523288" algn="r"/>
                </a:tabLst>
                <a:defRPr/>
              </a:pPr>
              <a:r>
                <a:rPr lang="en-US" sz="1200" b="1" dirty="0">
                  <a:solidFill>
                    <a:prstClr val="black"/>
                  </a:solidFill>
                  <a:latin typeface="Garamond"/>
                </a:rPr>
                <a:t>Scientific Models and a Comprehensive Picture of Reality</a:t>
              </a:r>
              <a:r>
                <a:rPr lang="en-US" sz="1200" dirty="0">
                  <a:solidFill>
                    <a:prstClr val="black"/>
                  </a:solidFill>
                  <a:latin typeface="Garamond" pitchFamily="18" charset="0"/>
                </a:rPr>
                <a:t>, The Finnish Society for Natural Philosophy, Helsinki, May 20-21, 2016	</a:t>
              </a:r>
              <a:fld id="{AF9FA0E7-19E9-496A-8725-1AE3905FBC35}" type="slidenum">
                <a:rPr lang="en-US" sz="1200">
                  <a:solidFill>
                    <a:prstClr val="black"/>
                  </a:solidFill>
                  <a:latin typeface="Garamond" pitchFamily="18" charset="0"/>
                </a:rPr>
                <a:pPr>
                  <a:tabLst>
                    <a:tab pos="8523288" algn="r"/>
                  </a:tabLst>
                  <a:defRPr/>
                </a:pPr>
                <a:t>19</a:t>
              </a:fld>
              <a:endParaRPr lang="en-US" sz="1200" dirty="0">
                <a:solidFill>
                  <a:prstClr val="black"/>
                </a:solidFill>
                <a:latin typeface="Garamond" pitchFamily="18" charset="0"/>
              </a:endParaRPr>
            </a:p>
          </p:txBody>
        </p:sp>
        <p:pic>
          <p:nvPicPr>
            <p:cNvPr id="41" name="Picture 5" descr="File:Thales.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2719" y="6362"/>
              <a:ext cx="245422" cy="31476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8" name="Ryhmä 27"/>
          <p:cNvGrpSpPr/>
          <p:nvPr/>
        </p:nvGrpSpPr>
        <p:grpSpPr>
          <a:xfrm>
            <a:off x="2544378" y="2935411"/>
            <a:ext cx="4502099" cy="1574811"/>
            <a:chOff x="6390572" y="-405486"/>
            <a:chExt cx="4502099" cy="1574811"/>
          </a:xfrm>
        </p:grpSpPr>
        <p:sp>
          <p:nvSpPr>
            <p:cNvPr id="31" name="Kuvaselite-ellipsi 4"/>
            <p:cNvSpPr/>
            <p:nvPr/>
          </p:nvSpPr>
          <p:spPr>
            <a:xfrm>
              <a:off x="6390572" y="429352"/>
              <a:ext cx="4502099" cy="739973"/>
            </a:xfrm>
            <a:prstGeom prst="wedgeEllipseCallout">
              <a:avLst>
                <a:gd name="adj1" fmla="val 32622"/>
                <a:gd name="adj2" fmla="val -100962"/>
              </a:avLst>
            </a:prstGeom>
            <a:solidFill>
              <a:schemeClr val="accent2">
                <a:lumMod val="40000"/>
                <a:lumOff val="60000"/>
                <a:alpha val="85000"/>
              </a:schemeClr>
            </a:solidFill>
            <a:ln>
              <a:solidFill>
                <a:schemeClr val="tx1"/>
              </a:solidFill>
            </a:ln>
          </p:spPr>
          <p:txBody>
            <a:bodyPr wrap="square" rtlCol="0" anchor="ctr">
              <a:spAutoFit/>
            </a:bodyPr>
            <a:lstStyle/>
            <a:p>
              <a:pPr algn="ctr">
                <a:defRPr/>
              </a:pPr>
              <a:endParaRPr lang="en-US" dirty="0">
                <a:solidFill>
                  <a:prstClr val="black"/>
                </a:solidFill>
                <a:latin typeface="Garamond"/>
              </a:endParaRPr>
            </a:p>
          </p:txBody>
        </p:sp>
        <p:sp>
          <p:nvSpPr>
            <p:cNvPr id="32" name="Suorakulmio 31"/>
            <p:cNvSpPr/>
            <p:nvPr/>
          </p:nvSpPr>
          <p:spPr>
            <a:xfrm>
              <a:off x="6699407" y="509260"/>
              <a:ext cx="4175851" cy="646331"/>
            </a:xfrm>
            <a:prstGeom prst="rect">
              <a:avLst/>
            </a:prstGeom>
          </p:spPr>
          <p:txBody>
            <a:bodyPr wrap="square">
              <a:spAutoFit/>
            </a:bodyPr>
            <a:lstStyle/>
            <a:p>
              <a:pPr algn="ctr">
                <a:defRPr/>
              </a:pPr>
              <a:r>
                <a:rPr lang="fi-FI" b="1" dirty="0">
                  <a:solidFill>
                    <a:prstClr val="black"/>
                  </a:solidFill>
                  <a:latin typeface="Garamond"/>
                </a:rPr>
                <a:t>Taajuus on suoraan verrannollinen elektronin lepomassaan!</a:t>
              </a:r>
            </a:p>
          </p:txBody>
        </p:sp>
        <p:sp>
          <p:nvSpPr>
            <p:cNvPr id="33" name="Ellipsi 32"/>
            <p:cNvSpPr/>
            <p:nvPr/>
          </p:nvSpPr>
          <p:spPr>
            <a:xfrm>
              <a:off x="10168105" y="-405486"/>
              <a:ext cx="283939" cy="519351"/>
            </a:xfrm>
            <a:prstGeom prst="ellipse">
              <a:avLst/>
            </a:prstGeom>
            <a:ln w="28575">
              <a:solidFill>
                <a:srgbClr val="FF0000"/>
              </a:solidFill>
            </a:ln>
          </p:spPr>
          <p:txBody>
            <a:bodyPr wrap="square" rtlCol="0" anchor="ctr">
              <a:spAutoFit/>
            </a:bodyPr>
            <a:lstStyle/>
            <a:p>
              <a:pPr algn="ctr">
                <a:defRPr/>
              </a:pPr>
              <a:endParaRPr lang="en-US" dirty="0">
                <a:solidFill>
                  <a:prstClr val="black"/>
                </a:solidFill>
                <a:latin typeface="Garamond"/>
              </a:endParaRPr>
            </a:p>
          </p:txBody>
        </p:sp>
      </p:grpSp>
      <p:grpSp>
        <p:nvGrpSpPr>
          <p:cNvPr id="10" name="Ryhmä 9"/>
          <p:cNvGrpSpPr/>
          <p:nvPr/>
        </p:nvGrpSpPr>
        <p:grpSpPr>
          <a:xfrm>
            <a:off x="7117198" y="3226092"/>
            <a:ext cx="3716921" cy="2102177"/>
            <a:chOff x="5593197" y="3226091"/>
            <a:chExt cx="3716921" cy="2102177"/>
          </a:xfrm>
        </p:grpSpPr>
        <p:graphicFrame>
          <p:nvGraphicFramePr>
            <p:cNvPr id="42" name="Objekti 41"/>
            <p:cNvGraphicFramePr>
              <a:graphicFrameLocks noChangeAspect="1"/>
            </p:cNvGraphicFramePr>
            <p:nvPr>
              <p:extLst>
                <p:ext uri="{D42A27DB-BD31-4B8C-83A1-F6EECF244321}">
                  <p14:modId xmlns:p14="http://schemas.microsoft.com/office/powerpoint/2010/main" val="2269527558"/>
                </p:ext>
              </p:extLst>
            </p:nvPr>
          </p:nvGraphicFramePr>
          <p:xfrm>
            <a:off x="6413785" y="4267985"/>
            <a:ext cx="2862795" cy="894510"/>
          </p:xfrm>
          <a:graphic>
            <a:graphicData uri="http://schemas.openxmlformats.org/presentationml/2006/ole">
              <mc:AlternateContent xmlns:mc="http://schemas.openxmlformats.org/markup-compatibility/2006">
                <mc:Choice xmlns:v="urn:schemas-microsoft-com:vml" Requires="v">
                  <p:oleObj spid="_x0000_s12301" name="Equation" r:id="rId11" imgW="1434960" imgH="457200" progId="Equation.DSMT4">
                    <p:embed/>
                  </p:oleObj>
                </mc:Choice>
                <mc:Fallback>
                  <p:oleObj name="Equation" r:id="rId11" imgW="1434960" imgH="457200" progId="Equation.DSMT4">
                    <p:embed/>
                    <p:pic>
                      <p:nvPicPr>
                        <p:cNvPr id="42" name="Objekti 41"/>
                        <p:cNvPicPr>
                          <a:picLocks noChangeAspect="1" noChangeArrowheads="1"/>
                        </p:cNvPicPr>
                        <p:nvPr/>
                      </p:nvPicPr>
                      <p:blipFill>
                        <a:blip r:embed="rId12"/>
                        <a:srcRect/>
                        <a:stretch>
                          <a:fillRect/>
                        </a:stretch>
                      </p:blipFill>
                      <p:spPr bwMode="auto">
                        <a:xfrm>
                          <a:off x="6413785" y="4267985"/>
                          <a:ext cx="2862795" cy="894510"/>
                        </a:xfrm>
                        <a:prstGeom prst="rect">
                          <a:avLst/>
                        </a:prstGeom>
                        <a:noFill/>
                      </p:spPr>
                    </p:pic>
                  </p:oleObj>
                </mc:Fallback>
              </mc:AlternateContent>
            </a:graphicData>
          </a:graphic>
        </p:graphicFrame>
        <p:sp>
          <p:nvSpPr>
            <p:cNvPr id="2" name="Ellipsi 1"/>
            <p:cNvSpPr/>
            <p:nvPr/>
          </p:nvSpPr>
          <p:spPr>
            <a:xfrm>
              <a:off x="5593197" y="3226091"/>
              <a:ext cx="281623" cy="281623"/>
            </a:xfrm>
            <a:prstGeom prst="ellips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Ellipsi 42"/>
            <p:cNvSpPr/>
            <p:nvPr/>
          </p:nvSpPr>
          <p:spPr>
            <a:xfrm>
              <a:off x="6380247" y="4567385"/>
              <a:ext cx="281623" cy="281623"/>
            </a:xfrm>
            <a:prstGeom prst="ellips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Ellipsi 43"/>
            <p:cNvSpPr/>
            <p:nvPr/>
          </p:nvSpPr>
          <p:spPr>
            <a:xfrm>
              <a:off x="7758451" y="4249250"/>
              <a:ext cx="1551667" cy="1079018"/>
            </a:xfrm>
            <a:prstGeom prst="ellips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uora nuoliyhdysviiva 6"/>
            <p:cNvCxnSpPr>
              <a:cxnSpLocks/>
              <a:stCxn id="2" idx="5"/>
              <a:endCxn id="43" idx="0"/>
            </p:cNvCxnSpPr>
            <p:nvPr/>
          </p:nvCxnSpPr>
          <p:spPr>
            <a:xfrm>
              <a:off x="5833577" y="3466471"/>
              <a:ext cx="687482" cy="1100914"/>
            </a:xfrm>
            <a:prstGeom prst="straightConnector1">
              <a:avLst/>
            </a:prstGeom>
            <a:ln>
              <a:solidFill>
                <a:schemeClr val="accent3">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2903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56184" y="2116648"/>
            <a:ext cx="11679631" cy="4317778"/>
          </a:xfrm>
        </p:spPr>
        <p:txBody>
          <a:bodyPr>
            <a:noAutofit/>
          </a:bodyPr>
          <a:lstStyle/>
          <a:p>
            <a:pPr marL="0" indent="0">
              <a:buNone/>
            </a:pPr>
            <a:r>
              <a:rPr lang="fi-FI" b="1" dirty="0"/>
              <a:t>Tuomo Suntola: Lähtöolettamusten valinta on avain ymmärrettävään todellisuuskuvaan.</a:t>
            </a:r>
          </a:p>
          <a:p>
            <a:pPr marL="0" indent="0">
              <a:buNone/>
            </a:pPr>
            <a:r>
              <a:rPr lang="fi-FI" sz="1400" dirty="0"/>
              <a:t>Teknologisten ongelmien ratkaisuissa ongelman syvällinen ymmärtäminen on avain hyvään ratkaisuun. Useimmissa tapauksissa nopein ja tehokkain ratkaisu saadaan tunnettuja tekniikoita hiomalla. Mahdottomalta näyttävän ongelman ratkaisussa on mentävä syvemmälle; ongelman syy on etsittävä perusteista. Näen tilanteen fysiikan teorioissa hyvinkin samanlaisena. </a:t>
            </a:r>
          </a:p>
          <a:p>
            <a:pPr marL="0" indent="0">
              <a:buNone/>
            </a:pPr>
            <a:r>
              <a:rPr lang="fi-FI" sz="1400" dirty="0"/>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1400" dirty="0" err="1"/>
              <a:t>mikrorakenteista</a:t>
            </a:r>
            <a:r>
              <a:rPr lang="fi-FI" sz="1400" dirty="0"/>
              <a:t> kosmologiaan. Teorian matemaattista oikeellisuutta ei voi kyseenalaistaa, mutta ovatko havaintoja vastaavat ennusteet johdettavissa ymmärrettävämpään todellisuuskuvaan johtavista alkuolettamuksista? </a:t>
            </a:r>
          </a:p>
          <a:p>
            <a:pPr marL="0" indent="0">
              <a:buNone/>
            </a:pPr>
            <a:r>
              <a:rPr lang="fi-FI" sz="1400" dirty="0"/>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None/>
            </a:pPr>
            <a:r>
              <a:rPr lang="fi-FI" sz="1400" dirty="0"/>
              <a:t>Suhteellisuusteorian suhteellisuusperiaatteeseen, kinematiikkaan ja metriikkaan perustuva ratkaisu selittää ilmiöt ajan kulun muutoksilla. Kvanttimekaniikka ilmaisee kellon käyntitaajuuden kellossa värähtelevien elektronien energiatilan funktiona, mikä antaa edellytykset kuvata käyntitaajuuden muutokset liike- ja gravitaatioenergian vaikutuksella kellon energiatilaan. Näin voidaan tehdä, kun hylätään suhteellisuusperiaate, ja korvataan metriikka ja kinematiikka kokonaisenergian säilymiseen perustuvalla dynamiikalla. Ennusteet kellojen käyntitaajuudesta säilyvät oleellisesti ottaen samoina, mutta todellisuuskuva muuttuu dramaattisesti – aika on kaikille yhteinen, mutta kellojen taajuudet muuttuvat.</a:t>
            </a:r>
            <a:endParaRPr lang="en-US" sz="1400" dirty="0"/>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sp>
        <p:nvSpPr>
          <p:cNvPr id="7" name="Sisällön paikkamerkki 2">
            <a:extLst>
              <a:ext uri="{FF2B5EF4-FFF2-40B4-BE49-F238E27FC236}">
                <a16:creationId xmlns:a16="http://schemas.microsoft.com/office/drawing/2014/main" id="{C295489A-1357-49A0-9D55-BC4CF71E40D1}"/>
              </a:ext>
            </a:extLst>
          </p:cNvPr>
          <p:cNvSpPr txBox="1">
            <a:spLocks/>
          </p:cNvSpPr>
          <p:nvPr/>
        </p:nvSpPr>
        <p:spPr>
          <a:xfrm>
            <a:off x="262637" y="2116648"/>
            <a:ext cx="11679631" cy="4317778"/>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b="1" dirty="0"/>
              <a:t>Tuomo Suntola: Lähtöolettamusten valinta on avain ymmärrettävään todellisuuskuvaan.</a:t>
            </a:r>
          </a:p>
          <a:p>
            <a:pPr marL="0" indent="0">
              <a:buFont typeface="Arial" panose="020B0604020202020204" pitchFamily="34" charset="0"/>
              <a:buNone/>
            </a:pPr>
            <a:r>
              <a:rPr lang="fi-FI" sz="1400" dirty="0">
                <a:solidFill>
                  <a:srgbClr val="FF0000"/>
                </a:solidFill>
              </a:rPr>
              <a:t>Teknologisten ongelmien ratkaisuissa ongelman syvällinen ymmärtäminen on avain hyvään ratkaisuun. Useimmissa tapauksissa nopein ja tehokkain ratkaisu saadaan tunnettuja tekniikoita hiomalla. Mahdottomalta näyttävän ongelman ratkaisussa on mentävä syvemmälle; ongelman syy on etsittävä perusteista. Näen tilanteen fysiikan teorioissa hyvinkin samanlaisena. </a:t>
            </a:r>
          </a:p>
          <a:p>
            <a:pPr marL="0" indent="0">
              <a:buFont typeface="Arial" panose="020B0604020202020204" pitchFamily="34" charset="0"/>
              <a:buNone/>
            </a:pPr>
            <a:r>
              <a:rPr lang="fi-FI" sz="1400" dirty="0">
                <a:solidFill>
                  <a:schemeClr val="bg1">
                    <a:lumMod val="85000"/>
                  </a:schemeClr>
                </a:solidFill>
              </a:rPr>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1400" dirty="0" err="1">
                <a:solidFill>
                  <a:schemeClr val="bg1">
                    <a:lumMod val="85000"/>
                  </a:schemeClr>
                </a:solidFill>
              </a:rPr>
              <a:t>mikrorakenteista</a:t>
            </a:r>
            <a:r>
              <a:rPr lang="fi-FI" sz="1400" dirty="0">
                <a:solidFill>
                  <a:schemeClr val="bg1">
                    <a:lumMod val="85000"/>
                  </a:schemeClr>
                </a:solidFill>
              </a:rPr>
              <a:t> kosmologiaan. Teorian matemaattista oikeellisuutta ei voi kyseenalaistaa, mutta ovatko havaintoja vastaavat ennusteet johdettavissa ymmärrettävämpään todellisuuskuvaan johtavista alkuolettamuksista? </a:t>
            </a:r>
          </a:p>
          <a:p>
            <a:pPr marL="0" indent="0">
              <a:buFont typeface="Arial" panose="020B0604020202020204" pitchFamily="34" charset="0"/>
              <a:buNone/>
            </a:pPr>
            <a:r>
              <a:rPr lang="fi-FI" sz="1400" dirty="0">
                <a:solidFill>
                  <a:schemeClr val="bg1">
                    <a:lumMod val="85000"/>
                  </a:schemeClr>
                </a:solidFill>
              </a:rPr>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Font typeface="Arial" panose="020B0604020202020204" pitchFamily="34" charset="0"/>
              <a:buNone/>
            </a:pPr>
            <a:r>
              <a:rPr lang="fi-FI" sz="1400" dirty="0">
                <a:solidFill>
                  <a:schemeClr val="bg1">
                    <a:lumMod val="85000"/>
                  </a:schemeClr>
                </a:solidFill>
              </a:rPr>
              <a:t>Suhteellisuusteorian suhteellisuusperiaatteeseen, kinematiikkaan ja metriikkaan perustuva ratkaisu selittää ilmiöt ajan kulun muutoksilla. Kvanttimekaniikka ilmaisee kellon käyntitaajuuden kellossa värähtelevien elektronien energiatilan funktiona, mikä antaa edellytykset kuvata käyntitaajuuden muutokset liike- ja gravitaatioenergian vaikutuksella kellon energiatilaan. Näin voidaan tehdä, kun hylätään suhteellisuusperiaate, ja korvataan metriikka ja kinematiikka kokonaisenergian säilymiseen perustuvalla dynamiikalla. Ennusteet kellojen käyntitaajuudesta säilyvät oleellisesti ottaen samoina, mutta todellisuuskuva muuttuu dramaattisesti – aika on kaikille yhteinen, mutta kellojen taajuudet muuttuvat.</a:t>
            </a:r>
            <a:endParaRPr lang="en-US" sz="1400" dirty="0">
              <a:solidFill>
                <a:schemeClr val="bg1">
                  <a:lumMod val="85000"/>
                </a:schemeClr>
              </a:solidFill>
            </a:endParaRPr>
          </a:p>
        </p:txBody>
      </p:sp>
      <p:sp>
        <p:nvSpPr>
          <p:cNvPr id="8" name="Sisällön paikkamerkki 2">
            <a:extLst>
              <a:ext uri="{FF2B5EF4-FFF2-40B4-BE49-F238E27FC236}">
                <a16:creationId xmlns:a16="http://schemas.microsoft.com/office/drawing/2014/main" id="{99B6B6A3-1D6A-4071-B881-5EE5FF6AD7BC}"/>
              </a:ext>
            </a:extLst>
          </p:cNvPr>
          <p:cNvSpPr txBox="1">
            <a:spLocks/>
          </p:cNvSpPr>
          <p:nvPr/>
        </p:nvSpPr>
        <p:spPr>
          <a:xfrm>
            <a:off x="262637" y="3042046"/>
            <a:ext cx="11679631" cy="3283340"/>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1800" dirty="0">
                <a:solidFill>
                  <a:srgbClr val="FF0000"/>
                </a:solidFill>
              </a:rPr>
              <a:t>Teknologisten ongelmien ratkaisuissa ongelman syvällinen ymmärtäminen on avain hyvään ratkaisuun. Useimmissa tapauksissa nopein ja tehokkain ratkaisu saadaan tunnettuja tekniikoita hiomalla. Mahdottomalta näyttävän ongelman ratkaisussa on mentävä syvemmälle; ongelman syy on etsittävä perusteista. Näen tilanteen fysiikan teorioissa hyvinkin samanlaisena. </a:t>
            </a:r>
          </a:p>
        </p:txBody>
      </p:sp>
      <p:sp>
        <p:nvSpPr>
          <p:cNvPr id="9" name="Sisällön paikkamerkki 2">
            <a:extLst>
              <a:ext uri="{FF2B5EF4-FFF2-40B4-BE49-F238E27FC236}">
                <a16:creationId xmlns:a16="http://schemas.microsoft.com/office/drawing/2014/main" id="{2B6CCFD5-C612-49E5-B321-9D961A007697}"/>
              </a:ext>
            </a:extLst>
          </p:cNvPr>
          <p:cNvSpPr txBox="1">
            <a:spLocks/>
          </p:cNvSpPr>
          <p:nvPr/>
        </p:nvSpPr>
        <p:spPr>
          <a:xfrm>
            <a:off x="243783" y="4771176"/>
            <a:ext cx="11679631" cy="977774"/>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fi-FI" sz="3200" dirty="0"/>
              <a:t>Mikä on se mahdoton ongelma nykyisissä teorioissa?</a:t>
            </a:r>
          </a:p>
        </p:txBody>
      </p:sp>
    </p:spTree>
    <p:extLst>
      <p:ext uri="{BB962C8B-B14F-4D97-AF65-F5344CB8AC3E}">
        <p14:creationId xmlns:p14="http://schemas.microsoft.com/office/powerpoint/2010/main" val="390926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1524000" y="422081"/>
            <a:ext cx="9144000" cy="386709"/>
          </a:xfrm>
        </p:spPr>
        <p:txBody>
          <a:bodyPr>
            <a:noAutofit/>
          </a:bodyPr>
          <a:lstStyle/>
          <a:p>
            <a:r>
              <a:rPr lang="en-US" sz="2400" b="1" dirty="0">
                <a:latin typeface="Garamond" pitchFamily="18" charset="0"/>
              </a:rPr>
              <a:t>Relativity principle or zero-energy principle</a:t>
            </a:r>
            <a:endParaRPr lang="en-US" sz="2400" dirty="0"/>
          </a:p>
        </p:txBody>
      </p:sp>
      <p:grpSp>
        <p:nvGrpSpPr>
          <p:cNvPr id="82" name="Ryhmä 81"/>
          <p:cNvGrpSpPr/>
          <p:nvPr/>
        </p:nvGrpSpPr>
        <p:grpSpPr>
          <a:xfrm>
            <a:off x="4951761" y="1871142"/>
            <a:ext cx="1801929" cy="929273"/>
            <a:chOff x="3331675" y="2365610"/>
            <a:chExt cx="1801929" cy="929273"/>
          </a:xfrm>
        </p:grpSpPr>
        <p:sp>
          <p:nvSpPr>
            <p:cNvPr id="80" name="Ellipsi 79"/>
            <p:cNvSpPr/>
            <p:nvPr/>
          </p:nvSpPr>
          <p:spPr>
            <a:xfrm>
              <a:off x="3331675" y="2365610"/>
              <a:ext cx="1801929" cy="929273"/>
            </a:xfrm>
            <a:prstGeom prst="ellipse">
              <a:avLst/>
            </a:prstGeom>
            <a:solidFill>
              <a:srgbClr val="FFCCCC"/>
            </a:solid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tx1"/>
                </a:solidFill>
              </a:endParaRPr>
            </a:p>
          </p:txBody>
        </p:sp>
        <p:sp>
          <p:nvSpPr>
            <p:cNvPr id="4" name="Suorakulmio 3"/>
            <p:cNvSpPr/>
            <p:nvPr/>
          </p:nvSpPr>
          <p:spPr>
            <a:xfrm>
              <a:off x="3441627" y="2505186"/>
              <a:ext cx="1594785" cy="646331"/>
            </a:xfrm>
            <a:prstGeom prst="rect">
              <a:avLst/>
            </a:prstGeom>
          </p:spPr>
          <p:txBody>
            <a:bodyPr wrap="square">
              <a:spAutoFit/>
            </a:bodyPr>
            <a:lstStyle/>
            <a:p>
              <a:pPr algn="ctr"/>
              <a:r>
                <a:rPr lang="en-US" b="1" dirty="0">
                  <a:solidFill>
                    <a:srgbClr val="FF0000"/>
                  </a:solidFill>
                </a:rPr>
                <a:t>Relativity principle</a:t>
              </a:r>
            </a:p>
          </p:txBody>
        </p:sp>
      </p:grpSp>
      <p:grpSp>
        <p:nvGrpSpPr>
          <p:cNvPr id="81" name="Ryhmä 80"/>
          <p:cNvGrpSpPr/>
          <p:nvPr/>
        </p:nvGrpSpPr>
        <p:grpSpPr>
          <a:xfrm>
            <a:off x="4541893" y="2655209"/>
            <a:ext cx="1801929" cy="754854"/>
            <a:chOff x="3211973" y="3732889"/>
            <a:chExt cx="1801929" cy="754854"/>
          </a:xfrm>
        </p:grpSpPr>
        <p:sp>
          <p:nvSpPr>
            <p:cNvPr id="78" name="Ellipsi 77"/>
            <p:cNvSpPr/>
            <p:nvPr/>
          </p:nvSpPr>
          <p:spPr>
            <a:xfrm>
              <a:off x="3211973" y="3732889"/>
              <a:ext cx="1801929" cy="754854"/>
            </a:xfrm>
            <a:prstGeom prst="ellipse">
              <a:avLst/>
            </a:prstGeom>
            <a:solidFill>
              <a:srgbClr val="FFCCCC"/>
            </a:solid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dirty="0">
                <a:solidFill>
                  <a:schemeClr val="tx1"/>
                </a:solidFill>
              </a:endParaRPr>
            </a:p>
          </p:txBody>
        </p:sp>
        <p:sp>
          <p:nvSpPr>
            <p:cNvPr id="8" name="Suorakulmio 7"/>
            <p:cNvSpPr/>
            <p:nvPr/>
          </p:nvSpPr>
          <p:spPr>
            <a:xfrm>
              <a:off x="3386437" y="3799668"/>
              <a:ext cx="1499519" cy="646331"/>
            </a:xfrm>
            <a:prstGeom prst="rect">
              <a:avLst/>
            </a:prstGeom>
          </p:spPr>
          <p:txBody>
            <a:bodyPr wrap="square">
              <a:spAutoFit/>
            </a:bodyPr>
            <a:lstStyle/>
            <a:p>
              <a:pPr algn="ctr"/>
              <a:r>
                <a:rPr lang="en-US" b="1" dirty="0">
                  <a:solidFill>
                    <a:srgbClr val="FF0000"/>
                  </a:solidFill>
                </a:rPr>
                <a:t>Equivalence principle</a:t>
              </a:r>
            </a:p>
          </p:txBody>
        </p:sp>
      </p:grpSp>
      <p:grpSp>
        <p:nvGrpSpPr>
          <p:cNvPr id="66" name="Ryhmä 65"/>
          <p:cNvGrpSpPr/>
          <p:nvPr/>
        </p:nvGrpSpPr>
        <p:grpSpPr>
          <a:xfrm>
            <a:off x="7096563" y="922609"/>
            <a:ext cx="2982609" cy="1050110"/>
            <a:chOff x="5613810" y="921908"/>
            <a:chExt cx="2982609" cy="1050110"/>
          </a:xfrm>
        </p:grpSpPr>
        <p:sp>
          <p:nvSpPr>
            <p:cNvPr id="5" name="Suorakulmio 4"/>
            <p:cNvSpPr/>
            <p:nvPr/>
          </p:nvSpPr>
          <p:spPr>
            <a:xfrm>
              <a:off x="5613810" y="921908"/>
              <a:ext cx="2982609" cy="1050110"/>
            </a:xfrm>
            <a:prstGeom prst="rect">
              <a:avLst/>
            </a:prstGeom>
            <a:solidFill>
              <a:schemeClr val="accent2">
                <a:lumMod val="20000"/>
                <a:lumOff val="80000"/>
              </a:schemeClr>
            </a:solidFill>
            <a:ln w="31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8" name="Suorakulmio 17"/>
            <p:cNvSpPr/>
            <p:nvPr/>
          </p:nvSpPr>
          <p:spPr>
            <a:xfrm>
              <a:off x="5779198" y="982144"/>
              <a:ext cx="2400586" cy="923330"/>
            </a:xfrm>
            <a:prstGeom prst="rect">
              <a:avLst/>
            </a:prstGeom>
          </p:spPr>
          <p:txBody>
            <a:bodyPr wrap="square">
              <a:spAutoFit/>
            </a:bodyPr>
            <a:lstStyle/>
            <a:p>
              <a:r>
                <a:rPr lang="en-US" dirty="0">
                  <a:solidFill>
                    <a:srgbClr val="FF0000"/>
                  </a:solidFill>
                </a:rPr>
                <a:t>The angular size of distance objects</a:t>
              </a:r>
              <a:br>
                <a:rPr lang="en-US" dirty="0">
                  <a:solidFill>
                    <a:srgbClr val="FF0000"/>
                  </a:solidFill>
                </a:rPr>
              </a:br>
              <a:r>
                <a:rPr lang="en-US" dirty="0">
                  <a:solidFill>
                    <a:srgbClr val="FF0000"/>
                  </a:solidFill>
                </a:rPr>
                <a:t>is magnified</a:t>
              </a:r>
            </a:p>
          </p:txBody>
        </p:sp>
        <p:pic>
          <p:nvPicPr>
            <p:cNvPr id="2" name="Kuva 1"/>
            <p:cNvPicPr>
              <a:picLocks noChangeAspect="1"/>
            </p:cNvPicPr>
            <p:nvPr/>
          </p:nvPicPr>
          <p:blipFill>
            <a:blip r:embed="rId3"/>
            <a:stretch>
              <a:fillRect/>
            </a:stretch>
          </p:blipFill>
          <p:spPr>
            <a:xfrm>
              <a:off x="7709173" y="1066525"/>
              <a:ext cx="804127" cy="794573"/>
            </a:xfrm>
            <a:prstGeom prst="rect">
              <a:avLst/>
            </a:prstGeom>
          </p:spPr>
        </p:pic>
      </p:grpSp>
      <p:grpSp>
        <p:nvGrpSpPr>
          <p:cNvPr id="67" name="Ryhmä 66"/>
          <p:cNvGrpSpPr/>
          <p:nvPr/>
        </p:nvGrpSpPr>
        <p:grpSpPr>
          <a:xfrm>
            <a:off x="7119557" y="2238606"/>
            <a:ext cx="3344865" cy="1064990"/>
            <a:chOff x="6194727" y="2190671"/>
            <a:chExt cx="3344865" cy="1064990"/>
          </a:xfrm>
        </p:grpSpPr>
        <p:sp>
          <p:nvSpPr>
            <p:cNvPr id="21" name="Suorakulmio 20"/>
            <p:cNvSpPr/>
            <p:nvPr/>
          </p:nvSpPr>
          <p:spPr>
            <a:xfrm>
              <a:off x="6194727" y="2190671"/>
              <a:ext cx="3344865" cy="1064990"/>
            </a:xfrm>
            <a:prstGeom prst="rect">
              <a:avLst/>
            </a:prstGeom>
            <a:solidFill>
              <a:schemeClr val="accent2">
                <a:lumMod val="20000"/>
                <a:lumOff val="80000"/>
              </a:schemeClr>
            </a:solidFill>
            <a:ln w="31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22" name="Suorakulmio 21"/>
            <p:cNvSpPr/>
            <p:nvPr/>
          </p:nvSpPr>
          <p:spPr>
            <a:xfrm>
              <a:off x="6274596" y="2262286"/>
              <a:ext cx="2247203" cy="923330"/>
            </a:xfrm>
            <a:prstGeom prst="rect">
              <a:avLst/>
            </a:prstGeom>
          </p:spPr>
          <p:txBody>
            <a:bodyPr wrap="square">
              <a:spAutoFit/>
            </a:bodyPr>
            <a:lstStyle/>
            <a:p>
              <a:r>
                <a:rPr lang="en-US" dirty="0">
                  <a:solidFill>
                    <a:srgbClr val="FF0000"/>
                  </a:solidFill>
                </a:rPr>
                <a:t>Magnitudes of distant objects  suggest dark energy</a:t>
              </a:r>
            </a:p>
          </p:txBody>
        </p:sp>
        <p:pic>
          <p:nvPicPr>
            <p:cNvPr id="6" name="Kuva 5"/>
            <p:cNvPicPr>
              <a:picLocks noChangeAspect="1"/>
            </p:cNvPicPr>
            <p:nvPr/>
          </p:nvPicPr>
          <p:blipFill>
            <a:blip r:embed="rId4"/>
            <a:stretch>
              <a:fillRect/>
            </a:stretch>
          </p:blipFill>
          <p:spPr>
            <a:xfrm>
              <a:off x="8525182" y="2384661"/>
              <a:ext cx="790622" cy="680351"/>
            </a:xfrm>
            <a:prstGeom prst="rect">
              <a:avLst/>
            </a:prstGeom>
          </p:spPr>
        </p:pic>
      </p:grpSp>
      <p:grpSp>
        <p:nvGrpSpPr>
          <p:cNvPr id="71" name="Ryhmä 70"/>
          <p:cNvGrpSpPr/>
          <p:nvPr/>
        </p:nvGrpSpPr>
        <p:grpSpPr>
          <a:xfrm>
            <a:off x="1845521" y="2209783"/>
            <a:ext cx="2413425" cy="1014514"/>
            <a:chOff x="6169673" y="3945839"/>
            <a:chExt cx="2413425" cy="1014514"/>
          </a:xfrm>
        </p:grpSpPr>
        <p:sp>
          <p:nvSpPr>
            <p:cNvPr id="25" name="Suorakulmio 24"/>
            <p:cNvSpPr/>
            <p:nvPr/>
          </p:nvSpPr>
          <p:spPr>
            <a:xfrm>
              <a:off x="6169673" y="3945839"/>
              <a:ext cx="2413425" cy="1014514"/>
            </a:xfrm>
            <a:prstGeom prst="rect">
              <a:avLst/>
            </a:prstGeom>
            <a:solidFill>
              <a:schemeClr val="accent2">
                <a:lumMod val="20000"/>
                <a:lumOff val="80000"/>
              </a:schemeClr>
            </a:solidFill>
            <a:ln w="31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grpSp>
          <p:nvGrpSpPr>
            <p:cNvPr id="27" name="Ryhmä 26"/>
            <p:cNvGrpSpPr/>
            <p:nvPr/>
          </p:nvGrpSpPr>
          <p:grpSpPr>
            <a:xfrm>
              <a:off x="7639784" y="4124628"/>
              <a:ext cx="881731" cy="787446"/>
              <a:chOff x="7730540" y="3904431"/>
              <a:chExt cx="881731" cy="787446"/>
            </a:xfrm>
          </p:grpSpPr>
          <p:pic>
            <p:nvPicPr>
              <p:cNvPr id="23" name="Kuva 22"/>
              <p:cNvPicPr>
                <a:picLocks noChangeAspect="1"/>
              </p:cNvPicPr>
              <p:nvPr/>
            </p:nvPicPr>
            <p:blipFill>
              <a:blip r:embed="rId5"/>
              <a:stretch>
                <a:fillRect/>
              </a:stretch>
            </p:blipFill>
            <p:spPr>
              <a:xfrm>
                <a:off x="7839551" y="4023017"/>
                <a:ext cx="772720" cy="668860"/>
              </a:xfrm>
              <a:prstGeom prst="rect">
                <a:avLst/>
              </a:prstGeom>
            </p:spPr>
          </p:pic>
          <p:pic>
            <p:nvPicPr>
              <p:cNvPr id="24" name="Kuva 23"/>
              <p:cNvPicPr>
                <a:picLocks noChangeAspect="1"/>
              </p:cNvPicPr>
              <p:nvPr/>
            </p:nvPicPr>
            <p:blipFill>
              <a:blip r:embed="rId6"/>
              <a:stretch>
                <a:fillRect/>
              </a:stretch>
            </p:blipFill>
            <p:spPr>
              <a:xfrm>
                <a:off x="7730540" y="3904431"/>
                <a:ext cx="443685" cy="426836"/>
              </a:xfrm>
              <a:prstGeom prst="rect">
                <a:avLst/>
              </a:prstGeom>
            </p:spPr>
          </p:pic>
        </p:grpSp>
        <p:sp>
          <p:nvSpPr>
            <p:cNvPr id="26" name="Suorakulmio 25"/>
            <p:cNvSpPr/>
            <p:nvPr/>
          </p:nvSpPr>
          <p:spPr>
            <a:xfrm>
              <a:off x="6271277" y="3945839"/>
              <a:ext cx="1415935" cy="923330"/>
            </a:xfrm>
            <a:prstGeom prst="rect">
              <a:avLst/>
            </a:prstGeom>
          </p:spPr>
          <p:txBody>
            <a:bodyPr wrap="square">
              <a:spAutoFit/>
            </a:bodyPr>
            <a:lstStyle/>
            <a:p>
              <a:r>
                <a:rPr lang="en-US" dirty="0">
                  <a:solidFill>
                    <a:srgbClr val="FF0000"/>
                  </a:solidFill>
                </a:rPr>
                <a:t>Orbits near black holes are unstable</a:t>
              </a:r>
            </a:p>
          </p:txBody>
        </p:sp>
      </p:grpSp>
      <p:grpSp>
        <p:nvGrpSpPr>
          <p:cNvPr id="64" name="Ryhmä 63"/>
          <p:cNvGrpSpPr/>
          <p:nvPr/>
        </p:nvGrpSpPr>
        <p:grpSpPr>
          <a:xfrm>
            <a:off x="1845293" y="853206"/>
            <a:ext cx="3915271" cy="950029"/>
            <a:chOff x="1688751" y="815330"/>
            <a:chExt cx="3915271" cy="950029"/>
          </a:xfrm>
        </p:grpSpPr>
        <p:sp>
          <p:nvSpPr>
            <p:cNvPr id="70" name="Suorakulmio 69"/>
            <p:cNvSpPr/>
            <p:nvPr/>
          </p:nvSpPr>
          <p:spPr>
            <a:xfrm>
              <a:off x="1688751" y="815330"/>
              <a:ext cx="3915271" cy="950029"/>
            </a:xfrm>
            <a:prstGeom prst="rect">
              <a:avLst/>
            </a:prstGeom>
            <a:solidFill>
              <a:schemeClr val="accent2">
                <a:lumMod val="20000"/>
                <a:lumOff val="80000"/>
              </a:schemeClr>
            </a:solidFill>
            <a:ln w="31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0" name="Suorakulmio 9"/>
            <p:cNvSpPr/>
            <p:nvPr/>
          </p:nvSpPr>
          <p:spPr>
            <a:xfrm>
              <a:off x="1827230" y="827876"/>
              <a:ext cx="1592267" cy="923330"/>
            </a:xfrm>
            <a:prstGeom prst="rect">
              <a:avLst/>
            </a:prstGeom>
          </p:spPr>
          <p:txBody>
            <a:bodyPr wrap="square">
              <a:spAutoFit/>
            </a:bodyPr>
            <a:lstStyle/>
            <a:p>
              <a:r>
                <a:rPr lang="en-US" dirty="0">
                  <a:solidFill>
                    <a:srgbClr val="FF0000"/>
                  </a:solidFill>
                </a:rPr>
                <a:t>Problem with the concept of time</a:t>
              </a:r>
            </a:p>
          </p:txBody>
        </p:sp>
        <p:grpSp>
          <p:nvGrpSpPr>
            <p:cNvPr id="69" name="Ryhmä 68"/>
            <p:cNvGrpSpPr/>
            <p:nvPr/>
          </p:nvGrpSpPr>
          <p:grpSpPr>
            <a:xfrm>
              <a:off x="3623205" y="872772"/>
              <a:ext cx="1875265" cy="815200"/>
              <a:chOff x="4268712" y="854171"/>
              <a:chExt cx="1652531" cy="718374"/>
            </a:xfrm>
          </p:grpSpPr>
          <p:pic>
            <p:nvPicPr>
              <p:cNvPr id="29" name="Picture 26" descr="Tikku, Mies, Stickman, Tikku Ukko, Tulitikku Mie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5291887" y="861548"/>
                <a:ext cx="511028" cy="71099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6" descr="Tikku, Mies, Stickman, Tikku Ukko, Tulitikku Mie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69598" y="854171"/>
                <a:ext cx="511028" cy="710995"/>
              </a:xfrm>
              <a:prstGeom prst="rect">
                <a:avLst/>
              </a:prstGeom>
              <a:noFill/>
              <a:extLst>
                <a:ext uri="{909E8E84-426E-40DD-AFC4-6F175D3DCCD1}">
                  <a14:hiddenFill xmlns:a14="http://schemas.microsoft.com/office/drawing/2010/main">
                    <a:solidFill>
                      <a:srgbClr val="FFFFFF"/>
                    </a:solidFill>
                  </a14:hiddenFill>
                </a:ext>
              </a:extLst>
            </p:spPr>
          </p:pic>
          <p:grpSp>
            <p:nvGrpSpPr>
              <p:cNvPr id="40" name="Ryhmä 39"/>
              <p:cNvGrpSpPr/>
              <p:nvPr/>
            </p:nvGrpSpPr>
            <p:grpSpPr>
              <a:xfrm>
                <a:off x="5728614" y="895181"/>
                <a:ext cx="192629" cy="184188"/>
                <a:chOff x="5719773" y="3470311"/>
                <a:chExt cx="235744" cy="225414"/>
              </a:xfrm>
            </p:grpSpPr>
            <p:sp>
              <p:nvSpPr>
                <p:cNvPr id="41" name="Oval 1060"/>
                <p:cNvSpPr>
                  <a:spLocks noChangeArrowheads="1"/>
                </p:cNvSpPr>
                <p:nvPr/>
              </p:nvSpPr>
              <p:spPr bwMode="auto">
                <a:xfrm>
                  <a:off x="5722147" y="3470311"/>
                  <a:ext cx="229155" cy="225414"/>
                </a:xfrm>
                <a:prstGeom prst="ellipse">
                  <a:avLst/>
                </a:prstGeom>
                <a:solidFill>
                  <a:srgbClr val="FFFF9D"/>
                </a:solidFill>
                <a:ln w="0">
                  <a:solidFill>
                    <a:srgbClr val="000000"/>
                  </a:solidFill>
                  <a:round/>
                  <a:headEnd/>
                  <a:tailEnd/>
                </a:ln>
              </p:spPr>
              <p:txBody>
                <a:bodyPr/>
                <a:lstStyle/>
                <a:p>
                  <a:endParaRPr lang="en-US"/>
                </a:p>
              </p:txBody>
            </p:sp>
            <p:sp>
              <p:nvSpPr>
                <p:cNvPr id="42" name="Line 1061"/>
                <p:cNvSpPr>
                  <a:spLocks noChangeShapeType="1"/>
                </p:cNvSpPr>
                <p:nvPr/>
              </p:nvSpPr>
              <p:spPr bwMode="auto">
                <a:xfrm flipV="1">
                  <a:off x="5838105" y="3471231"/>
                  <a:ext cx="920" cy="22265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062"/>
                <p:cNvSpPr>
                  <a:spLocks noChangeShapeType="1"/>
                </p:cNvSpPr>
                <p:nvPr/>
              </p:nvSpPr>
              <p:spPr bwMode="auto">
                <a:xfrm>
                  <a:off x="5719773" y="3582558"/>
                  <a:ext cx="235744" cy="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1064"/>
                <p:cNvSpPr>
                  <a:spLocks noChangeShapeType="1"/>
                </p:cNvSpPr>
                <p:nvPr/>
              </p:nvSpPr>
              <p:spPr bwMode="auto">
                <a:xfrm>
                  <a:off x="5828902" y="3582558"/>
                  <a:ext cx="79146" cy="9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1064"/>
                <p:cNvSpPr>
                  <a:spLocks noChangeShapeType="1"/>
                </p:cNvSpPr>
                <p:nvPr/>
              </p:nvSpPr>
              <p:spPr bwMode="auto">
                <a:xfrm>
                  <a:off x="5837651" y="3483281"/>
                  <a:ext cx="0" cy="1166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 name="Ryhmä 45"/>
              <p:cNvGrpSpPr/>
              <p:nvPr/>
            </p:nvGrpSpPr>
            <p:grpSpPr>
              <a:xfrm>
                <a:off x="5301762" y="1155632"/>
                <a:ext cx="128454" cy="122825"/>
                <a:chOff x="5719773" y="3470311"/>
                <a:chExt cx="235744" cy="225414"/>
              </a:xfrm>
            </p:grpSpPr>
            <p:sp>
              <p:nvSpPr>
                <p:cNvPr id="47" name="Oval 1060"/>
                <p:cNvSpPr>
                  <a:spLocks noChangeArrowheads="1"/>
                </p:cNvSpPr>
                <p:nvPr/>
              </p:nvSpPr>
              <p:spPr bwMode="auto">
                <a:xfrm>
                  <a:off x="5722147" y="3470311"/>
                  <a:ext cx="229155" cy="225414"/>
                </a:xfrm>
                <a:prstGeom prst="ellipse">
                  <a:avLst/>
                </a:prstGeom>
                <a:solidFill>
                  <a:srgbClr val="FFFF9D"/>
                </a:solidFill>
                <a:ln w="0">
                  <a:solidFill>
                    <a:srgbClr val="000000"/>
                  </a:solidFill>
                  <a:round/>
                  <a:headEnd/>
                  <a:tailEnd/>
                </a:ln>
              </p:spPr>
              <p:txBody>
                <a:bodyPr/>
                <a:lstStyle/>
                <a:p>
                  <a:endParaRPr lang="en-US"/>
                </a:p>
              </p:txBody>
            </p:sp>
            <p:sp>
              <p:nvSpPr>
                <p:cNvPr id="48" name="Line 1061"/>
                <p:cNvSpPr>
                  <a:spLocks noChangeShapeType="1"/>
                </p:cNvSpPr>
                <p:nvPr/>
              </p:nvSpPr>
              <p:spPr bwMode="auto">
                <a:xfrm flipV="1">
                  <a:off x="5838105" y="3471231"/>
                  <a:ext cx="920" cy="22265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1062"/>
                <p:cNvSpPr>
                  <a:spLocks noChangeShapeType="1"/>
                </p:cNvSpPr>
                <p:nvPr/>
              </p:nvSpPr>
              <p:spPr bwMode="auto">
                <a:xfrm>
                  <a:off x="5719773" y="3582558"/>
                  <a:ext cx="235744" cy="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1064"/>
                <p:cNvSpPr>
                  <a:spLocks noChangeShapeType="1"/>
                </p:cNvSpPr>
                <p:nvPr/>
              </p:nvSpPr>
              <p:spPr bwMode="auto">
                <a:xfrm>
                  <a:off x="5828902" y="3582558"/>
                  <a:ext cx="79146" cy="9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064"/>
                <p:cNvSpPr>
                  <a:spLocks noChangeShapeType="1"/>
                </p:cNvSpPr>
                <p:nvPr/>
              </p:nvSpPr>
              <p:spPr bwMode="auto">
                <a:xfrm>
                  <a:off x="5769070" y="3501878"/>
                  <a:ext cx="68562" cy="806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 name="Ryhmä 51"/>
              <p:cNvGrpSpPr/>
              <p:nvPr/>
            </p:nvGrpSpPr>
            <p:grpSpPr>
              <a:xfrm>
                <a:off x="4706750" y="1159827"/>
                <a:ext cx="128454" cy="122825"/>
                <a:chOff x="5719773" y="3470311"/>
                <a:chExt cx="235744" cy="225414"/>
              </a:xfrm>
            </p:grpSpPr>
            <p:sp>
              <p:nvSpPr>
                <p:cNvPr id="53" name="Oval 1060"/>
                <p:cNvSpPr>
                  <a:spLocks noChangeArrowheads="1"/>
                </p:cNvSpPr>
                <p:nvPr/>
              </p:nvSpPr>
              <p:spPr bwMode="auto">
                <a:xfrm>
                  <a:off x="5722147" y="3470311"/>
                  <a:ext cx="229155" cy="225414"/>
                </a:xfrm>
                <a:prstGeom prst="ellipse">
                  <a:avLst/>
                </a:prstGeom>
                <a:solidFill>
                  <a:srgbClr val="FFFF9D"/>
                </a:solidFill>
                <a:ln w="0">
                  <a:solidFill>
                    <a:srgbClr val="000000"/>
                  </a:solidFill>
                  <a:round/>
                  <a:headEnd/>
                  <a:tailEnd/>
                </a:ln>
              </p:spPr>
              <p:txBody>
                <a:bodyPr/>
                <a:lstStyle/>
                <a:p>
                  <a:endParaRPr lang="en-US"/>
                </a:p>
              </p:txBody>
            </p:sp>
            <p:sp>
              <p:nvSpPr>
                <p:cNvPr id="54" name="Line 1061"/>
                <p:cNvSpPr>
                  <a:spLocks noChangeShapeType="1"/>
                </p:cNvSpPr>
                <p:nvPr/>
              </p:nvSpPr>
              <p:spPr bwMode="auto">
                <a:xfrm flipV="1">
                  <a:off x="5838105" y="3471231"/>
                  <a:ext cx="920" cy="22265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1062"/>
                <p:cNvSpPr>
                  <a:spLocks noChangeShapeType="1"/>
                </p:cNvSpPr>
                <p:nvPr/>
              </p:nvSpPr>
              <p:spPr bwMode="auto">
                <a:xfrm>
                  <a:off x="5719773" y="3582558"/>
                  <a:ext cx="235744" cy="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1064"/>
                <p:cNvSpPr>
                  <a:spLocks noChangeShapeType="1"/>
                </p:cNvSpPr>
                <p:nvPr/>
              </p:nvSpPr>
              <p:spPr bwMode="auto">
                <a:xfrm>
                  <a:off x="5828902" y="3582558"/>
                  <a:ext cx="79146" cy="9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1064"/>
                <p:cNvSpPr>
                  <a:spLocks noChangeShapeType="1"/>
                </p:cNvSpPr>
                <p:nvPr/>
              </p:nvSpPr>
              <p:spPr bwMode="auto">
                <a:xfrm>
                  <a:off x="5769082" y="3501879"/>
                  <a:ext cx="68563" cy="806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8" name="Ryhmä 57"/>
              <p:cNvGrpSpPr/>
              <p:nvPr/>
            </p:nvGrpSpPr>
            <p:grpSpPr>
              <a:xfrm>
                <a:off x="4268712" y="906613"/>
                <a:ext cx="192629" cy="184188"/>
                <a:chOff x="5719773" y="3470311"/>
                <a:chExt cx="235744" cy="225414"/>
              </a:xfrm>
            </p:grpSpPr>
            <p:sp>
              <p:nvSpPr>
                <p:cNvPr id="59" name="Oval 1060"/>
                <p:cNvSpPr>
                  <a:spLocks noChangeArrowheads="1"/>
                </p:cNvSpPr>
                <p:nvPr/>
              </p:nvSpPr>
              <p:spPr bwMode="auto">
                <a:xfrm>
                  <a:off x="5722141" y="3470311"/>
                  <a:ext cx="229154" cy="225414"/>
                </a:xfrm>
                <a:prstGeom prst="ellipse">
                  <a:avLst/>
                </a:prstGeom>
                <a:solidFill>
                  <a:srgbClr val="FFFF9D"/>
                </a:solidFill>
                <a:ln w="0">
                  <a:solidFill>
                    <a:srgbClr val="000000"/>
                  </a:solidFill>
                  <a:round/>
                  <a:headEnd/>
                  <a:tailEnd/>
                </a:ln>
              </p:spPr>
              <p:txBody>
                <a:bodyPr/>
                <a:lstStyle/>
                <a:p>
                  <a:endParaRPr lang="en-US"/>
                </a:p>
              </p:txBody>
            </p:sp>
            <p:sp>
              <p:nvSpPr>
                <p:cNvPr id="60" name="Line 1061"/>
                <p:cNvSpPr>
                  <a:spLocks noChangeShapeType="1"/>
                </p:cNvSpPr>
                <p:nvPr/>
              </p:nvSpPr>
              <p:spPr bwMode="auto">
                <a:xfrm flipV="1">
                  <a:off x="5838105" y="3471231"/>
                  <a:ext cx="920" cy="22265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1062"/>
                <p:cNvSpPr>
                  <a:spLocks noChangeShapeType="1"/>
                </p:cNvSpPr>
                <p:nvPr/>
              </p:nvSpPr>
              <p:spPr bwMode="auto">
                <a:xfrm>
                  <a:off x="5719773" y="3582558"/>
                  <a:ext cx="235744" cy="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1064"/>
                <p:cNvSpPr>
                  <a:spLocks noChangeShapeType="1"/>
                </p:cNvSpPr>
                <p:nvPr/>
              </p:nvSpPr>
              <p:spPr bwMode="auto">
                <a:xfrm>
                  <a:off x="5828902" y="3582558"/>
                  <a:ext cx="79146" cy="9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1064"/>
                <p:cNvSpPr>
                  <a:spLocks noChangeShapeType="1"/>
                </p:cNvSpPr>
                <p:nvPr/>
              </p:nvSpPr>
              <p:spPr bwMode="auto">
                <a:xfrm>
                  <a:off x="5837645" y="3483281"/>
                  <a:ext cx="0" cy="11668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65" name="Suora nuoliyhdysviiva 64"/>
              <p:cNvCxnSpPr/>
              <p:nvPr/>
            </p:nvCxnSpPr>
            <p:spPr>
              <a:xfrm flipH="1">
                <a:off x="4883151" y="1028700"/>
                <a:ext cx="365124" cy="149225"/>
              </a:xfrm>
              <a:prstGeom prst="straightConnector1">
                <a:avLst/>
              </a:prstGeom>
              <a:ln w="3175">
                <a:solidFill>
                  <a:srgbClr val="FF0000"/>
                </a:solidFill>
                <a:prstDash val="lgDash"/>
                <a:headEnd type="none"/>
                <a:tailEnd type="arrow" w="sm" len="sm"/>
              </a:ln>
            </p:spPr>
            <p:style>
              <a:lnRef idx="1">
                <a:schemeClr val="accent1"/>
              </a:lnRef>
              <a:fillRef idx="0">
                <a:schemeClr val="accent1"/>
              </a:fillRef>
              <a:effectRef idx="0">
                <a:schemeClr val="accent1"/>
              </a:effectRef>
              <a:fontRef idx="minor">
                <a:schemeClr val="tx1"/>
              </a:fontRef>
            </p:style>
          </p:cxnSp>
          <p:cxnSp>
            <p:nvCxnSpPr>
              <p:cNvPr id="68" name="Suora nuoliyhdysviiva 67"/>
              <p:cNvCxnSpPr/>
              <p:nvPr/>
            </p:nvCxnSpPr>
            <p:spPr>
              <a:xfrm>
                <a:off x="4889012" y="1036425"/>
                <a:ext cx="365124" cy="149225"/>
              </a:xfrm>
              <a:prstGeom prst="straightConnector1">
                <a:avLst/>
              </a:prstGeom>
              <a:ln w="3175">
                <a:solidFill>
                  <a:srgbClr val="FF0000"/>
                </a:solidFill>
                <a:prstDash val="lgDash"/>
                <a:headEnd type="none"/>
                <a:tailEnd type="arrow" w="sm" len="sm"/>
              </a:ln>
            </p:spPr>
            <p:style>
              <a:lnRef idx="1">
                <a:schemeClr val="accent1"/>
              </a:lnRef>
              <a:fillRef idx="0">
                <a:schemeClr val="accent1"/>
              </a:fillRef>
              <a:effectRef idx="0">
                <a:schemeClr val="accent1"/>
              </a:effectRef>
              <a:fontRef idx="minor">
                <a:schemeClr val="tx1"/>
              </a:fontRef>
            </p:style>
          </p:cxnSp>
        </p:grpSp>
      </p:grpSp>
      <p:cxnSp>
        <p:nvCxnSpPr>
          <p:cNvPr id="84" name="Suora yhdysviiva 83"/>
          <p:cNvCxnSpPr/>
          <p:nvPr/>
        </p:nvCxnSpPr>
        <p:spPr>
          <a:xfrm flipH="1" flipV="1">
            <a:off x="4269002" y="2843836"/>
            <a:ext cx="310618" cy="10510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uora yhdysviiva 84"/>
          <p:cNvCxnSpPr>
            <a:stCxn id="21" idx="1"/>
          </p:cNvCxnSpPr>
          <p:nvPr/>
        </p:nvCxnSpPr>
        <p:spPr>
          <a:xfrm flipH="1" flipV="1">
            <a:off x="6690360" y="2529841"/>
            <a:ext cx="429196" cy="24126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uora yhdysviiva 85"/>
          <p:cNvCxnSpPr/>
          <p:nvPr/>
        </p:nvCxnSpPr>
        <p:spPr>
          <a:xfrm flipH="1">
            <a:off x="6659881" y="1753464"/>
            <a:ext cx="405121" cy="36489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uora yhdysviiva 86"/>
          <p:cNvCxnSpPr/>
          <p:nvPr/>
        </p:nvCxnSpPr>
        <p:spPr>
          <a:xfrm flipH="1" flipV="1">
            <a:off x="4773950" y="1822244"/>
            <a:ext cx="293350" cy="27325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4" name="Ryhmä 123"/>
          <p:cNvGrpSpPr/>
          <p:nvPr/>
        </p:nvGrpSpPr>
        <p:grpSpPr>
          <a:xfrm>
            <a:off x="7560547" y="3763474"/>
            <a:ext cx="2423484" cy="981579"/>
            <a:chOff x="5020728" y="3854234"/>
            <a:chExt cx="2423484" cy="981579"/>
          </a:xfrm>
        </p:grpSpPr>
        <p:grpSp>
          <p:nvGrpSpPr>
            <p:cNvPr id="98" name="Ryhmä 97"/>
            <p:cNvGrpSpPr/>
            <p:nvPr/>
          </p:nvGrpSpPr>
          <p:grpSpPr>
            <a:xfrm>
              <a:off x="5020728" y="3854234"/>
              <a:ext cx="2423484" cy="981579"/>
              <a:chOff x="6172935" y="921908"/>
              <a:chExt cx="2423484" cy="981579"/>
            </a:xfrm>
          </p:grpSpPr>
          <p:sp>
            <p:nvSpPr>
              <p:cNvPr id="99" name="Suorakulmio 98"/>
              <p:cNvSpPr/>
              <p:nvPr/>
            </p:nvSpPr>
            <p:spPr>
              <a:xfrm>
                <a:off x="6172935" y="921908"/>
                <a:ext cx="2423484" cy="981579"/>
              </a:xfrm>
              <a:prstGeom prst="rect">
                <a:avLst/>
              </a:prstGeom>
              <a:solidFill>
                <a:schemeClr val="accent1">
                  <a:lumMod val="20000"/>
                  <a:lumOff val="80000"/>
                  <a:alpha val="34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00" name="Suorakulmio 99"/>
              <p:cNvSpPr/>
              <p:nvPr/>
            </p:nvSpPr>
            <p:spPr>
              <a:xfrm>
                <a:off x="6172935" y="921908"/>
                <a:ext cx="1502893" cy="923330"/>
              </a:xfrm>
              <a:prstGeom prst="rect">
                <a:avLst/>
              </a:prstGeom>
            </p:spPr>
            <p:txBody>
              <a:bodyPr wrap="square">
                <a:spAutoFit/>
              </a:bodyPr>
              <a:lstStyle/>
              <a:p>
                <a:r>
                  <a:rPr lang="en-US" dirty="0">
                    <a:solidFill>
                      <a:srgbClr val="0000FF"/>
                    </a:solidFill>
                  </a:rPr>
                  <a:t>Distant space appear Euclidean</a:t>
                </a:r>
              </a:p>
            </p:txBody>
          </p:sp>
        </p:grpSp>
        <p:pic>
          <p:nvPicPr>
            <p:cNvPr id="97" name="Kuva 96"/>
            <p:cNvPicPr>
              <a:picLocks noChangeAspect="1"/>
            </p:cNvPicPr>
            <p:nvPr/>
          </p:nvPicPr>
          <p:blipFill>
            <a:blip r:embed="rId8"/>
            <a:stretch>
              <a:fillRect/>
            </a:stretch>
          </p:blipFill>
          <p:spPr>
            <a:xfrm>
              <a:off x="6499733" y="3957901"/>
              <a:ext cx="826783" cy="811472"/>
            </a:xfrm>
            <a:prstGeom prst="rect">
              <a:avLst/>
            </a:prstGeom>
          </p:spPr>
        </p:pic>
      </p:grpSp>
      <p:grpSp>
        <p:nvGrpSpPr>
          <p:cNvPr id="108" name="Ryhmä 107"/>
          <p:cNvGrpSpPr/>
          <p:nvPr/>
        </p:nvGrpSpPr>
        <p:grpSpPr>
          <a:xfrm>
            <a:off x="1653050" y="3728495"/>
            <a:ext cx="3051073" cy="1803331"/>
            <a:chOff x="150082" y="4342652"/>
            <a:chExt cx="3051073" cy="1803331"/>
          </a:xfrm>
        </p:grpSpPr>
        <p:pic>
          <p:nvPicPr>
            <p:cNvPr id="102" name="Kuva 101"/>
            <p:cNvPicPr>
              <a:picLocks noChangeAspect="1"/>
            </p:cNvPicPr>
            <p:nvPr/>
          </p:nvPicPr>
          <p:blipFill>
            <a:blip r:embed="rId9"/>
            <a:stretch>
              <a:fillRect/>
            </a:stretch>
          </p:blipFill>
          <p:spPr>
            <a:xfrm>
              <a:off x="283922" y="4435697"/>
              <a:ext cx="2347724" cy="1617243"/>
            </a:xfrm>
            <a:prstGeom prst="rect">
              <a:avLst/>
            </a:prstGeom>
          </p:spPr>
        </p:pic>
        <p:sp>
          <p:nvSpPr>
            <p:cNvPr id="103" name="Suorakulmio 102"/>
            <p:cNvSpPr/>
            <p:nvPr/>
          </p:nvSpPr>
          <p:spPr>
            <a:xfrm>
              <a:off x="150082" y="4342652"/>
              <a:ext cx="3051073" cy="1803331"/>
            </a:xfrm>
            <a:prstGeom prst="rect">
              <a:avLst/>
            </a:prstGeom>
            <a:solidFill>
              <a:schemeClr val="accent1">
                <a:lumMod val="20000"/>
                <a:lumOff val="80000"/>
                <a:alpha val="22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6" name="Suorakulmio 15"/>
            <p:cNvSpPr/>
            <p:nvPr/>
          </p:nvSpPr>
          <p:spPr>
            <a:xfrm>
              <a:off x="1257256" y="4481298"/>
              <a:ext cx="1943899" cy="1200329"/>
            </a:xfrm>
            <a:prstGeom prst="rect">
              <a:avLst/>
            </a:prstGeom>
          </p:spPr>
          <p:txBody>
            <a:bodyPr wrap="square">
              <a:spAutoFit/>
            </a:bodyPr>
            <a:lstStyle/>
            <a:p>
              <a:pPr algn="r"/>
              <a:r>
                <a:rPr lang="en-US" dirty="0">
                  <a:solidFill>
                    <a:srgbClr val="0000FF"/>
                  </a:solidFill>
                </a:rPr>
                <a:t>The frequency of a clock is determined by the energy state</a:t>
              </a:r>
            </a:p>
          </p:txBody>
        </p:sp>
      </p:grpSp>
      <p:grpSp>
        <p:nvGrpSpPr>
          <p:cNvPr id="104" name="Ryhmä 103"/>
          <p:cNvGrpSpPr/>
          <p:nvPr/>
        </p:nvGrpSpPr>
        <p:grpSpPr>
          <a:xfrm>
            <a:off x="5264535" y="4056895"/>
            <a:ext cx="1801929" cy="929273"/>
            <a:chOff x="3211973" y="3732888"/>
            <a:chExt cx="1801929" cy="929273"/>
          </a:xfrm>
        </p:grpSpPr>
        <p:sp>
          <p:nvSpPr>
            <p:cNvPr id="105" name="Ellipsi 104"/>
            <p:cNvSpPr/>
            <p:nvPr/>
          </p:nvSpPr>
          <p:spPr>
            <a:xfrm>
              <a:off x="3211973" y="3732888"/>
              <a:ext cx="1801929" cy="929273"/>
            </a:xfrm>
            <a:prstGeom prst="ellipse">
              <a:avLst/>
            </a:prstGeom>
            <a:solidFill>
              <a:schemeClr val="accent1">
                <a:lumMod val="20000"/>
                <a:lumOff val="80000"/>
              </a:scheme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06" name="Suorakulmio 105"/>
            <p:cNvSpPr/>
            <p:nvPr/>
          </p:nvSpPr>
          <p:spPr>
            <a:xfrm>
              <a:off x="3377280" y="3890742"/>
              <a:ext cx="1499519" cy="646331"/>
            </a:xfrm>
            <a:prstGeom prst="rect">
              <a:avLst/>
            </a:prstGeom>
          </p:spPr>
          <p:txBody>
            <a:bodyPr wrap="square">
              <a:spAutoFit/>
            </a:bodyPr>
            <a:lstStyle/>
            <a:p>
              <a:pPr algn="ctr"/>
              <a:r>
                <a:rPr lang="en-US" b="1" dirty="0">
                  <a:solidFill>
                    <a:srgbClr val="0000FF"/>
                  </a:solidFill>
                </a:rPr>
                <a:t>Zero-energy principle</a:t>
              </a:r>
            </a:p>
          </p:txBody>
        </p:sp>
      </p:grpSp>
      <p:grpSp>
        <p:nvGrpSpPr>
          <p:cNvPr id="123" name="Ryhmä 122"/>
          <p:cNvGrpSpPr/>
          <p:nvPr/>
        </p:nvGrpSpPr>
        <p:grpSpPr>
          <a:xfrm>
            <a:off x="1653050" y="5621087"/>
            <a:ext cx="2853587" cy="1155514"/>
            <a:chOff x="-391795" y="5611479"/>
            <a:chExt cx="2853587" cy="1155514"/>
          </a:xfrm>
        </p:grpSpPr>
        <p:grpSp>
          <p:nvGrpSpPr>
            <p:cNvPr id="116" name="Ryhmä 115"/>
            <p:cNvGrpSpPr/>
            <p:nvPr/>
          </p:nvGrpSpPr>
          <p:grpSpPr>
            <a:xfrm>
              <a:off x="-391795" y="5611479"/>
              <a:ext cx="2853587" cy="1155514"/>
              <a:chOff x="5752800" y="3875892"/>
              <a:chExt cx="2853587" cy="1155514"/>
            </a:xfrm>
          </p:grpSpPr>
          <p:sp>
            <p:nvSpPr>
              <p:cNvPr id="117" name="Suorakulmio 116"/>
              <p:cNvSpPr/>
              <p:nvPr/>
            </p:nvSpPr>
            <p:spPr>
              <a:xfrm>
                <a:off x="5752800" y="3886892"/>
                <a:ext cx="2853587" cy="1144514"/>
              </a:xfrm>
              <a:prstGeom prst="rect">
                <a:avLst/>
              </a:prstGeom>
              <a:solidFill>
                <a:schemeClr val="accent1">
                  <a:lumMod val="20000"/>
                  <a:lumOff val="80000"/>
                  <a:alpha val="34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19" name="Suorakulmio 118"/>
              <p:cNvSpPr/>
              <p:nvPr/>
            </p:nvSpPr>
            <p:spPr>
              <a:xfrm>
                <a:off x="5921295" y="3875892"/>
                <a:ext cx="2307639" cy="646331"/>
              </a:xfrm>
              <a:prstGeom prst="rect">
                <a:avLst/>
              </a:prstGeom>
            </p:spPr>
            <p:txBody>
              <a:bodyPr wrap="square">
                <a:spAutoFit/>
              </a:bodyPr>
              <a:lstStyle/>
              <a:p>
                <a:r>
                  <a:rPr lang="en-US" dirty="0">
                    <a:solidFill>
                      <a:srgbClr val="0000FF"/>
                    </a:solidFill>
                  </a:rPr>
                  <a:t>Orbits near black holes are stable</a:t>
                </a:r>
              </a:p>
            </p:txBody>
          </p:sp>
        </p:grpSp>
        <p:pic>
          <p:nvPicPr>
            <p:cNvPr id="122" name="Kuva 121"/>
            <p:cNvPicPr>
              <a:picLocks noChangeAspect="1"/>
            </p:cNvPicPr>
            <p:nvPr/>
          </p:nvPicPr>
          <p:blipFill>
            <a:blip r:embed="rId10"/>
            <a:stretch>
              <a:fillRect/>
            </a:stretch>
          </p:blipFill>
          <p:spPr>
            <a:xfrm>
              <a:off x="1404881" y="5956737"/>
              <a:ext cx="1019615" cy="741243"/>
            </a:xfrm>
            <a:prstGeom prst="rect">
              <a:avLst/>
            </a:prstGeom>
          </p:spPr>
        </p:pic>
      </p:grpSp>
      <p:grpSp>
        <p:nvGrpSpPr>
          <p:cNvPr id="148" name="Ryhmä 147"/>
          <p:cNvGrpSpPr/>
          <p:nvPr/>
        </p:nvGrpSpPr>
        <p:grpSpPr>
          <a:xfrm>
            <a:off x="8362049" y="5277958"/>
            <a:ext cx="3075971" cy="1429631"/>
            <a:chOff x="6838049" y="5277957"/>
            <a:chExt cx="3075971" cy="1429631"/>
          </a:xfrm>
        </p:grpSpPr>
        <p:sp>
          <p:nvSpPr>
            <p:cNvPr id="110" name="Suorakulmio 109"/>
            <p:cNvSpPr/>
            <p:nvPr/>
          </p:nvSpPr>
          <p:spPr>
            <a:xfrm>
              <a:off x="6838049" y="5277957"/>
              <a:ext cx="3075971" cy="1429631"/>
            </a:xfrm>
            <a:prstGeom prst="rect">
              <a:avLst/>
            </a:prstGeom>
            <a:solidFill>
              <a:schemeClr val="accent1">
                <a:lumMod val="20000"/>
                <a:lumOff val="80000"/>
                <a:alpha val="34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11" name="Suorakulmio 110"/>
            <p:cNvSpPr/>
            <p:nvPr/>
          </p:nvSpPr>
          <p:spPr>
            <a:xfrm>
              <a:off x="7597630" y="5392474"/>
              <a:ext cx="2159612" cy="646331"/>
            </a:xfrm>
            <a:prstGeom prst="rect">
              <a:avLst/>
            </a:prstGeom>
          </p:spPr>
          <p:txBody>
            <a:bodyPr wrap="square">
              <a:spAutoFit/>
            </a:bodyPr>
            <a:lstStyle/>
            <a:p>
              <a:pPr algn="r"/>
              <a:r>
                <a:rPr lang="en-US" dirty="0">
                  <a:solidFill>
                    <a:srgbClr val="0000FF"/>
                  </a:solidFill>
                </a:rPr>
                <a:t>No dark energy needed </a:t>
              </a:r>
            </a:p>
          </p:txBody>
        </p:sp>
        <p:pic>
          <p:nvPicPr>
            <p:cNvPr id="125" name="Kuva 124"/>
            <p:cNvPicPr>
              <a:picLocks noChangeAspect="1"/>
            </p:cNvPicPr>
            <p:nvPr/>
          </p:nvPicPr>
          <p:blipFill>
            <a:blip r:embed="rId11"/>
            <a:stretch>
              <a:fillRect/>
            </a:stretch>
          </p:blipFill>
          <p:spPr>
            <a:xfrm>
              <a:off x="6942982" y="5403130"/>
              <a:ext cx="1042228" cy="864287"/>
            </a:xfrm>
            <a:prstGeom prst="rect">
              <a:avLst/>
            </a:prstGeom>
          </p:spPr>
        </p:pic>
        <p:pic>
          <p:nvPicPr>
            <p:cNvPr id="126" name="Kuva 125"/>
            <p:cNvPicPr>
              <a:picLocks noChangeAspect="1"/>
            </p:cNvPicPr>
            <p:nvPr/>
          </p:nvPicPr>
          <p:blipFill>
            <a:blip r:embed="rId12"/>
            <a:stretch>
              <a:fillRect/>
            </a:stretch>
          </p:blipFill>
          <p:spPr>
            <a:xfrm>
              <a:off x="7539440" y="5882097"/>
              <a:ext cx="665069" cy="811002"/>
            </a:xfrm>
            <a:prstGeom prst="rect">
              <a:avLst/>
            </a:prstGeom>
          </p:spPr>
        </p:pic>
      </p:grpSp>
      <p:cxnSp>
        <p:nvCxnSpPr>
          <p:cNvPr id="127" name="Suora yhdysviiva 126"/>
          <p:cNvCxnSpPr>
            <a:endCxn id="103" idx="3"/>
          </p:cNvCxnSpPr>
          <p:nvPr/>
        </p:nvCxnSpPr>
        <p:spPr>
          <a:xfrm flipH="1">
            <a:off x="4704122" y="4545874"/>
            <a:ext cx="573272" cy="84286"/>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uora yhdysviiva 128"/>
          <p:cNvCxnSpPr>
            <a:endCxn id="99" idx="1"/>
          </p:cNvCxnSpPr>
          <p:nvPr/>
        </p:nvCxnSpPr>
        <p:spPr>
          <a:xfrm flipV="1">
            <a:off x="7045235" y="4254264"/>
            <a:ext cx="515313" cy="16969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uora yhdysviiva 131"/>
          <p:cNvCxnSpPr/>
          <p:nvPr/>
        </p:nvCxnSpPr>
        <p:spPr>
          <a:xfrm>
            <a:off x="6888480" y="4824550"/>
            <a:ext cx="1473570" cy="614233"/>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uora yhdysviiva 148"/>
          <p:cNvCxnSpPr/>
          <p:nvPr/>
        </p:nvCxnSpPr>
        <p:spPr>
          <a:xfrm flipV="1">
            <a:off x="4495801" y="4807132"/>
            <a:ext cx="947057" cy="125838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9" name="Ryhmä 108"/>
          <p:cNvGrpSpPr/>
          <p:nvPr/>
        </p:nvGrpSpPr>
        <p:grpSpPr>
          <a:xfrm>
            <a:off x="4925903" y="5488762"/>
            <a:ext cx="3216850" cy="1315747"/>
            <a:chOff x="6172934" y="921908"/>
            <a:chExt cx="2881218" cy="1218827"/>
          </a:xfrm>
        </p:grpSpPr>
        <p:sp>
          <p:nvSpPr>
            <p:cNvPr id="113" name="Suorakulmio 112"/>
            <p:cNvSpPr/>
            <p:nvPr/>
          </p:nvSpPr>
          <p:spPr>
            <a:xfrm>
              <a:off x="6172934" y="921908"/>
              <a:ext cx="2881217" cy="1218827"/>
            </a:xfrm>
            <a:prstGeom prst="rect">
              <a:avLst/>
            </a:prstGeom>
            <a:solidFill>
              <a:schemeClr val="accent1">
                <a:lumMod val="20000"/>
                <a:lumOff val="80000"/>
                <a:alpha val="34000"/>
              </a:schemeClr>
            </a:solidFill>
            <a:ln w="31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
          <p:nvSpPr>
            <p:cNvPr id="114" name="Suorakulmio 113"/>
            <p:cNvSpPr/>
            <p:nvPr/>
          </p:nvSpPr>
          <p:spPr>
            <a:xfrm>
              <a:off x="6172935" y="921908"/>
              <a:ext cx="2881217" cy="1111911"/>
            </a:xfrm>
            <a:prstGeom prst="rect">
              <a:avLst/>
            </a:prstGeom>
          </p:spPr>
          <p:txBody>
            <a:bodyPr wrap="square">
              <a:spAutoFit/>
            </a:bodyPr>
            <a:lstStyle/>
            <a:p>
              <a:r>
                <a:rPr lang="en-US" dirty="0">
                  <a:solidFill>
                    <a:srgbClr val="0000FF"/>
                  </a:solidFill>
                </a:rPr>
                <a:t>Shortening of double star period is due to the rotation of the 4D orbital angular</a:t>
              </a:r>
              <a:br>
                <a:rPr lang="en-US" dirty="0">
                  <a:solidFill>
                    <a:srgbClr val="0000FF"/>
                  </a:solidFill>
                </a:rPr>
              </a:br>
              <a:r>
                <a:rPr lang="en-US" dirty="0">
                  <a:solidFill>
                    <a:srgbClr val="0000FF"/>
                  </a:solidFill>
                </a:rPr>
                <a:t>momentum </a:t>
              </a:r>
            </a:p>
          </p:txBody>
        </p:sp>
      </p:grpSp>
      <p:pic>
        <p:nvPicPr>
          <p:cNvPr id="115" name="Picture 4" descr="LISA-waves.jp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3234" r="8270" b="51356"/>
          <a:stretch/>
        </p:blipFill>
        <p:spPr bwMode="auto">
          <a:xfrm>
            <a:off x="6491583" y="6076515"/>
            <a:ext cx="1428056" cy="663868"/>
          </a:xfrm>
          <a:prstGeom prst="rect">
            <a:avLst/>
          </a:prstGeom>
          <a:noFill/>
          <a:extLst>
            <a:ext uri="{909E8E84-426E-40DD-AFC4-6F175D3DCCD1}">
              <a14:hiddenFill xmlns:a14="http://schemas.microsoft.com/office/drawing/2010/main">
                <a:solidFill>
                  <a:srgbClr val="FFFFFF"/>
                </a:solidFill>
              </a14:hiddenFill>
            </a:ext>
          </a:extLst>
        </p:spPr>
      </p:pic>
      <p:cxnSp>
        <p:nvCxnSpPr>
          <p:cNvPr id="118" name="Suora yhdysviiva 117"/>
          <p:cNvCxnSpPr>
            <a:stCxn id="105" idx="4"/>
            <a:endCxn id="113" idx="0"/>
          </p:cNvCxnSpPr>
          <p:nvPr/>
        </p:nvCxnSpPr>
        <p:spPr>
          <a:xfrm>
            <a:off x="6165499" y="4986167"/>
            <a:ext cx="368828" cy="50259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0" name="Group 6"/>
          <p:cNvGrpSpPr/>
          <p:nvPr/>
        </p:nvGrpSpPr>
        <p:grpSpPr>
          <a:xfrm>
            <a:off x="1524000" y="3993"/>
            <a:ext cx="9144000" cy="347913"/>
            <a:chOff x="0" y="3992"/>
            <a:chExt cx="9144000" cy="347913"/>
          </a:xfrm>
        </p:grpSpPr>
        <p:sp>
          <p:nvSpPr>
            <p:cNvPr id="131" name="Rectangle 8"/>
            <p:cNvSpPr/>
            <p:nvPr/>
          </p:nvSpPr>
          <p:spPr>
            <a:xfrm>
              <a:off x="0" y="3992"/>
              <a:ext cx="9144000" cy="317136"/>
            </a:xfrm>
            <a:prstGeom prst="rect">
              <a:avLst/>
            </a:prstGeom>
            <a:solidFill>
              <a:schemeClr val="bg2"/>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TextBox 10"/>
            <p:cNvSpPr txBox="1"/>
            <p:nvPr/>
          </p:nvSpPr>
          <p:spPr>
            <a:xfrm>
              <a:off x="365759" y="13351"/>
              <a:ext cx="8745491" cy="338554"/>
            </a:xfrm>
            <a:prstGeom prst="rect">
              <a:avLst/>
            </a:prstGeom>
            <a:noFill/>
          </p:spPr>
          <p:txBody>
            <a:bodyPr wrap="square" rtlCol="0">
              <a:spAutoFit/>
            </a:bodyPr>
            <a:lstStyle/>
            <a:p>
              <a:pPr>
                <a:tabLst>
                  <a:tab pos="8516938" algn="r"/>
                </a:tabLst>
              </a:pPr>
              <a:r>
                <a:rPr lang="fi-FI" sz="1600" dirty="0"/>
                <a:t>DIAS kilta 28.10.2016	</a:t>
              </a:r>
              <a:fld id="{AF9FA0E7-19E9-496A-8725-1AE3905FBC35}" type="slidenum">
                <a:rPr lang="en-US" sz="1600" kern="0">
                  <a:solidFill>
                    <a:sysClr val="windowText" lastClr="000000"/>
                  </a:solidFill>
                  <a:latin typeface="Garamond" pitchFamily="18" charset="0"/>
                </a:rPr>
                <a:pPr>
                  <a:tabLst>
                    <a:tab pos="8516938" algn="r"/>
                  </a:tabLst>
                </a:pPr>
                <a:t>20</a:t>
              </a:fld>
              <a:endParaRPr lang="en-US" sz="1600" dirty="0">
                <a:latin typeface="Garamond" pitchFamily="18" charset="0"/>
              </a:endParaRPr>
            </a:p>
          </p:txBody>
        </p:sp>
        <p:pic>
          <p:nvPicPr>
            <p:cNvPr id="134" name="Picture 5" descr="File:Thales.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12719" y="6362"/>
              <a:ext cx="245422" cy="314766"/>
            </a:xfrm>
            <a:prstGeom prst="rect">
              <a:avLst/>
            </a:prstGeom>
            <a:noFill/>
            <a:extLst>
              <a:ext uri="{909E8E84-426E-40DD-AFC4-6F175D3DCCD1}">
                <a14:hiddenFill xmlns:a14="http://schemas.microsoft.com/office/drawing/2010/main">
                  <a:solidFill>
                    <a:srgbClr val="FFFFFF"/>
                  </a:solidFill>
                </a14:hiddenFill>
              </a:ext>
            </a:extLst>
          </p:spPr>
        </p:pic>
      </p:grpSp>
      <p:sp>
        <p:nvSpPr>
          <p:cNvPr id="136" name="Ellipsi 135">
            <a:extLst>
              <a:ext uri="{FF2B5EF4-FFF2-40B4-BE49-F238E27FC236}">
                <a16:creationId xmlns:a16="http://schemas.microsoft.com/office/drawing/2014/main" id="{83D3FEFC-91C2-4A90-91D2-6A94C54DB983}"/>
              </a:ext>
            </a:extLst>
          </p:cNvPr>
          <p:cNvSpPr/>
          <p:nvPr/>
        </p:nvSpPr>
        <p:spPr>
          <a:xfrm flipH="1">
            <a:off x="5199870" y="970227"/>
            <a:ext cx="31203" cy="65760"/>
          </a:xfrm>
          <a:prstGeom prst="ellipse">
            <a:avLst/>
          </a:prstGeom>
          <a:solidFill>
            <a:schemeClr val="bg1"/>
          </a:solidFill>
          <a:ln w="3175">
            <a:noFill/>
          </a:ln>
        </p:spPr>
        <p:txBody>
          <a:bodyPr wrap="square" rtlCol="0" anchor="ctr">
            <a:spAutoFit/>
          </a:bodyPr>
          <a:lstStyle/>
          <a:p>
            <a:pPr algn="ctr"/>
            <a:endParaRPr lang="en-US" dirty="0"/>
          </a:p>
        </p:txBody>
      </p:sp>
      <p:sp>
        <p:nvSpPr>
          <p:cNvPr id="137" name="Ellipsi 136">
            <a:extLst>
              <a:ext uri="{FF2B5EF4-FFF2-40B4-BE49-F238E27FC236}">
                <a16:creationId xmlns:a16="http://schemas.microsoft.com/office/drawing/2014/main" id="{1B106A18-75C9-4B92-A683-97152DC9CA01}"/>
              </a:ext>
            </a:extLst>
          </p:cNvPr>
          <p:cNvSpPr/>
          <p:nvPr/>
        </p:nvSpPr>
        <p:spPr>
          <a:xfrm flipH="1">
            <a:off x="5163640" y="968938"/>
            <a:ext cx="31203" cy="65760"/>
          </a:xfrm>
          <a:prstGeom prst="ellipse">
            <a:avLst/>
          </a:prstGeom>
          <a:solidFill>
            <a:schemeClr val="bg1"/>
          </a:solidFill>
          <a:ln w="3175">
            <a:noFill/>
          </a:ln>
        </p:spPr>
        <p:txBody>
          <a:bodyPr wrap="square" rtlCol="0" anchor="ctr">
            <a:spAutoFit/>
          </a:bodyPr>
          <a:lstStyle/>
          <a:p>
            <a:pPr algn="ctr"/>
            <a:endParaRPr lang="en-US" dirty="0"/>
          </a:p>
        </p:txBody>
      </p:sp>
      <p:sp>
        <p:nvSpPr>
          <p:cNvPr id="138" name="Ellipsi 137">
            <a:extLst>
              <a:ext uri="{FF2B5EF4-FFF2-40B4-BE49-F238E27FC236}">
                <a16:creationId xmlns:a16="http://schemas.microsoft.com/office/drawing/2014/main" id="{82A9AAF5-5ED3-412B-92B0-BEAE97EEECB8}"/>
              </a:ext>
            </a:extLst>
          </p:cNvPr>
          <p:cNvSpPr/>
          <p:nvPr/>
        </p:nvSpPr>
        <p:spPr>
          <a:xfrm flipH="1">
            <a:off x="5202822" y="996115"/>
            <a:ext cx="14103" cy="29722"/>
          </a:xfrm>
          <a:prstGeom prst="ellipse">
            <a:avLst/>
          </a:prstGeom>
          <a:solidFill>
            <a:schemeClr val="tx1"/>
          </a:solidFill>
          <a:ln>
            <a:solidFill>
              <a:schemeClr val="tx1"/>
            </a:solidFill>
          </a:ln>
        </p:spPr>
        <p:txBody>
          <a:bodyPr wrap="square" rtlCol="0" anchor="ctr">
            <a:spAutoFit/>
          </a:bodyPr>
          <a:lstStyle/>
          <a:p>
            <a:pPr algn="ctr"/>
            <a:endParaRPr lang="en-US" dirty="0"/>
          </a:p>
        </p:txBody>
      </p:sp>
      <p:sp>
        <p:nvSpPr>
          <p:cNvPr id="139" name="Ellipsi 138">
            <a:extLst>
              <a:ext uri="{FF2B5EF4-FFF2-40B4-BE49-F238E27FC236}">
                <a16:creationId xmlns:a16="http://schemas.microsoft.com/office/drawing/2014/main" id="{E2B083F4-1929-4E39-9155-0D6992C29E82}"/>
              </a:ext>
            </a:extLst>
          </p:cNvPr>
          <p:cNvSpPr/>
          <p:nvPr/>
        </p:nvSpPr>
        <p:spPr>
          <a:xfrm flipH="1">
            <a:off x="5166591" y="994823"/>
            <a:ext cx="14103" cy="29722"/>
          </a:xfrm>
          <a:prstGeom prst="ellipse">
            <a:avLst/>
          </a:prstGeom>
          <a:solidFill>
            <a:schemeClr val="tx1"/>
          </a:solidFill>
          <a:ln>
            <a:solidFill>
              <a:schemeClr val="tx1"/>
            </a:solidFill>
          </a:ln>
        </p:spPr>
        <p:txBody>
          <a:bodyPr wrap="square" rtlCol="0" anchor="ctr">
            <a:spAutoFit/>
          </a:bodyPr>
          <a:lstStyle/>
          <a:p>
            <a:pPr algn="ctr"/>
            <a:endParaRPr lang="en-US" dirty="0"/>
          </a:p>
        </p:txBody>
      </p:sp>
      <p:sp>
        <p:nvSpPr>
          <p:cNvPr id="140" name="Ellipsi 139">
            <a:extLst>
              <a:ext uri="{FF2B5EF4-FFF2-40B4-BE49-F238E27FC236}">
                <a16:creationId xmlns:a16="http://schemas.microsoft.com/office/drawing/2014/main" id="{115460C6-8CD8-483F-BCD0-CAAF882DBFFB}"/>
              </a:ext>
            </a:extLst>
          </p:cNvPr>
          <p:cNvSpPr/>
          <p:nvPr/>
        </p:nvSpPr>
        <p:spPr>
          <a:xfrm>
            <a:off x="4180578" y="957093"/>
            <a:ext cx="31203" cy="65760"/>
          </a:xfrm>
          <a:prstGeom prst="ellipse">
            <a:avLst/>
          </a:prstGeom>
          <a:solidFill>
            <a:schemeClr val="bg1"/>
          </a:solidFill>
          <a:ln w="3175">
            <a:noFill/>
          </a:ln>
        </p:spPr>
        <p:txBody>
          <a:bodyPr wrap="square" rtlCol="0" anchor="ctr">
            <a:spAutoFit/>
          </a:bodyPr>
          <a:lstStyle/>
          <a:p>
            <a:pPr algn="ctr"/>
            <a:endParaRPr lang="en-US" dirty="0"/>
          </a:p>
        </p:txBody>
      </p:sp>
      <p:sp>
        <p:nvSpPr>
          <p:cNvPr id="141" name="Ellipsi 140">
            <a:extLst>
              <a:ext uri="{FF2B5EF4-FFF2-40B4-BE49-F238E27FC236}">
                <a16:creationId xmlns:a16="http://schemas.microsoft.com/office/drawing/2014/main" id="{90A33997-EC3C-4A93-BD2A-9C4F4EED040A}"/>
              </a:ext>
            </a:extLst>
          </p:cNvPr>
          <p:cNvSpPr/>
          <p:nvPr/>
        </p:nvSpPr>
        <p:spPr>
          <a:xfrm>
            <a:off x="4216808" y="955803"/>
            <a:ext cx="31203" cy="65760"/>
          </a:xfrm>
          <a:prstGeom prst="ellipse">
            <a:avLst/>
          </a:prstGeom>
          <a:solidFill>
            <a:schemeClr val="bg1"/>
          </a:solidFill>
          <a:ln w="3175">
            <a:noFill/>
          </a:ln>
        </p:spPr>
        <p:txBody>
          <a:bodyPr wrap="square" rtlCol="0" anchor="ctr">
            <a:spAutoFit/>
          </a:bodyPr>
          <a:lstStyle/>
          <a:p>
            <a:pPr algn="ctr"/>
            <a:endParaRPr lang="en-US" dirty="0"/>
          </a:p>
        </p:txBody>
      </p:sp>
      <p:sp>
        <p:nvSpPr>
          <p:cNvPr id="142" name="Ellipsi 141">
            <a:extLst>
              <a:ext uri="{FF2B5EF4-FFF2-40B4-BE49-F238E27FC236}">
                <a16:creationId xmlns:a16="http://schemas.microsoft.com/office/drawing/2014/main" id="{CD48EC6E-A6CD-4125-A7A1-21C3C5E6AFE4}"/>
              </a:ext>
            </a:extLst>
          </p:cNvPr>
          <p:cNvSpPr/>
          <p:nvPr/>
        </p:nvSpPr>
        <p:spPr>
          <a:xfrm>
            <a:off x="4194727" y="987745"/>
            <a:ext cx="14103" cy="29722"/>
          </a:xfrm>
          <a:prstGeom prst="ellipse">
            <a:avLst/>
          </a:prstGeom>
          <a:solidFill>
            <a:schemeClr val="tx1"/>
          </a:solidFill>
          <a:ln>
            <a:solidFill>
              <a:schemeClr val="tx1"/>
            </a:solidFill>
          </a:ln>
        </p:spPr>
        <p:txBody>
          <a:bodyPr wrap="square" rtlCol="0" anchor="ctr">
            <a:spAutoFit/>
          </a:bodyPr>
          <a:lstStyle/>
          <a:p>
            <a:pPr algn="ctr"/>
            <a:endParaRPr lang="en-US" dirty="0"/>
          </a:p>
        </p:txBody>
      </p:sp>
      <p:sp>
        <p:nvSpPr>
          <p:cNvPr id="143" name="Ellipsi 142">
            <a:extLst>
              <a:ext uri="{FF2B5EF4-FFF2-40B4-BE49-F238E27FC236}">
                <a16:creationId xmlns:a16="http://schemas.microsoft.com/office/drawing/2014/main" id="{AA59B787-70C7-41D0-93EA-76B07F495451}"/>
              </a:ext>
            </a:extLst>
          </p:cNvPr>
          <p:cNvSpPr/>
          <p:nvPr/>
        </p:nvSpPr>
        <p:spPr>
          <a:xfrm>
            <a:off x="4230957" y="986452"/>
            <a:ext cx="14103" cy="29722"/>
          </a:xfrm>
          <a:prstGeom prst="ellipse">
            <a:avLst/>
          </a:prstGeom>
          <a:solidFill>
            <a:schemeClr val="tx1"/>
          </a:solidFill>
          <a:ln>
            <a:solidFill>
              <a:schemeClr val="tx1"/>
            </a:solidFill>
          </a:ln>
        </p:spPr>
        <p:txBody>
          <a:bodyPr wrap="square" rtlCol="0" anchor="ctr">
            <a:spAutoFit/>
          </a:bodyPr>
          <a:lstStyle/>
          <a:p>
            <a:pPr algn="ctr"/>
            <a:endParaRPr lang="en-US" dirty="0"/>
          </a:p>
        </p:txBody>
      </p:sp>
      <p:sp>
        <p:nvSpPr>
          <p:cNvPr id="128" name="Suorakulmio 127"/>
          <p:cNvSpPr/>
          <p:nvPr/>
        </p:nvSpPr>
        <p:spPr>
          <a:xfrm>
            <a:off x="1022394" y="799496"/>
            <a:ext cx="9612856" cy="2682412"/>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544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500"/>
                                        <p:tgtEl>
                                          <p:spTgt spid="87"/>
                                        </p:tgtEl>
                                      </p:cBhvr>
                                    </p:animEffect>
                                  </p:childTnLst>
                                </p:cTn>
                              </p:par>
                              <p:par>
                                <p:cTn id="8" presetID="10" presetClass="entr" presetSubtype="0" fill="hold"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fade">
                                      <p:cBhvr>
                                        <p:cTn id="10" dur="500"/>
                                        <p:tgtEl>
                                          <p:spTgt spid="6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fade">
                                      <p:cBhvr>
                                        <p:cTn id="15" dur="500"/>
                                        <p:tgtEl>
                                          <p:spTgt spid="66"/>
                                        </p:tgtEl>
                                      </p:cBhvr>
                                    </p:animEffect>
                                  </p:childTnLst>
                                </p:cTn>
                              </p:par>
                              <p:par>
                                <p:cTn id="16" presetID="10" presetClass="entr" presetSubtype="0" fill="hold" nodeType="with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fade">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fade">
                                      <p:cBhvr>
                                        <p:cTn id="23" dur="500"/>
                                        <p:tgtEl>
                                          <p:spTgt spid="67"/>
                                        </p:tgtEl>
                                      </p:cBhvr>
                                    </p:animEffect>
                                  </p:childTnLst>
                                </p:cTn>
                              </p:par>
                              <p:par>
                                <p:cTn id="24" presetID="10" presetClass="entr" presetSubtype="0" fill="hold" nodeType="withEffect">
                                  <p:stCondLst>
                                    <p:cond delay="0"/>
                                  </p:stCondLst>
                                  <p:childTnLst>
                                    <p:set>
                                      <p:cBhvr>
                                        <p:cTn id="25" dur="1" fill="hold">
                                          <p:stCondLst>
                                            <p:cond delay="0"/>
                                          </p:stCondLst>
                                        </p:cTn>
                                        <p:tgtEl>
                                          <p:spTgt spid="85"/>
                                        </p:tgtEl>
                                        <p:attrNameLst>
                                          <p:attrName>style.visibility</p:attrName>
                                        </p:attrNameLst>
                                      </p:cBhvr>
                                      <p:to>
                                        <p:strVal val="visible"/>
                                      </p:to>
                                    </p:set>
                                    <p:animEffect transition="in" filter="fade">
                                      <p:cBhvr>
                                        <p:cTn id="26" dur="500"/>
                                        <p:tgtEl>
                                          <p:spTgt spid="8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500"/>
                                        <p:tgtEl>
                                          <p:spTgt spid="8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fade">
                                      <p:cBhvr>
                                        <p:cTn id="36" dur="500"/>
                                        <p:tgtEl>
                                          <p:spTgt spid="84"/>
                                        </p:tgtEl>
                                      </p:cBhvr>
                                    </p:animEffect>
                                  </p:childTnLst>
                                </p:cTn>
                              </p:par>
                              <p:par>
                                <p:cTn id="37" presetID="10" presetClass="entr" presetSubtype="0" fill="hold" nodeType="with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fade">
                                      <p:cBhvr>
                                        <p:cTn id="39" dur="500"/>
                                        <p:tgtEl>
                                          <p:spTgt spid="7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04"/>
                                        </p:tgtEl>
                                        <p:attrNameLst>
                                          <p:attrName>style.visibility</p:attrName>
                                        </p:attrNameLst>
                                      </p:cBhvr>
                                      <p:to>
                                        <p:strVal val="visible"/>
                                      </p:to>
                                    </p:set>
                                    <p:animEffect transition="in" filter="fade">
                                      <p:cBhvr>
                                        <p:cTn id="44" dur="500"/>
                                        <p:tgtEl>
                                          <p:spTgt spid="104"/>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128"/>
                                        </p:tgtEl>
                                        <p:attrNameLst>
                                          <p:attrName>style.visibility</p:attrName>
                                        </p:attrNameLst>
                                      </p:cBhvr>
                                      <p:to>
                                        <p:strVal val="visible"/>
                                      </p:to>
                                    </p:set>
                                    <p:animEffect transition="in" filter="fade">
                                      <p:cBhvr>
                                        <p:cTn id="48" dur="500"/>
                                        <p:tgtEl>
                                          <p:spTgt spid="12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7"/>
                                        </p:tgtEl>
                                        <p:attrNameLst>
                                          <p:attrName>style.visibility</p:attrName>
                                        </p:attrNameLst>
                                      </p:cBhvr>
                                      <p:to>
                                        <p:strVal val="visible"/>
                                      </p:to>
                                    </p:set>
                                    <p:animEffect transition="in" filter="fade">
                                      <p:cBhvr>
                                        <p:cTn id="53" dur="500"/>
                                        <p:tgtEl>
                                          <p:spTgt spid="127"/>
                                        </p:tgtEl>
                                      </p:cBhvr>
                                    </p:animEffect>
                                  </p:childTnLst>
                                </p:cTn>
                              </p:par>
                              <p:par>
                                <p:cTn id="54" presetID="10" presetClass="entr" presetSubtype="0" fill="hold" nodeType="withEffect">
                                  <p:stCondLst>
                                    <p:cond delay="0"/>
                                  </p:stCondLst>
                                  <p:childTnLst>
                                    <p:set>
                                      <p:cBhvr>
                                        <p:cTn id="55" dur="1" fill="hold">
                                          <p:stCondLst>
                                            <p:cond delay="0"/>
                                          </p:stCondLst>
                                        </p:cTn>
                                        <p:tgtEl>
                                          <p:spTgt spid="108"/>
                                        </p:tgtEl>
                                        <p:attrNameLst>
                                          <p:attrName>style.visibility</p:attrName>
                                        </p:attrNameLst>
                                      </p:cBhvr>
                                      <p:to>
                                        <p:strVal val="visible"/>
                                      </p:to>
                                    </p:set>
                                    <p:animEffect transition="in" filter="fade">
                                      <p:cBhvr>
                                        <p:cTn id="56" dur="500"/>
                                        <p:tgtEl>
                                          <p:spTgt spid="10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29"/>
                                        </p:tgtEl>
                                        <p:attrNameLst>
                                          <p:attrName>style.visibility</p:attrName>
                                        </p:attrNameLst>
                                      </p:cBhvr>
                                      <p:to>
                                        <p:strVal val="visible"/>
                                      </p:to>
                                    </p:set>
                                    <p:animEffect transition="in" filter="fade">
                                      <p:cBhvr>
                                        <p:cTn id="61" dur="500"/>
                                        <p:tgtEl>
                                          <p:spTgt spid="129"/>
                                        </p:tgtEl>
                                      </p:cBhvr>
                                    </p:animEffect>
                                  </p:childTnLst>
                                </p:cTn>
                              </p:par>
                              <p:par>
                                <p:cTn id="62" presetID="10" presetClass="entr" presetSubtype="0" fill="hold" nodeType="withEffect">
                                  <p:stCondLst>
                                    <p:cond delay="0"/>
                                  </p:stCondLst>
                                  <p:childTnLst>
                                    <p:set>
                                      <p:cBhvr>
                                        <p:cTn id="63" dur="1" fill="hold">
                                          <p:stCondLst>
                                            <p:cond delay="0"/>
                                          </p:stCondLst>
                                        </p:cTn>
                                        <p:tgtEl>
                                          <p:spTgt spid="124"/>
                                        </p:tgtEl>
                                        <p:attrNameLst>
                                          <p:attrName>style.visibility</p:attrName>
                                        </p:attrNameLst>
                                      </p:cBhvr>
                                      <p:to>
                                        <p:strVal val="visible"/>
                                      </p:to>
                                    </p:set>
                                    <p:animEffect transition="in" filter="fade">
                                      <p:cBhvr>
                                        <p:cTn id="64" dur="500"/>
                                        <p:tgtEl>
                                          <p:spTgt spid="12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48"/>
                                        </p:tgtEl>
                                        <p:attrNameLst>
                                          <p:attrName>style.visibility</p:attrName>
                                        </p:attrNameLst>
                                      </p:cBhvr>
                                      <p:to>
                                        <p:strVal val="visible"/>
                                      </p:to>
                                    </p:set>
                                    <p:animEffect transition="in" filter="fade">
                                      <p:cBhvr>
                                        <p:cTn id="69" dur="500"/>
                                        <p:tgtEl>
                                          <p:spTgt spid="148"/>
                                        </p:tgtEl>
                                      </p:cBhvr>
                                    </p:animEffect>
                                  </p:childTnLst>
                                </p:cTn>
                              </p:par>
                              <p:par>
                                <p:cTn id="70" presetID="10" presetClass="entr" presetSubtype="0" fill="hold" nodeType="withEffect">
                                  <p:stCondLst>
                                    <p:cond delay="0"/>
                                  </p:stCondLst>
                                  <p:childTnLst>
                                    <p:set>
                                      <p:cBhvr>
                                        <p:cTn id="71" dur="1" fill="hold">
                                          <p:stCondLst>
                                            <p:cond delay="0"/>
                                          </p:stCondLst>
                                        </p:cTn>
                                        <p:tgtEl>
                                          <p:spTgt spid="132"/>
                                        </p:tgtEl>
                                        <p:attrNameLst>
                                          <p:attrName>style.visibility</p:attrName>
                                        </p:attrNameLst>
                                      </p:cBhvr>
                                      <p:to>
                                        <p:strVal val="visible"/>
                                      </p:to>
                                    </p:set>
                                    <p:animEffect transition="in" filter="fade">
                                      <p:cBhvr>
                                        <p:cTn id="72" dur="500"/>
                                        <p:tgtEl>
                                          <p:spTgt spid="13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23"/>
                                        </p:tgtEl>
                                        <p:attrNameLst>
                                          <p:attrName>style.visibility</p:attrName>
                                        </p:attrNameLst>
                                      </p:cBhvr>
                                      <p:to>
                                        <p:strVal val="visible"/>
                                      </p:to>
                                    </p:set>
                                    <p:animEffect transition="in" filter="fade">
                                      <p:cBhvr>
                                        <p:cTn id="77" dur="500"/>
                                        <p:tgtEl>
                                          <p:spTgt spid="123"/>
                                        </p:tgtEl>
                                      </p:cBhvr>
                                    </p:animEffect>
                                  </p:childTnLst>
                                </p:cTn>
                              </p:par>
                              <p:par>
                                <p:cTn id="78" presetID="10" presetClass="entr" presetSubtype="0" fill="hold" nodeType="withEffect">
                                  <p:stCondLst>
                                    <p:cond delay="0"/>
                                  </p:stCondLst>
                                  <p:childTnLst>
                                    <p:set>
                                      <p:cBhvr>
                                        <p:cTn id="79" dur="1" fill="hold">
                                          <p:stCondLst>
                                            <p:cond delay="0"/>
                                          </p:stCondLst>
                                        </p:cTn>
                                        <p:tgtEl>
                                          <p:spTgt spid="149"/>
                                        </p:tgtEl>
                                        <p:attrNameLst>
                                          <p:attrName>style.visibility</p:attrName>
                                        </p:attrNameLst>
                                      </p:cBhvr>
                                      <p:to>
                                        <p:strVal val="visible"/>
                                      </p:to>
                                    </p:set>
                                    <p:animEffect transition="in" filter="fade">
                                      <p:cBhvr>
                                        <p:cTn id="80" dur="500"/>
                                        <p:tgtEl>
                                          <p:spTgt spid="14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15"/>
                                        </p:tgtEl>
                                        <p:attrNameLst>
                                          <p:attrName>style.visibility</p:attrName>
                                        </p:attrNameLst>
                                      </p:cBhvr>
                                      <p:to>
                                        <p:strVal val="visible"/>
                                      </p:to>
                                    </p:set>
                                    <p:animEffect transition="in" filter="fade">
                                      <p:cBhvr>
                                        <p:cTn id="85" dur="500"/>
                                        <p:tgtEl>
                                          <p:spTgt spid="115"/>
                                        </p:tgtEl>
                                      </p:cBhvr>
                                    </p:animEffect>
                                  </p:childTnLst>
                                </p:cTn>
                              </p:par>
                              <p:par>
                                <p:cTn id="86" presetID="10" presetClass="entr" presetSubtype="0" fill="hold" nodeType="withEffect">
                                  <p:stCondLst>
                                    <p:cond delay="0"/>
                                  </p:stCondLst>
                                  <p:childTnLst>
                                    <p:set>
                                      <p:cBhvr>
                                        <p:cTn id="87" dur="1" fill="hold">
                                          <p:stCondLst>
                                            <p:cond delay="0"/>
                                          </p:stCondLst>
                                        </p:cTn>
                                        <p:tgtEl>
                                          <p:spTgt spid="118"/>
                                        </p:tgtEl>
                                        <p:attrNameLst>
                                          <p:attrName>style.visibility</p:attrName>
                                        </p:attrNameLst>
                                      </p:cBhvr>
                                      <p:to>
                                        <p:strVal val="visible"/>
                                      </p:to>
                                    </p:set>
                                    <p:animEffect transition="in" filter="fade">
                                      <p:cBhvr>
                                        <p:cTn id="88" dur="500"/>
                                        <p:tgtEl>
                                          <p:spTgt spid="118"/>
                                        </p:tgtEl>
                                      </p:cBhvr>
                                    </p:animEffect>
                                  </p:childTnLst>
                                </p:cTn>
                              </p:par>
                              <p:par>
                                <p:cTn id="89" presetID="10" presetClass="entr" presetSubtype="0" fill="hold" nodeType="withEffect">
                                  <p:stCondLst>
                                    <p:cond delay="0"/>
                                  </p:stCondLst>
                                  <p:childTnLst>
                                    <p:set>
                                      <p:cBhvr>
                                        <p:cTn id="90" dur="1" fill="hold">
                                          <p:stCondLst>
                                            <p:cond delay="0"/>
                                          </p:stCondLst>
                                        </p:cTn>
                                        <p:tgtEl>
                                          <p:spTgt spid="109"/>
                                        </p:tgtEl>
                                        <p:attrNameLst>
                                          <p:attrName>style.visibility</p:attrName>
                                        </p:attrNameLst>
                                      </p:cBhvr>
                                      <p:to>
                                        <p:strVal val="visible"/>
                                      </p:to>
                                    </p:set>
                                    <p:animEffect transition="in" filter="fade">
                                      <p:cBhvr>
                                        <p:cTn id="91"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1795850" y="3359979"/>
            <a:ext cx="4025190" cy="1323439"/>
          </a:xfrm>
        </p:spPr>
        <p:txBody>
          <a:bodyPr wrap="square" anchor="t" anchorCtr="0">
            <a:spAutoFit/>
          </a:bodyPr>
          <a:lstStyle/>
          <a:p>
            <a:pPr>
              <a:lnSpc>
                <a:spcPct val="100000"/>
              </a:lnSpc>
            </a:pPr>
            <a:r>
              <a:rPr lang="fi-FI" sz="2000" dirty="0">
                <a:solidFill>
                  <a:srgbClr val="FF0000"/>
                </a:solidFill>
                <a:latin typeface="Garamond" panose="02020404030301010803" pitchFamily="18" charset="0"/>
              </a:rPr>
              <a:t>koordinaatistosuureista, ajasta ja etäisyydestä on tehtävä funktioita gravitaatiotilasta ja objektin nopeudesta havaitsijaan nähden.</a:t>
            </a:r>
          </a:p>
        </p:txBody>
      </p:sp>
      <p:sp>
        <p:nvSpPr>
          <p:cNvPr id="25" name="Title 2"/>
          <p:cNvSpPr txBox="1">
            <a:spLocks/>
          </p:cNvSpPr>
          <p:nvPr/>
        </p:nvSpPr>
        <p:spPr>
          <a:xfrm>
            <a:off x="6210301" y="1561306"/>
            <a:ext cx="4112509" cy="1938992"/>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b="1" dirty="0">
                <a:solidFill>
                  <a:srgbClr val="0000FF"/>
                </a:solidFill>
                <a:latin typeface="Garamond" panose="02020404030301010803" pitchFamily="18" charset="0"/>
              </a:rPr>
              <a:t>Jos nollaenergiaperiaate ja pallosymmetrisesti suljettu avaruus postuloidaan, </a:t>
            </a:r>
            <a:br>
              <a:rPr lang="fi-FI" sz="2000" b="1" dirty="0">
                <a:solidFill>
                  <a:srgbClr val="0000FF"/>
                </a:solidFill>
                <a:latin typeface="Garamond" panose="02020404030301010803" pitchFamily="18" charset="0"/>
              </a:rPr>
            </a:br>
            <a:r>
              <a:rPr lang="fi-FI" sz="2000" b="1" dirty="0">
                <a:solidFill>
                  <a:srgbClr val="0000FF"/>
                </a:solidFill>
                <a:latin typeface="Garamond" panose="02020404030301010803" pitchFamily="18" charset="0"/>
              </a:rPr>
              <a:t>ja aika ja etäisyys ymmärretään koordinaatistosuureiksi,</a:t>
            </a:r>
          </a:p>
          <a:p>
            <a:pPr>
              <a:defRPr/>
            </a:pPr>
            <a:endParaRPr lang="fi-FI" sz="2000" b="1" dirty="0">
              <a:solidFill>
                <a:srgbClr val="0000FF"/>
              </a:solidFill>
              <a:latin typeface="Garamond" panose="02020404030301010803" pitchFamily="18" charset="0"/>
            </a:endParaRPr>
          </a:p>
        </p:txBody>
      </p:sp>
      <p:cxnSp>
        <p:nvCxnSpPr>
          <p:cNvPr id="6" name="Suora yhdysviiva 5"/>
          <p:cNvCxnSpPr/>
          <p:nvPr/>
        </p:nvCxnSpPr>
        <p:spPr>
          <a:xfrm>
            <a:off x="6088222" y="1517346"/>
            <a:ext cx="0" cy="4786184"/>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itle 3"/>
          <p:cNvSpPr txBox="1">
            <a:spLocks/>
          </p:cNvSpPr>
          <p:nvPr/>
        </p:nvSpPr>
        <p:spPr>
          <a:xfrm>
            <a:off x="1981200" y="665094"/>
            <a:ext cx="8229600" cy="5466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800" b="1" dirty="0">
                <a:latin typeface="Garamond" panose="02020404030301010803" pitchFamily="18" charset="0"/>
              </a:rPr>
              <a:t>Vaihtoehdot fysikaalisen todellisuuden kuvaamisessa</a:t>
            </a:r>
          </a:p>
        </p:txBody>
      </p:sp>
      <p:sp>
        <p:nvSpPr>
          <p:cNvPr id="21" name="Title 2"/>
          <p:cNvSpPr txBox="1">
            <a:spLocks/>
          </p:cNvSpPr>
          <p:nvPr/>
        </p:nvSpPr>
        <p:spPr>
          <a:xfrm>
            <a:off x="6355405" y="4991194"/>
            <a:ext cx="3967404" cy="707886"/>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dirty="0">
                <a:solidFill>
                  <a:srgbClr val="0000FF"/>
                </a:solidFill>
                <a:latin typeface="Garamond" panose="02020404030301010803" pitchFamily="18" charset="0"/>
              </a:rPr>
              <a:t>Avaruuden geometria ja sen kehitys tulevat määrätyiksi.</a:t>
            </a:r>
          </a:p>
        </p:txBody>
      </p:sp>
      <p:sp>
        <p:nvSpPr>
          <p:cNvPr id="22" name="Title 2"/>
          <p:cNvSpPr txBox="1">
            <a:spLocks/>
          </p:cNvSpPr>
          <p:nvPr/>
        </p:nvSpPr>
        <p:spPr>
          <a:xfrm>
            <a:off x="1795850" y="4991195"/>
            <a:ext cx="4025190" cy="1015663"/>
          </a:xfrm>
          <a:prstGeom prst="rect">
            <a:avLst/>
          </a:prstGeom>
        </p:spPr>
        <p:txBody>
          <a:bodyPr vert="horz" wrap="square" lIns="91440" tIns="45720" rIns="91440" bIns="45720" rtlCol="0" anchor="t" anchorCtr="0">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defRPr/>
            </a:pPr>
            <a:r>
              <a:rPr lang="fi-FI" sz="2000" dirty="0">
                <a:solidFill>
                  <a:srgbClr val="FF0000"/>
                </a:solidFill>
                <a:latin typeface="Garamond" panose="02020404030301010803" pitchFamily="18" charset="0"/>
              </a:rPr>
              <a:t>Näistä olettamuksista ei voida johtaa avaruuden geometriaa ja sen kehittymistä. </a:t>
            </a:r>
          </a:p>
        </p:txBody>
      </p:sp>
      <p:sp>
        <p:nvSpPr>
          <p:cNvPr id="24" name="Title 2"/>
          <p:cNvSpPr txBox="1">
            <a:spLocks/>
          </p:cNvSpPr>
          <p:nvPr/>
        </p:nvSpPr>
        <p:spPr>
          <a:xfrm>
            <a:off x="1795850" y="1728763"/>
            <a:ext cx="4025190" cy="1631216"/>
          </a:xfrm>
          <a:prstGeom prst="rect">
            <a:avLst/>
          </a:prstGeom>
        </p:spPr>
        <p:txBody>
          <a:bodyPr vert="horz" wrap="square" lIns="91440" tIns="45720" rIns="91440" bIns="45720" rtlCol="0" anchor="t" anchorCtr="0">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defRPr/>
            </a:pPr>
            <a:r>
              <a:rPr lang="fi-FI" sz="2000" b="1" dirty="0">
                <a:solidFill>
                  <a:srgbClr val="FF0000"/>
                </a:solidFill>
                <a:latin typeface="Garamond" panose="02020404030301010803" pitchFamily="18" charset="0"/>
              </a:rPr>
              <a:t>Jos suhteellisuusperiaate ja ekvivalenssiperiaate postuloidaan, ja valon nopeus ja massaobjektien lepomassa oletetaan vakioiksi,</a:t>
            </a:r>
          </a:p>
          <a:p>
            <a:pPr>
              <a:lnSpc>
                <a:spcPct val="100000"/>
              </a:lnSpc>
              <a:defRPr/>
            </a:pPr>
            <a:endParaRPr lang="fi-FI" sz="2000" b="1" dirty="0">
              <a:solidFill>
                <a:srgbClr val="FF0000"/>
              </a:solidFill>
              <a:latin typeface="Garamond" panose="02020404030301010803" pitchFamily="18" charset="0"/>
            </a:endParaRPr>
          </a:p>
        </p:txBody>
      </p:sp>
      <p:sp>
        <p:nvSpPr>
          <p:cNvPr id="26" name="Title 2"/>
          <p:cNvSpPr txBox="1">
            <a:spLocks/>
          </p:cNvSpPr>
          <p:nvPr/>
        </p:nvSpPr>
        <p:spPr>
          <a:xfrm>
            <a:off x="6355405" y="3587795"/>
            <a:ext cx="3967404" cy="1015663"/>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dirty="0">
                <a:solidFill>
                  <a:srgbClr val="0000FF"/>
                </a:solidFill>
                <a:latin typeface="Garamond" panose="02020404030301010803" pitchFamily="18" charset="0"/>
              </a:rPr>
              <a:t>valon nopeudesta ja lepomassasta tulee funktioita gravitaatio- ja liiketilasta.</a:t>
            </a:r>
          </a:p>
        </p:txBody>
      </p:sp>
      <p:grpSp>
        <p:nvGrpSpPr>
          <p:cNvPr id="19" name="Group 6"/>
          <p:cNvGrpSpPr/>
          <p:nvPr/>
        </p:nvGrpSpPr>
        <p:grpSpPr>
          <a:xfrm>
            <a:off x="1524000" y="3993"/>
            <a:ext cx="9144000" cy="347913"/>
            <a:chOff x="0" y="3992"/>
            <a:chExt cx="9144000" cy="347913"/>
          </a:xfrm>
        </p:grpSpPr>
        <p:sp>
          <p:nvSpPr>
            <p:cNvPr id="20" name="Rectangle 8"/>
            <p:cNvSpPr/>
            <p:nvPr/>
          </p:nvSpPr>
          <p:spPr>
            <a:xfrm>
              <a:off x="0" y="3992"/>
              <a:ext cx="9144000" cy="317136"/>
            </a:xfrm>
            <a:prstGeom prst="rect">
              <a:avLst/>
            </a:prstGeom>
            <a:solidFill>
              <a:srgbClr val="EEECE1"/>
            </a:solidFill>
            <a:ln w="3175" cap="flat" cmpd="sng" algn="ctr">
              <a:noFill/>
              <a:prstDash val="solid"/>
            </a:ln>
            <a:effectLst/>
          </p:spPr>
          <p:txBody>
            <a:bodyPr rtlCol="0" anchor="ctr"/>
            <a:lstStyle/>
            <a:p>
              <a:pPr algn="ctr">
                <a:defRPr/>
              </a:pPr>
              <a:endParaRPr lang="en-US" kern="0">
                <a:solidFill>
                  <a:prstClr val="white"/>
                </a:solidFill>
                <a:latin typeface="Garamond"/>
              </a:endParaRPr>
            </a:p>
          </p:txBody>
        </p:sp>
        <p:sp>
          <p:nvSpPr>
            <p:cNvPr id="23" name="TextBox 10"/>
            <p:cNvSpPr txBox="1"/>
            <p:nvPr/>
          </p:nvSpPr>
          <p:spPr>
            <a:xfrm>
              <a:off x="365759" y="13351"/>
              <a:ext cx="8745491" cy="338554"/>
            </a:xfrm>
            <a:prstGeom prst="rect">
              <a:avLst/>
            </a:prstGeom>
            <a:noFill/>
          </p:spPr>
          <p:txBody>
            <a:bodyPr wrap="square" rtlCol="0">
              <a:spAutoFit/>
            </a:bodyPr>
            <a:lstStyle/>
            <a:p>
              <a:pPr>
                <a:tabLst>
                  <a:tab pos="8516938" algn="r"/>
                </a:tabLst>
                <a:defRPr/>
              </a:pPr>
              <a:r>
                <a:rPr lang="fi-FI" sz="1600" kern="0" dirty="0">
                  <a:solidFill>
                    <a:prstClr val="black"/>
                  </a:solidFill>
                  <a:latin typeface="Garamond"/>
                </a:rPr>
                <a:t>DIAS kilta 28.10.2016	</a:t>
              </a:r>
              <a:fld id="{AF9FA0E7-19E9-496A-8725-1AE3905FBC35}" type="slidenum">
                <a:rPr lang="en-US" sz="1600" kern="0">
                  <a:solidFill>
                    <a:sysClr val="windowText" lastClr="000000"/>
                  </a:solidFill>
                  <a:latin typeface="Garamond" pitchFamily="18" charset="0"/>
                </a:rPr>
                <a:pPr>
                  <a:tabLst>
                    <a:tab pos="8516938" algn="r"/>
                  </a:tabLst>
                  <a:defRPr/>
                </a:pPr>
                <a:t>21</a:t>
              </a:fld>
              <a:endParaRPr lang="en-US" sz="1600" kern="0" dirty="0">
                <a:solidFill>
                  <a:prstClr val="black"/>
                </a:solidFill>
                <a:latin typeface="Garamond" pitchFamily="18" charset="0"/>
              </a:endParaRPr>
            </a:p>
          </p:txBody>
        </p:sp>
        <p:pic>
          <p:nvPicPr>
            <p:cNvPr id="27" name="Picture 5" descr="File:Thal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19" y="6362"/>
              <a:ext cx="245422" cy="31476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5781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P spid="21" grpId="0"/>
      <p:bldP spid="22" grpId="0"/>
      <p:bldP spid="24" grpId="0"/>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orakulmio 1"/>
          <p:cNvSpPr/>
          <p:nvPr/>
        </p:nvSpPr>
        <p:spPr>
          <a:xfrm>
            <a:off x="1524002" y="13352"/>
            <a:ext cx="9143999" cy="6883197"/>
          </a:xfrm>
          <a:prstGeom prst="rect">
            <a:avLst/>
          </a:prstGeom>
          <a:solidFill>
            <a:srgbClr val="B3E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pic>
        <p:nvPicPr>
          <p:cNvPr id="8" name="Picture 16" descr="File:Flamm.jpg"/>
          <p:cNvPicPr>
            <a:picLocks noChangeAspect="1" noChangeArrowheads="1"/>
          </p:cNvPicPr>
          <p:nvPr/>
        </p:nvPicPr>
        <p:blipFill>
          <a:blip r:embed="rId4">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5532121" y="2494227"/>
            <a:ext cx="4503419" cy="2414959"/>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ctrTitle"/>
          </p:nvPr>
        </p:nvSpPr>
        <p:spPr>
          <a:xfrm>
            <a:off x="1524001" y="456895"/>
            <a:ext cx="5943275" cy="501437"/>
          </a:xfrm>
        </p:spPr>
        <p:txBody>
          <a:bodyPr>
            <a:noAutofit/>
          </a:bodyPr>
          <a:lstStyle/>
          <a:p>
            <a:r>
              <a:rPr lang="en-US" sz="2400" b="1" dirty="0">
                <a:latin typeface="Garamond" pitchFamily="18" charset="0"/>
              </a:rPr>
              <a:t>The velocity of light in local space</a:t>
            </a:r>
            <a:endParaRPr lang="en-US" sz="2400" dirty="0"/>
          </a:p>
        </p:txBody>
      </p:sp>
      <p:sp>
        <p:nvSpPr>
          <p:cNvPr id="13" name="Suorakulmio 12"/>
          <p:cNvSpPr/>
          <p:nvPr/>
        </p:nvSpPr>
        <p:spPr>
          <a:xfrm>
            <a:off x="7437184" y="4476197"/>
            <a:ext cx="661448" cy="289891"/>
          </a:xfrm>
          <a:prstGeom prst="rect">
            <a:avLst/>
          </a:prstGeom>
          <a:solidFill>
            <a:srgbClr val="B3E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grpSp>
        <p:nvGrpSpPr>
          <p:cNvPr id="75" name="Ryhmä 74"/>
          <p:cNvGrpSpPr/>
          <p:nvPr/>
        </p:nvGrpSpPr>
        <p:grpSpPr>
          <a:xfrm>
            <a:off x="2865120" y="2357984"/>
            <a:ext cx="7405758" cy="2180307"/>
            <a:chOff x="1478280" y="2357983"/>
            <a:chExt cx="7405758" cy="2180307"/>
          </a:xfrm>
        </p:grpSpPr>
        <p:sp>
          <p:nvSpPr>
            <p:cNvPr id="5" name="Puolivapaa piirto 4"/>
            <p:cNvSpPr/>
            <p:nvPr/>
          </p:nvSpPr>
          <p:spPr>
            <a:xfrm>
              <a:off x="1478280" y="3212963"/>
              <a:ext cx="2849880" cy="307477"/>
            </a:xfrm>
            <a:custGeom>
              <a:avLst/>
              <a:gdLst>
                <a:gd name="connsiteX0" fmla="*/ 1706880 w 1706880"/>
                <a:gd name="connsiteY0" fmla="*/ 449580 h 449580"/>
                <a:gd name="connsiteX1" fmla="*/ 0 w 1706880"/>
                <a:gd name="connsiteY1" fmla="*/ 0 h 449580"/>
                <a:gd name="connsiteX2" fmla="*/ 0 w 1706880"/>
                <a:gd name="connsiteY2" fmla="*/ 0 h 449580"/>
                <a:gd name="connsiteX0" fmla="*/ 1810216 w 1810216"/>
                <a:gd name="connsiteY0" fmla="*/ 452598 h 452598"/>
                <a:gd name="connsiteX1" fmla="*/ 103336 w 1810216"/>
                <a:gd name="connsiteY1" fmla="*/ 3018 h 452598"/>
                <a:gd name="connsiteX2" fmla="*/ 202396 w 1810216"/>
                <a:gd name="connsiteY2" fmla="*/ 269718 h 452598"/>
                <a:gd name="connsiteX0" fmla="*/ 1706880 w 1706880"/>
                <a:gd name="connsiteY0" fmla="*/ 449580 h 449580"/>
                <a:gd name="connsiteX1" fmla="*/ 0 w 1706880"/>
                <a:gd name="connsiteY1" fmla="*/ 0 h 449580"/>
                <a:gd name="connsiteX0" fmla="*/ 1706880 w 1706880"/>
                <a:gd name="connsiteY0" fmla="*/ 449580 h 449580"/>
                <a:gd name="connsiteX1" fmla="*/ 0 w 1706880"/>
                <a:gd name="connsiteY1" fmla="*/ 0 h 449580"/>
                <a:gd name="connsiteX0" fmla="*/ 1737360 w 1737360"/>
                <a:gd name="connsiteY0" fmla="*/ 335280 h 335280"/>
                <a:gd name="connsiteX1" fmla="*/ 0 w 1737360"/>
                <a:gd name="connsiteY1" fmla="*/ 0 h 335280"/>
                <a:gd name="connsiteX0" fmla="*/ 1737360 w 1737360"/>
                <a:gd name="connsiteY0" fmla="*/ 335280 h 335280"/>
                <a:gd name="connsiteX1" fmla="*/ 0 w 1737360"/>
                <a:gd name="connsiteY1" fmla="*/ 0 h 335280"/>
                <a:gd name="connsiteX0" fmla="*/ 1714500 w 1714500"/>
                <a:gd name="connsiteY0" fmla="*/ 304800 h 304800"/>
                <a:gd name="connsiteX1" fmla="*/ 0 w 1714500"/>
                <a:gd name="connsiteY1" fmla="*/ 0 h 304800"/>
                <a:gd name="connsiteX0" fmla="*/ 1714500 w 1714500"/>
                <a:gd name="connsiteY0" fmla="*/ 304800 h 304800"/>
                <a:gd name="connsiteX1" fmla="*/ 0 w 1714500"/>
                <a:gd name="connsiteY1" fmla="*/ 0 h 304800"/>
                <a:gd name="connsiteX0" fmla="*/ 2270760 w 2270760"/>
                <a:gd name="connsiteY0" fmla="*/ 350520 h 350520"/>
                <a:gd name="connsiteX1" fmla="*/ 0 w 2270760"/>
                <a:gd name="connsiteY1" fmla="*/ 0 h 350520"/>
                <a:gd name="connsiteX0" fmla="*/ 2270760 w 2270760"/>
                <a:gd name="connsiteY0" fmla="*/ 350541 h 350541"/>
                <a:gd name="connsiteX1" fmla="*/ 0 w 2270760"/>
                <a:gd name="connsiteY1" fmla="*/ 21 h 350541"/>
                <a:gd name="connsiteX0" fmla="*/ 1899920 w 1899920"/>
                <a:gd name="connsiteY0" fmla="*/ 275787 h 275787"/>
                <a:gd name="connsiteX1" fmla="*/ 0 w 1899920"/>
                <a:gd name="connsiteY1" fmla="*/ 34 h 275787"/>
                <a:gd name="connsiteX0" fmla="*/ 1899920 w 1899920"/>
                <a:gd name="connsiteY0" fmla="*/ 275753 h 275753"/>
                <a:gd name="connsiteX1" fmla="*/ 0 w 1899920"/>
                <a:gd name="connsiteY1" fmla="*/ 0 h 275753"/>
              </a:gdLst>
              <a:ahLst/>
              <a:cxnLst>
                <a:cxn ang="0">
                  <a:pos x="connsiteX0" y="connsiteY0"/>
                </a:cxn>
                <a:cxn ang="0">
                  <a:pos x="connsiteX1" y="connsiteY1"/>
                </a:cxn>
              </a:cxnLst>
              <a:rect l="l" t="t" r="r" b="b"/>
              <a:pathLst>
                <a:path w="1899920" h="275753">
                  <a:moveTo>
                    <a:pt x="1899920" y="275753"/>
                  </a:moveTo>
                  <a:cubicBezTo>
                    <a:pt x="1330960" y="125893"/>
                    <a:pt x="989330" y="4424"/>
                    <a:pt x="0" y="0"/>
                  </a:cubicBezTo>
                </a:path>
              </a:pathLst>
            </a:cu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39" name="Ellipsi 38"/>
            <p:cNvSpPr/>
            <p:nvPr/>
          </p:nvSpPr>
          <p:spPr>
            <a:xfrm>
              <a:off x="3808151" y="2357983"/>
              <a:ext cx="5075887" cy="2180307"/>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41" name="Ellipsi 40"/>
            <p:cNvSpPr/>
            <p:nvPr/>
          </p:nvSpPr>
          <p:spPr>
            <a:xfrm>
              <a:off x="4122067" y="2547530"/>
              <a:ext cx="4511480" cy="1953605"/>
            </a:xfrm>
            <a:prstGeom prst="ellipse">
              <a:avLst/>
            </a:pr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grpSp>
      <p:grpSp>
        <p:nvGrpSpPr>
          <p:cNvPr id="25" name="Ryhmä 24"/>
          <p:cNvGrpSpPr/>
          <p:nvPr/>
        </p:nvGrpSpPr>
        <p:grpSpPr>
          <a:xfrm>
            <a:off x="7381300" y="3896638"/>
            <a:ext cx="794277" cy="452577"/>
            <a:chOff x="5857299" y="3896637"/>
            <a:chExt cx="794277" cy="452577"/>
          </a:xfrm>
        </p:grpSpPr>
        <p:grpSp>
          <p:nvGrpSpPr>
            <p:cNvPr id="10" name="Ryhmä 9"/>
            <p:cNvGrpSpPr/>
            <p:nvPr/>
          </p:nvGrpSpPr>
          <p:grpSpPr>
            <a:xfrm>
              <a:off x="5888723" y="3907817"/>
              <a:ext cx="721903" cy="441397"/>
              <a:chOff x="5916030" y="3957228"/>
              <a:chExt cx="721903" cy="441397"/>
            </a:xfrm>
          </p:grpSpPr>
          <p:pic>
            <p:nvPicPr>
              <p:cNvPr id="141314" name="Picture 2" descr="https://tiedebasaari.files.wordpress.com/2011/07/maapallo-clipart.jpg"/>
              <p:cNvPicPr>
                <a:picLocks noChangeAspect="1" noChangeArrowheads="1"/>
              </p:cNvPicPr>
              <p:nvPr/>
            </p:nvPicPr>
            <p:blipFill rotWithShape="1">
              <a:blip r:embed="rId5" cstate="print">
                <a:duotone>
                  <a:prstClr val="black"/>
                  <a:schemeClr val="accent1">
                    <a:tint val="45000"/>
                    <a:satMod val="400000"/>
                  </a:schemeClr>
                </a:duotone>
                <a:extLst>
                  <a:ext uri="{28A0092B-C50C-407E-A947-70E740481C1C}">
                    <a14:useLocalDpi xmlns:a14="http://schemas.microsoft.com/office/drawing/2010/main" val="0"/>
                  </a:ext>
                </a:extLst>
              </a:blip>
              <a:srcRect l="9792" t="9750" r="10200" b="41984"/>
              <a:stretch/>
            </p:blipFill>
            <p:spPr bwMode="auto">
              <a:xfrm>
                <a:off x="5917435" y="3963182"/>
                <a:ext cx="718117" cy="433203"/>
              </a:xfrm>
              <a:prstGeom prst="rect">
                <a:avLst/>
              </a:prstGeom>
              <a:noFill/>
              <a:extLst>
                <a:ext uri="{909E8E84-426E-40DD-AFC4-6F175D3DCCD1}">
                  <a14:hiddenFill xmlns:a14="http://schemas.microsoft.com/office/drawing/2010/main">
                    <a:solidFill>
                      <a:srgbClr val="FFFFFF"/>
                    </a:solidFill>
                  </a14:hiddenFill>
                </a:ext>
              </a:extLst>
            </p:spPr>
          </p:pic>
          <p:sp>
            <p:nvSpPr>
              <p:cNvPr id="6" name="Puolivapaa piirto 5"/>
              <p:cNvSpPr/>
              <p:nvPr/>
            </p:nvSpPr>
            <p:spPr>
              <a:xfrm>
                <a:off x="5916030" y="3957228"/>
                <a:ext cx="721903" cy="441397"/>
              </a:xfrm>
              <a:custGeom>
                <a:avLst/>
                <a:gdLst>
                  <a:gd name="connsiteX0" fmla="*/ 0 w 721519"/>
                  <a:gd name="connsiteY0" fmla="*/ 309563 h 433388"/>
                  <a:gd name="connsiteX1" fmla="*/ 707231 w 721519"/>
                  <a:gd name="connsiteY1" fmla="*/ 426244 h 433388"/>
                  <a:gd name="connsiteX2" fmla="*/ 721519 w 721519"/>
                  <a:gd name="connsiteY2" fmla="*/ 433388 h 433388"/>
                  <a:gd name="connsiteX3" fmla="*/ 719137 w 721519"/>
                  <a:gd name="connsiteY3" fmla="*/ 0 h 433388"/>
                  <a:gd name="connsiteX4" fmla="*/ 4762 w 721519"/>
                  <a:gd name="connsiteY4" fmla="*/ 0 h 433388"/>
                  <a:gd name="connsiteX5" fmla="*/ 2381 w 721519"/>
                  <a:gd name="connsiteY5" fmla="*/ 433388 h 433388"/>
                  <a:gd name="connsiteX6" fmla="*/ 4762 w 721519"/>
                  <a:gd name="connsiteY6" fmla="*/ 431006 h 433388"/>
                  <a:gd name="connsiteX0" fmla="*/ 0 w 719138"/>
                  <a:gd name="connsiteY0" fmla="*/ 426244 h 433388"/>
                  <a:gd name="connsiteX1" fmla="*/ 704850 w 719138"/>
                  <a:gd name="connsiteY1" fmla="*/ 426244 h 433388"/>
                  <a:gd name="connsiteX2" fmla="*/ 719138 w 719138"/>
                  <a:gd name="connsiteY2" fmla="*/ 433388 h 433388"/>
                  <a:gd name="connsiteX3" fmla="*/ 716756 w 719138"/>
                  <a:gd name="connsiteY3" fmla="*/ 0 h 433388"/>
                  <a:gd name="connsiteX4" fmla="*/ 2381 w 719138"/>
                  <a:gd name="connsiteY4" fmla="*/ 0 h 433388"/>
                  <a:gd name="connsiteX5" fmla="*/ 0 w 719138"/>
                  <a:gd name="connsiteY5" fmla="*/ 433388 h 433388"/>
                  <a:gd name="connsiteX6" fmla="*/ 2381 w 719138"/>
                  <a:gd name="connsiteY6" fmla="*/ 431006 h 433388"/>
                  <a:gd name="connsiteX0" fmla="*/ 47625 w 766763"/>
                  <a:gd name="connsiteY0" fmla="*/ 426244 h 462559"/>
                  <a:gd name="connsiteX1" fmla="*/ 752475 w 766763"/>
                  <a:gd name="connsiteY1" fmla="*/ 426244 h 462559"/>
                  <a:gd name="connsiteX2" fmla="*/ 766763 w 766763"/>
                  <a:gd name="connsiteY2" fmla="*/ 433388 h 462559"/>
                  <a:gd name="connsiteX3" fmla="*/ 764381 w 766763"/>
                  <a:gd name="connsiteY3" fmla="*/ 0 h 462559"/>
                  <a:gd name="connsiteX4" fmla="*/ 50006 w 766763"/>
                  <a:gd name="connsiteY4" fmla="*/ 0 h 462559"/>
                  <a:gd name="connsiteX5" fmla="*/ 47625 w 766763"/>
                  <a:gd name="connsiteY5" fmla="*/ 433388 h 462559"/>
                  <a:gd name="connsiteX6" fmla="*/ 0 w 766763"/>
                  <a:gd name="connsiteY6" fmla="*/ 421481 h 462559"/>
                  <a:gd name="connsiteX0" fmla="*/ 47625 w 766763"/>
                  <a:gd name="connsiteY0" fmla="*/ 426244 h 483822"/>
                  <a:gd name="connsiteX1" fmla="*/ 752475 w 766763"/>
                  <a:gd name="connsiteY1" fmla="*/ 426244 h 483822"/>
                  <a:gd name="connsiteX2" fmla="*/ 766763 w 766763"/>
                  <a:gd name="connsiteY2" fmla="*/ 433388 h 483822"/>
                  <a:gd name="connsiteX3" fmla="*/ 764381 w 766763"/>
                  <a:gd name="connsiteY3" fmla="*/ 0 h 483822"/>
                  <a:gd name="connsiteX4" fmla="*/ 50006 w 766763"/>
                  <a:gd name="connsiteY4" fmla="*/ 0 h 483822"/>
                  <a:gd name="connsiteX5" fmla="*/ 57150 w 766763"/>
                  <a:gd name="connsiteY5" fmla="*/ 459582 h 483822"/>
                  <a:gd name="connsiteX6" fmla="*/ 0 w 766763"/>
                  <a:gd name="connsiteY6" fmla="*/ 421481 h 483822"/>
                  <a:gd name="connsiteX0" fmla="*/ 0 w 766763"/>
                  <a:gd name="connsiteY0" fmla="*/ 404812 h 483822"/>
                  <a:gd name="connsiteX1" fmla="*/ 752475 w 766763"/>
                  <a:gd name="connsiteY1" fmla="*/ 426244 h 483822"/>
                  <a:gd name="connsiteX2" fmla="*/ 766763 w 766763"/>
                  <a:gd name="connsiteY2" fmla="*/ 433388 h 483822"/>
                  <a:gd name="connsiteX3" fmla="*/ 764381 w 766763"/>
                  <a:gd name="connsiteY3" fmla="*/ 0 h 483822"/>
                  <a:gd name="connsiteX4" fmla="*/ 50006 w 766763"/>
                  <a:gd name="connsiteY4" fmla="*/ 0 h 483822"/>
                  <a:gd name="connsiteX5" fmla="*/ 57150 w 766763"/>
                  <a:gd name="connsiteY5" fmla="*/ 459582 h 483822"/>
                  <a:gd name="connsiteX6" fmla="*/ 0 w 766763"/>
                  <a:gd name="connsiteY6" fmla="*/ 421481 h 483822"/>
                  <a:gd name="connsiteX0" fmla="*/ 0 w 766763"/>
                  <a:gd name="connsiteY0" fmla="*/ 404812 h 459582"/>
                  <a:gd name="connsiteX1" fmla="*/ 752475 w 766763"/>
                  <a:gd name="connsiteY1" fmla="*/ 426244 h 459582"/>
                  <a:gd name="connsiteX2" fmla="*/ 766763 w 766763"/>
                  <a:gd name="connsiteY2" fmla="*/ 433388 h 459582"/>
                  <a:gd name="connsiteX3" fmla="*/ 764381 w 766763"/>
                  <a:gd name="connsiteY3" fmla="*/ 0 h 459582"/>
                  <a:gd name="connsiteX4" fmla="*/ 50006 w 766763"/>
                  <a:gd name="connsiteY4" fmla="*/ 0 h 459582"/>
                  <a:gd name="connsiteX5" fmla="*/ 57150 w 766763"/>
                  <a:gd name="connsiteY5" fmla="*/ 459582 h 459582"/>
                  <a:gd name="connsiteX0" fmla="*/ 0 w 766763"/>
                  <a:gd name="connsiteY0" fmla="*/ 404812 h 433388"/>
                  <a:gd name="connsiteX1" fmla="*/ 752475 w 766763"/>
                  <a:gd name="connsiteY1" fmla="*/ 426244 h 433388"/>
                  <a:gd name="connsiteX2" fmla="*/ 766763 w 766763"/>
                  <a:gd name="connsiteY2" fmla="*/ 433388 h 433388"/>
                  <a:gd name="connsiteX3" fmla="*/ 764381 w 766763"/>
                  <a:gd name="connsiteY3" fmla="*/ 0 h 433388"/>
                  <a:gd name="connsiteX4" fmla="*/ 50006 w 766763"/>
                  <a:gd name="connsiteY4" fmla="*/ 0 h 433388"/>
                  <a:gd name="connsiteX5" fmla="*/ 4763 w 766763"/>
                  <a:gd name="connsiteY5" fmla="*/ 407195 h 433388"/>
                  <a:gd name="connsiteX0" fmla="*/ 0 w 766763"/>
                  <a:gd name="connsiteY0" fmla="*/ 409266 h 437842"/>
                  <a:gd name="connsiteX1" fmla="*/ 752475 w 766763"/>
                  <a:gd name="connsiteY1" fmla="*/ 430698 h 437842"/>
                  <a:gd name="connsiteX2" fmla="*/ 766763 w 766763"/>
                  <a:gd name="connsiteY2" fmla="*/ 437842 h 437842"/>
                  <a:gd name="connsiteX3" fmla="*/ 764381 w 766763"/>
                  <a:gd name="connsiteY3" fmla="*/ 4454 h 437842"/>
                  <a:gd name="connsiteX4" fmla="*/ 21431 w 766763"/>
                  <a:gd name="connsiteY4" fmla="*/ 0 h 437842"/>
                  <a:gd name="connsiteX5" fmla="*/ 4763 w 766763"/>
                  <a:gd name="connsiteY5" fmla="*/ 411649 h 437842"/>
                  <a:gd name="connsiteX0" fmla="*/ 0 w 766763"/>
                  <a:gd name="connsiteY0" fmla="*/ 409266 h 437842"/>
                  <a:gd name="connsiteX1" fmla="*/ 752475 w 766763"/>
                  <a:gd name="connsiteY1" fmla="*/ 430698 h 437842"/>
                  <a:gd name="connsiteX2" fmla="*/ 766763 w 766763"/>
                  <a:gd name="connsiteY2" fmla="*/ 437842 h 437842"/>
                  <a:gd name="connsiteX3" fmla="*/ 735806 w 766763"/>
                  <a:gd name="connsiteY3" fmla="*/ 4454 h 437842"/>
                  <a:gd name="connsiteX4" fmla="*/ 21431 w 766763"/>
                  <a:gd name="connsiteY4" fmla="*/ 0 h 437842"/>
                  <a:gd name="connsiteX5" fmla="*/ 4763 w 766763"/>
                  <a:gd name="connsiteY5" fmla="*/ 411649 h 437842"/>
                  <a:gd name="connsiteX0" fmla="*/ 0 w 752475"/>
                  <a:gd name="connsiteY0" fmla="*/ 409266 h 430698"/>
                  <a:gd name="connsiteX1" fmla="*/ 752475 w 752475"/>
                  <a:gd name="connsiteY1" fmla="*/ 430698 h 430698"/>
                  <a:gd name="connsiteX2" fmla="*/ 740569 w 752475"/>
                  <a:gd name="connsiteY2" fmla="*/ 399989 h 430698"/>
                  <a:gd name="connsiteX3" fmla="*/ 735806 w 752475"/>
                  <a:gd name="connsiteY3" fmla="*/ 4454 h 430698"/>
                  <a:gd name="connsiteX4" fmla="*/ 21431 w 752475"/>
                  <a:gd name="connsiteY4" fmla="*/ 0 h 430698"/>
                  <a:gd name="connsiteX5" fmla="*/ 4763 w 752475"/>
                  <a:gd name="connsiteY5" fmla="*/ 411649 h 430698"/>
                  <a:gd name="connsiteX0" fmla="*/ 0 w 752475"/>
                  <a:gd name="connsiteY0" fmla="*/ 409266 h 430698"/>
                  <a:gd name="connsiteX1" fmla="*/ 752475 w 752475"/>
                  <a:gd name="connsiteY1" fmla="*/ 430698 h 430698"/>
                  <a:gd name="connsiteX2" fmla="*/ 740569 w 752475"/>
                  <a:gd name="connsiteY2" fmla="*/ 399989 h 430698"/>
                  <a:gd name="connsiteX3" fmla="*/ 742949 w 752475"/>
                  <a:gd name="connsiteY3" fmla="*/ 2227 h 430698"/>
                  <a:gd name="connsiteX4" fmla="*/ 21431 w 752475"/>
                  <a:gd name="connsiteY4" fmla="*/ 0 h 430698"/>
                  <a:gd name="connsiteX5" fmla="*/ 4763 w 752475"/>
                  <a:gd name="connsiteY5" fmla="*/ 411649 h 430698"/>
                  <a:gd name="connsiteX0" fmla="*/ 0 w 743237"/>
                  <a:gd name="connsiteY0" fmla="*/ 409266 h 411649"/>
                  <a:gd name="connsiteX1" fmla="*/ 726281 w 743237"/>
                  <a:gd name="connsiteY1" fmla="*/ 406205 h 411649"/>
                  <a:gd name="connsiteX2" fmla="*/ 740569 w 743237"/>
                  <a:gd name="connsiteY2" fmla="*/ 399989 h 411649"/>
                  <a:gd name="connsiteX3" fmla="*/ 742949 w 743237"/>
                  <a:gd name="connsiteY3" fmla="*/ 2227 h 411649"/>
                  <a:gd name="connsiteX4" fmla="*/ 21431 w 743237"/>
                  <a:gd name="connsiteY4" fmla="*/ 0 h 411649"/>
                  <a:gd name="connsiteX5" fmla="*/ 4763 w 743237"/>
                  <a:gd name="connsiteY5" fmla="*/ 411649 h 411649"/>
                  <a:gd name="connsiteX0" fmla="*/ 0 w 743237"/>
                  <a:gd name="connsiteY0" fmla="*/ 409266 h 411649"/>
                  <a:gd name="connsiteX1" fmla="*/ 726281 w 743237"/>
                  <a:gd name="connsiteY1" fmla="*/ 406205 h 411649"/>
                  <a:gd name="connsiteX2" fmla="*/ 740569 w 743237"/>
                  <a:gd name="connsiteY2" fmla="*/ 399989 h 411649"/>
                  <a:gd name="connsiteX3" fmla="*/ 742949 w 743237"/>
                  <a:gd name="connsiteY3" fmla="*/ 2227 h 411649"/>
                  <a:gd name="connsiteX4" fmla="*/ 21431 w 743237"/>
                  <a:gd name="connsiteY4" fmla="*/ 0 h 411649"/>
                  <a:gd name="connsiteX5" fmla="*/ 23813 w 743237"/>
                  <a:gd name="connsiteY5" fmla="*/ 411649 h 411649"/>
                  <a:gd name="connsiteX0" fmla="*/ 61953 w 721846"/>
                  <a:gd name="connsiteY0" fmla="*/ 427080 h 427080"/>
                  <a:gd name="connsiteX1" fmla="*/ 704890 w 721846"/>
                  <a:gd name="connsiteY1" fmla="*/ 406205 h 427080"/>
                  <a:gd name="connsiteX2" fmla="*/ 719178 w 721846"/>
                  <a:gd name="connsiteY2" fmla="*/ 399989 h 427080"/>
                  <a:gd name="connsiteX3" fmla="*/ 721558 w 721846"/>
                  <a:gd name="connsiteY3" fmla="*/ 2227 h 427080"/>
                  <a:gd name="connsiteX4" fmla="*/ 40 w 721846"/>
                  <a:gd name="connsiteY4" fmla="*/ 0 h 427080"/>
                  <a:gd name="connsiteX5" fmla="*/ 2422 w 721846"/>
                  <a:gd name="connsiteY5" fmla="*/ 411649 h 427080"/>
                  <a:gd name="connsiteX0" fmla="*/ 41 w 721846"/>
                  <a:gd name="connsiteY0" fmla="*/ 411493 h 411649"/>
                  <a:gd name="connsiteX1" fmla="*/ 704890 w 721846"/>
                  <a:gd name="connsiteY1" fmla="*/ 406205 h 411649"/>
                  <a:gd name="connsiteX2" fmla="*/ 719178 w 721846"/>
                  <a:gd name="connsiteY2" fmla="*/ 399989 h 411649"/>
                  <a:gd name="connsiteX3" fmla="*/ 721558 w 721846"/>
                  <a:gd name="connsiteY3" fmla="*/ 2227 h 411649"/>
                  <a:gd name="connsiteX4" fmla="*/ 40 w 721846"/>
                  <a:gd name="connsiteY4" fmla="*/ 0 h 411649"/>
                  <a:gd name="connsiteX5" fmla="*/ 2422 w 721846"/>
                  <a:gd name="connsiteY5" fmla="*/ 411649 h 411649"/>
                  <a:gd name="connsiteX0" fmla="*/ 14 w 721819"/>
                  <a:gd name="connsiteY0" fmla="*/ 411493 h 413875"/>
                  <a:gd name="connsiteX1" fmla="*/ 704863 w 721819"/>
                  <a:gd name="connsiteY1" fmla="*/ 406205 h 413875"/>
                  <a:gd name="connsiteX2" fmla="*/ 719151 w 721819"/>
                  <a:gd name="connsiteY2" fmla="*/ 399989 h 413875"/>
                  <a:gd name="connsiteX3" fmla="*/ 721531 w 721819"/>
                  <a:gd name="connsiteY3" fmla="*/ 2227 h 413875"/>
                  <a:gd name="connsiteX4" fmla="*/ 13 w 721819"/>
                  <a:gd name="connsiteY4" fmla="*/ 0 h 413875"/>
                  <a:gd name="connsiteX5" fmla="*/ 28589 w 721819"/>
                  <a:gd name="connsiteY5" fmla="*/ 413875 h 413875"/>
                  <a:gd name="connsiteX0" fmla="*/ 0 w 726567"/>
                  <a:gd name="connsiteY0" fmla="*/ 409267 h 413875"/>
                  <a:gd name="connsiteX1" fmla="*/ 709611 w 726567"/>
                  <a:gd name="connsiteY1" fmla="*/ 406205 h 413875"/>
                  <a:gd name="connsiteX2" fmla="*/ 723899 w 726567"/>
                  <a:gd name="connsiteY2" fmla="*/ 399989 h 413875"/>
                  <a:gd name="connsiteX3" fmla="*/ 726279 w 726567"/>
                  <a:gd name="connsiteY3" fmla="*/ 2227 h 413875"/>
                  <a:gd name="connsiteX4" fmla="*/ 4761 w 726567"/>
                  <a:gd name="connsiteY4" fmla="*/ 0 h 413875"/>
                  <a:gd name="connsiteX5" fmla="*/ 33337 w 726567"/>
                  <a:gd name="connsiteY5" fmla="*/ 413875 h 413875"/>
                  <a:gd name="connsiteX0" fmla="*/ 0 w 726567"/>
                  <a:gd name="connsiteY0" fmla="*/ 409267 h 411648"/>
                  <a:gd name="connsiteX1" fmla="*/ 709611 w 726567"/>
                  <a:gd name="connsiteY1" fmla="*/ 406205 h 411648"/>
                  <a:gd name="connsiteX2" fmla="*/ 723899 w 726567"/>
                  <a:gd name="connsiteY2" fmla="*/ 399989 h 411648"/>
                  <a:gd name="connsiteX3" fmla="*/ 726279 w 726567"/>
                  <a:gd name="connsiteY3" fmla="*/ 2227 h 411648"/>
                  <a:gd name="connsiteX4" fmla="*/ 4761 w 726567"/>
                  <a:gd name="connsiteY4" fmla="*/ 0 h 411648"/>
                  <a:gd name="connsiteX5" fmla="*/ 4762 w 726567"/>
                  <a:gd name="connsiteY5" fmla="*/ 411648 h 411648"/>
                  <a:gd name="connsiteX0" fmla="*/ 0 w 726567"/>
                  <a:gd name="connsiteY0" fmla="*/ 409267 h 411648"/>
                  <a:gd name="connsiteX1" fmla="*/ 709611 w 726567"/>
                  <a:gd name="connsiteY1" fmla="*/ 406205 h 411648"/>
                  <a:gd name="connsiteX2" fmla="*/ 723899 w 726567"/>
                  <a:gd name="connsiteY2" fmla="*/ 399989 h 411648"/>
                  <a:gd name="connsiteX3" fmla="*/ 726279 w 726567"/>
                  <a:gd name="connsiteY3" fmla="*/ 2227 h 411648"/>
                  <a:gd name="connsiteX4" fmla="*/ 4761 w 726567"/>
                  <a:gd name="connsiteY4" fmla="*/ 0 h 411648"/>
                  <a:gd name="connsiteX5" fmla="*/ 4762 w 726567"/>
                  <a:gd name="connsiteY5" fmla="*/ 411648 h 411648"/>
                  <a:gd name="connsiteX0" fmla="*/ 0 w 726567"/>
                  <a:gd name="connsiteY0" fmla="*/ 409267 h 411648"/>
                  <a:gd name="connsiteX1" fmla="*/ 709611 w 726567"/>
                  <a:gd name="connsiteY1" fmla="*/ 406205 h 411648"/>
                  <a:gd name="connsiteX2" fmla="*/ 723899 w 726567"/>
                  <a:gd name="connsiteY2" fmla="*/ 399989 h 411648"/>
                  <a:gd name="connsiteX3" fmla="*/ 726279 w 726567"/>
                  <a:gd name="connsiteY3" fmla="*/ 2227 h 411648"/>
                  <a:gd name="connsiteX4" fmla="*/ 4761 w 726567"/>
                  <a:gd name="connsiteY4" fmla="*/ 0 h 411648"/>
                  <a:gd name="connsiteX5" fmla="*/ 4762 w 726567"/>
                  <a:gd name="connsiteY5" fmla="*/ 411648 h 411648"/>
                  <a:gd name="connsiteX0" fmla="*/ 4763 w 731330"/>
                  <a:gd name="connsiteY0" fmla="*/ 409267 h 409422"/>
                  <a:gd name="connsiteX1" fmla="*/ 714374 w 731330"/>
                  <a:gd name="connsiteY1" fmla="*/ 406205 h 409422"/>
                  <a:gd name="connsiteX2" fmla="*/ 728662 w 731330"/>
                  <a:gd name="connsiteY2" fmla="*/ 399989 h 409422"/>
                  <a:gd name="connsiteX3" fmla="*/ 731042 w 731330"/>
                  <a:gd name="connsiteY3" fmla="*/ 2227 h 409422"/>
                  <a:gd name="connsiteX4" fmla="*/ 9524 w 731330"/>
                  <a:gd name="connsiteY4" fmla="*/ 0 h 409422"/>
                  <a:gd name="connsiteX5" fmla="*/ 0 w 731330"/>
                  <a:gd name="connsiteY5" fmla="*/ 409422 h 409422"/>
                  <a:gd name="connsiteX0" fmla="*/ 116682 w 843249"/>
                  <a:gd name="connsiteY0" fmla="*/ 409267 h 409267"/>
                  <a:gd name="connsiteX1" fmla="*/ 826293 w 843249"/>
                  <a:gd name="connsiteY1" fmla="*/ 406205 h 409267"/>
                  <a:gd name="connsiteX2" fmla="*/ 840581 w 843249"/>
                  <a:gd name="connsiteY2" fmla="*/ 399989 h 409267"/>
                  <a:gd name="connsiteX3" fmla="*/ 842961 w 843249"/>
                  <a:gd name="connsiteY3" fmla="*/ 2227 h 409267"/>
                  <a:gd name="connsiteX4" fmla="*/ 121443 w 843249"/>
                  <a:gd name="connsiteY4" fmla="*/ 0 h 409267"/>
                  <a:gd name="connsiteX5" fmla="*/ 0 w 843249"/>
                  <a:gd name="connsiteY5" fmla="*/ 402742 h 409267"/>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8589 w 843249"/>
                  <a:gd name="connsiteY0" fmla="*/ 411494 h 411494"/>
                  <a:gd name="connsiteX1" fmla="*/ 826293 w 843249"/>
                  <a:gd name="connsiteY1" fmla="*/ 406205 h 411494"/>
                  <a:gd name="connsiteX2" fmla="*/ 840581 w 843249"/>
                  <a:gd name="connsiteY2" fmla="*/ 399989 h 411494"/>
                  <a:gd name="connsiteX3" fmla="*/ 842961 w 843249"/>
                  <a:gd name="connsiteY3" fmla="*/ 2227 h 411494"/>
                  <a:gd name="connsiteX4" fmla="*/ 121443 w 843249"/>
                  <a:gd name="connsiteY4" fmla="*/ 0 h 411494"/>
                  <a:gd name="connsiteX5" fmla="*/ 0 w 843249"/>
                  <a:gd name="connsiteY5" fmla="*/ 402742 h 411494"/>
                  <a:gd name="connsiteX0" fmla="*/ 123827 w 843249"/>
                  <a:gd name="connsiteY0" fmla="*/ 409268 h 409268"/>
                  <a:gd name="connsiteX1" fmla="*/ 826293 w 843249"/>
                  <a:gd name="connsiteY1" fmla="*/ 406205 h 409268"/>
                  <a:gd name="connsiteX2" fmla="*/ 840581 w 843249"/>
                  <a:gd name="connsiteY2" fmla="*/ 399989 h 409268"/>
                  <a:gd name="connsiteX3" fmla="*/ 842961 w 843249"/>
                  <a:gd name="connsiteY3" fmla="*/ 2227 h 409268"/>
                  <a:gd name="connsiteX4" fmla="*/ 121443 w 843249"/>
                  <a:gd name="connsiteY4" fmla="*/ 0 h 409268"/>
                  <a:gd name="connsiteX5" fmla="*/ 0 w 843249"/>
                  <a:gd name="connsiteY5" fmla="*/ 402742 h 409268"/>
                  <a:gd name="connsiteX0" fmla="*/ 2450 w 721872"/>
                  <a:gd name="connsiteY0" fmla="*/ 409268 h 409268"/>
                  <a:gd name="connsiteX1" fmla="*/ 704916 w 721872"/>
                  <a:gd name="connsiteY1" fmla="*/ 406205 h 409268"/>
                  <a:gd name="connsiteX2" fmla="*/ 719204 w 721872"/>
                  <a:gd name="connsiteY2" fmla="*/ 399989 h 409268"/>
                  <a:gd name="connsiteX3" fmla="*/ 721584 w 721872"/>
                  <a:gd name="connsiteY3" fmla="*/ 2227 h 409268"/>
                  <a:gd name="connsiteX4" fmla="*/ 66 w 721872"/>
                  <a:gd name="connsiteY4" fmla="*/ 0 h 409268"/>
                  <a:gd name="connsiteX5" fmla="*/ 2448 w 721872"/>
                  <a:gd name="connsiteY5" fmla="*/ 400516 h 409268"/>
                  <a:gd name="connsiteX0" fmla="*/ 2481 w 721903"/>
                  <a:gd name="connsiteY0" fmla="*/ 409268 h 409268"/>
                  <a:gd name="connsiteX1" fmla="*/ 704947 w 721903"/>
                  <a:gd name="connsiteY1" fmla="*/ 406205 h 409268"/>
                  <a:gd name="connsiteX2" fmla="*/ 719235 w 721903"/>
                  <a:gd name="connsiteY2" fmla="*/ 399989 h 409268"/>
                  <a:gd name="connsiteX3" fmla="*/ 721615 w 721903"/>
                  <a:gd name="connsiteY3" fmla="*/ 2227 h 409268"/>
                  <a:gd name="connsiteX4" fmla="*/ 97 w 721903"/>
                  <a:gd name="connsiteY4" fmla="*/ 0 h 409268"/>
                  <a:gd name="connsiteX5" fmla="*/ 2479 w 721903"/>
                  <a:gd name="connsiteY5" fmla="*/ 400516 h 409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1903" h="409268">
                    <a:moveTo>
                      <a:pt x="2481" y="409268"/>
                    </a:moveTo>
                    <a:cubicBezTo>
                      <a:pt x="-34826" y="-143964"/>
                      <a:pt x="782734" y="-109360"/>
                      <a:pt x="704947" y="406205"/>
                    </a:cubicBezTo>
                    <a:lnTo>
                      <a:pt x="719235" y="399989"/>
                    </a:lnTo>
                    <a:cubicBezTo>
                      <a:pt x="717647" y="403970"/>
                      <a:pt x="723203" y="134072"/>
                      <a:pt x="721615" y="2227"/>
                    </a:cubicBezTo>
                    <a:lnTo>
                      <a:pt x="97" y="0"/>
                    </a:lnTo>
                    <a:cubicBezTo>
                      <a:pt x="-697" y="144463"/>
                      <a:pt x="3669" y="323589"/>
                      <a:pt x="2479" y="400516"/>
                    </a:cubicBezTo>
                  </a:path>
                </a:pathLst>
              </a:custGeom>
              <a:gradFill flip="none" rotWithShape="1">
                <a:gsLst>
                  <a:gs pos="0">
                    <a:srgbClr val="7091A0"/>
                  </a:gs>
                  <a:gs pos="100000">
                    <a:srgbClr val="A6D6ED"/>
                  </a:gs>
                </a:gsLst>
                <a:lin ang="108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grpSp>
        <p:sp>
          <p:nvSpPr>
            <p:cNvPr id="58" name="Puolivapaa piirto 57"/>
            <p:cNvSpPr/>
            <p:nvPr/>
          </p:nvSpPr>
          <p:spPr>
            <a:xfrm>
              <a:off x="5857299" y="4039877"/>
              <a:ext cx="135074" cy="74079"/>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 name="connsiteX0" fmla="*/ 0 w 1561990"/>
                <a:gd name="connsiteY0" fmla="*/ 489139 h 489139"/>
                <a:gd name="connsiteX1" fmla="*/ 1561990 w 1561990"/>
                <a:gd name="connsiteY1" fmla="*/ 0 h 489139"/>
                <a:gd name="connsiteX0" fmla="*/ 0 w 1561990"/>
                <a:gd name="connsiteY0" fmla="*/ 489139 h 489139"/>
                <a:gd name="connsiteX1" fmla="*/ 1561990 w 1561990"/>
                <a:gd name="connsiteY1" fmla="*/ 0 h 489139"/>
              </a:gdLst>
              <a:ahLst/>
              <a:cxnLst>
                <a:cxn ang="0">
                  <a:pos x="connsiteX0" y="connsiteY0"/>
                </a:cxn>
                <a:cxn ang="0">
                  <a:pos x="connsiteX1" y="connsiteY1"/>
                </a:cxn>
              </a:cxnLst>
              <a:rect l="l" t="t" r="r" b="b"/>
              <a:pathLst>
                <a:path w="1561990" h="489139">
                  <a:moveTo>
                    <a:pt x="0" y="489139"/>
                  </a:moveTo>
                  <a:cubicBezTo>
                    <a:pt x="324011" y="303544"/>
                    <a:pt x="567580" y="149860"/>
                    <a:pt x="1561990" y="0"/>
                  </a:cubicBezTo>
                </a:path>
              </a:pathLst>
            </a:custGeom>
            <a:noFill/>
            <a:ln w="9525">
              <a:solidFill>
                <a:schemeClr val="accent1">
                  <a:shade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61" name="Puolivapaa piirto 60"/>
            <p:cNvSpPr/>
            <p:nvPr/>
          </p:nvSpPr>
          <p:spPr>
            <a:xfrm flipH="1">
              <a:off x="6509358" y="4040599"/>
              <a:ext cx="142218" cy="85265"/>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Lst>
              <a:ahLst/>
              <a:cxnLst>
                <a:cxn ang="0">
                  <a:pos x="connsiteX0" y="connsiteY0"/>
                </a:cxn>
                <a:cxn ang="0">
                  <a:pos x="connsiteX1" y="connsiteY1"/>
                </a:cxn>
              </a:cxnLst>
              <a:rect l="l" t="t" r="r" b="b"/>
              <a:pathLst>
                <a:path w="1672137" h="567760">
                  <a:moveTo>
                    <a:pt x="0" y="567760"/>
                  </a:moveTo>
                  <a:cubicBezTo>
                    <a:pt x="571841" y="224926"/>
                    <a:pt x="677727" y="149860"/>
                    <a:pt x="1672137" y="0"/>
                  </a:cubicBezTo>
                </a:path>
              </a:pathLst>
            </a:custGeom>
            <a:noFill/>
            <a:ln w="9525">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62" name="Puolivapaa piirto 61"/>
            <p:cNvSpPr/>
            <p:nvPr/>
          </p:nvSpPr>
          <p:spPr>
            <a:xfrm rot="4650120">
              <a:off x="5847640" y="4038472"/>
              <a:ext cx="129763" cy="45719"/>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 name="connsiteX0" fmla="*/ 0 w 1672137"/>
                <a:gd name="connsiteY0" fmla="*/ 567760 h 567760"/>
                <a:gd name="connsiteX1" fmla="*/ 1672137 w 1672137"/>
                <a:gd name="connsiteY1" fmla="*/ 0 h 567760"/>
                <a:gd name="connsiteX0" fmla="*/ 0 w 1640022"/>
                <a:gd name="connsiteY0" fmla="*/ 559277 h 559277"/>
                <a:gd name="connsiteX1" fmla="*/ 1640022 w 1640022"/>
                <a:gd name="connsiteY1" fmla="*/ 0 h 559277"/>
                <a:gd name="connsiteX0" fmla="*/ 0 w 1640022"/>
                <a:gd name="connsiteY0" fmla="*/ 559277 h 559277"/>
                <a:gd name="connsiteX1" fmla="*/ 1640022 w 1640022"/>
                <a:gd name="connsiteY1" fmla="*/ 0 h 559277"/>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1 w 427961"/>
                <a:gd name="connsiteY0" fmla="*/ 145014 h 145012"/>
                <a:gd name="connsiteX1" fmla="*/ 427961 w 427961"/>
                <a:gd name="connsiteY1" fmla="*/ 0 h 145012"/>
                <a:gd name="connsiteX0" fmla="*/ 1 w 249453"/>
                <a:gd name="connsiteY0" fmla="*/ 117306 h 117307"/>
                <a:gd name="connsiteX1" fmla="*/ 249452 w 249453"/>
                <a:gd name="connsiteY1" fmla="*/ 1 h 117307"/>
                <a:gd name="connsiteX0" fmla="*/ 1 w 249453"/>
                <a:gd name="connsiteY0" fmla="*/ 117306 h 117307"/>
                <a:gd name="connsiteX1" fmla="*/ 249452 w 249453"/>
                <a:gd name="connsiteY1" fmla="*/ 1 h 117307"/>
                <a:gd name="connsiteX0" fmla="*/ 1 w 252079"/>
                <a:gd name="connsiteY0" fmla="*/ 90624 h 90625"/>
                <a:gd name="connsiteX1" fmla="*/ 252081 w 252079"/>
                <a:gd name="connsiteY1" fmla="*/ 0 h 90625"/>
              </a:gdLst>
              <a:ahLst/>
              <a:cxnLst>
                <a:cxn ang="0">
                  <a:pos x="connsiteX0" y="connsiteY0"/>
                </a:cxn>
                <a:cxn ang="0">
                  <a:pos x="connsiteX1" y="connsiteY1"/>
                </a:cxn>
              </a:cxnLst>
              <a:rect l="l" t="t" r="r" b="b"/>
              <a:pathLst>
                <a:path w="252079" h="90625">
                  <a:moveTo>
                    <a:pt x="1" y="90624"/>
                  </a:moveTo>
                  <a:cubicBezTo>
                    <a:pt x="363098" y="-48592"/>
                    <a:pt x="119680" y="42881"/>
                    <a:pt x="252081" y="0"/>
                  </a:cubicBezTo>
                </a:path>
              </a:pathLst>
            </a:custGeom>
            <a:noFill/>
            <a:ln w="9525">
              <a:solidFill>
                <a:schemeClr val="accent1">
                  <a:shade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dirty="0">
                <a:solidFill>
                  <a:sysClr val="windowText" lastClr="000000"/>
                </a:solidFill>
                <a:latin typeface="Garamond"/>
              </a:endParaRPr>
            </a:p>
          </p:txBody>
        </p:sp>
        <p:sp>
          <p:nvSpPr>
            <p:cNvPr id="63" name="Puolivapaa piirto 62"/>
            <p:cNvSpPr/>
            <p:nvPr/>
          </p:nvSpPr>
          <p:spPr>
            <a:xfrm rot="16949880" flipH="1">
              <a:off x="6494373" y="3964902"/>
              <a:ext cx="183655" cy="47125"/>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 name="connsiteX0" fmla="*/ 0 w 1672137"/>
                <a:gd name="connsiteY0" fmla="*/ 567760 h 567760"/>
                <a:gd name="connsiteX1" fmla="*/ 1672137 w 1672137"/>
                <a:gd name="connsiteY1" fmla="*/ 0 h 567760"/>
                <a:gd name="connsiteX0" fmla="*/ 0 w 1640022"/>
                <a:gd name="connsiteY0" fmla="*/ 559277 h 559277"/>
                <a:gd name="connsiteX1" fmla="*/ 1640022 w 1640022"/>
                <a:gd name="connsiteY1" fmla="*/ 0 h 559277"/>
                <a:gd name="connsiteX0" fmla="*/ 0 w 1640022"/>
                <a:gd name="connsiteY0" fmla="*/ 559277 h 559277"/>
                <a:gd name="connsiteX1" fmla="*/ 1640022 w 1640022"/>
                <a:gd name="connsiteY1" fmla="*/ 0 h 559277"/>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1 w 427961"/>
                <a:gd name="connsiteY0" fmla="*/ 145014 h 145012"/>
                <a:gd name="connsiteX1" fmla="*/ 427961 w 427961"/>
                <a:gd name="connsiteY1" fmla="*/ 0 h 145012"/>
                <a:gd name="connsiteX0" fmla="*/ 1 w 249453"/>
                <a:gd name="connsiteY0" fmla="*/ 117306 h 117307"/>
                <a:gd name="connsiteX1" fmla="*/ 249452 w 249453"/>
                <a:gd name="connsiteY1" fmla="*/ 1 h 117307"/>
                <a:gd name="connsiteX0" fmla="*/ 1 w 249453"/>
                <a:gd name="connsiteY0" fmla="*/ 117306 h 117307"/>
                <a:gd name="connsiteX1" fmla="*/ 249452 w 249453"/>
                <a:gd name="connsiteY1" fmla="*/ 1 h 117307"/>
                <a:gd name="connsiteX0" fmla="*/ 1 w 252079"/>
                <a:gd name="connsiteY0" fmla="*/ 90624 h 90625"/>
                <a:gd name="connsiteX1" fmla="*/ 252081 w 252079"/>
                <a:gd name="connsiteY1" fmla="*/ 0 h 90625"/>
              </a:gdLst>
              <a:ahLst/>
              <a:cxnLst>
                <a:cxn ang="0">
                  <a:pos x="connsiteX0" y="connsiteY0"/>
                </a:cxn>
                <a:cxn ang="0">
                  <a:pos x="connsiteX1" y="connsiteY1"/>
                </a:cxn>
              </a:cxnLst>
              <a:rect l="l" t="t" r="r" b="b"/>
              <a:pathLst>
                <a:path w="252079" h="90625">
                  <a:moveTo>
                    <a:pt x="1" y="90624"/>
                  </a:moveTo>
                  <a:cubicBezTo>
                    <a:pt x="363098" y="-48592"/>
                    <a:pt x="119680" y="42881"/>
                    <a:pt x="252081" y="0"/>
                  </a:cubicBezTo>
                </a:path>
              </a:pathLst>
            </a:custGeom>
            <a:noFill/>
            <a:ln w="9525">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dirty="0">
                <a:solidFill>
                  <a:sysClr val="windowText" lastClr="000000"/>
                </a:solidFill>
                <a:latin typeface="Garamond"/>
              </a:endParaRPr>
            </a:p>
          </p:txBody>
        </p:sp>
        <p:cxnSp>
          <p:nvCxnSpPr>
            <p:cNvPr id="22" name="Suora yhdysviiva 21"/>
            <p:cNvCxnSpPr/>
            <p:nvPr/>
          </p:nvCxnSpPr>
          <p:spPr>
            <a:xfrm flipV="1">
              <a:off x="6405282" y="3907817"/>
              <a:ext cx="14721" cy="45900"/>
            </a:xfrm>
            <a:prstGeom prst="line">
              <a:avLst/>
            </a:prstGeom>
            <a:ln w="9525">
              <a:solidFill>
                <a:srgbClr val="7091A0"/>
              </a:solidFill>
            </a:ln>
          </p:spPr>
          <p:style>
            <a:lnRef idx="1">
              <a:schemeClr val="accent1"/>
            </a:lnRef>
            <a:fillRef idx="0">
              <a:schemeClr val="accent1"/>
            </a:fillRef>
            <a:effectRef idx="0">
              <a:schemeClr val="accent1"/>
            </a:effectRef>
            <a:fontRef idx="minor">
              <a:schemeClr val="tx1"/>
            </a:fontRef>
          </p:style>
        </p:cxnSp>
      </p:grpSp>
      <p:graphicFrame>
        <p:nvGraphicFramePr>
          <p:cNvPr id="69" name="Object 9"/>
          <p:cNvGraphicFramePr>
            <a:graphicFrameLocks/>
          </p:cNvGraphicFramePr>
          <p:nvPr>
            <p:extLst/>
          </p:nvPr>
        </p:nvGraphicFramePr>
        <p:xfrm>
          <a:off x="8010411" y="3814260"/>
          <a:ext cx="320675" cy="273050"/>
        </p:xfrm>
        <a:graphic>
          <a:graphicData uri="http://schemas.openxmlformats.org/presentationml/2006/ole">
            <mc:AlternateContent xmlns:mc="http://schemas.openxmlformats.org/markup-compatibility/2006">
              <mc:Choice xmlns:v="urn:schemas-microsoft-com:vml" Requires="v">
                <p:oleObj spid="_x0000_s13322" name="Equation" r:id="rId6" imgW="177480" imgH="152280" progId="Equation.DSMT4">
                  <p:embed/>
                </p:oleObj>
              </mc:Choice>
              <mc:Fallback>
                <p:oleObj name="Equation" r:id="rId6" imgW="177480" imgH="152280" progId="Equation.DSMT4">
                  <p:embed/>
                  <p:pic>
                    <p:nvPicPr>
                      <p:cNvPr id="69" name="Object 9"/>
                      <p:cNvPicPr>
                        <a:picLocks noChangeArrowheads="1"/>
                      </p:cNvPicPr>
                      <p:nvPr/>
                    </p:nvPicPr>
                    <p:blipFill>
                      <a:blip r:embed="rId7"/>
                      <a:srcRect/>
                      <a:stretch>
                        <a:fillRect/>
                      </a:stretch>
                    </p:blipFill>
                    <p:spPr bwMode="auto">
                      <a:xfrm>
                        <a:off x="8010411" y="3814260"/>
                        <a:ext cx="320675" cy="273050"/>
                      </a:xfrm>
                      <a:prstGeom prst="rect">
                        <a:avLst/>
                      </a:prstGeom>
                      <a:noFill/>
                      <a:ln>
                        <a:noFill/>
                      </a:ln>
                    </p:spPr>
                  </p:pic>
                </p:oleObj>
              </mc:Fallback>
            </mc:AlternateContent>
          </a:graphicData>
        </a:graphic>
      </p:graphicFrame>
      <p:sp>
        <p:nvSpPr>
          <p:cNvPr id="66" name="Puolivapaa piirto 65"/>
          <p:cNvSpPr/>
          <p:nvPr/>
        </p:nvSpPr>
        <p:spPr>
          <a:xfrm rot="4650120">
            <a:off x="7382738" y="3833308"/>
            <a:ext cx="272733" cy="45719"/>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 name="connsiteX0" fmla="*/ 0 w 1672137"/>
              <a:gd name="connsiteY0" fmla="*/ 567760 h 567760"/>
              <a:gd name="connsiteX1" fmla="*/ 1672137 w 1672137"/>
              <a:gd name="connsiteY1" fmla="*/ 0 h 567760"/>
              <a:gd name="connsiteX0" fmla="*/ 0 w 1640022"/>
              <a:gd name="connsiteY0" fmla="*/ 559277 h 559277"/>
              <a:gd name="connsiteX1" fmla="*/ 1640022 w 1640022"/>
              <a:gd name="connsiteY1" fmla="*/ 0 h 559277"/>
              <a:gd name="connsiteX0" fmla="*/ 0 w 1640022"/>
              <a:gd name="connsiteY0" fmla="*/ 559277 h 559277"/>
              <a:gd name="connsiteX1" fmla="*/ 1640022 w 1640022"/>
              <a:gd name="connsiteY1" fmla="*/ 0 h 559277"/>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0 w 548122"/>
              <a:gd name="connsiteY0" fmla="*/ 169012 h 169012"/>
              <a:gd name="connsiteX1" fmla="*/ 548122 w 548122"/>
              <a:gd name="connsiteY1" fmla="*/ 0 h 169012"/>
              <a:gd name="connsiteX0" fmla="*/ 1 w 427961"/>
              <a:gd name="connsiteY0" fmla="*/ 145014 h 145012"/>
              <a:gd name="connsiteX1" fmla="*/ 427961 w 427961"/>
              <a:gd name="connsiteY1" fmla="*/ 0 h 145012"/>
              <a:gd name="connsiteX0" fmla="*/ 1 w 249453"/>
              <a:gd name="connsiteY0" fmla="*/ 117306 h 117307"/>
              <a:gd name="connsiteX1" fmla="*/ 249452 w 249453"/>
              <a:gd name="connsiteY1" fmla="*/ 1 h 117307"/>
              <a:gd name="connsiteX0" fmla="*/ 1 w 249453"/>
              <a:gd name="connsiteY0" fmla="*/ 117306 h 117307"/>
              <a:gd name="connsiteX1" fmla="*/ 249452 w 249453"/>
              <a:gd name="connsiteY1" fmla="*/ 1 h 117307"/>
              <a:gd name="connsiteX0" fmla="*/ 1 w 252079"/>
              <a:gd name="connsiteY0" fmla="*/ 90624 h 90625"/>
              <a:gd name="connsiteX1" fmla="*/ 252081 w 252079"/>
              <a:gd name="connsiteY1" fmla="*/ 0 h 90625"/>
            </a:gdLst>
            <a:ahLst/>
            <a:cxnLst>
              <a:cxn ang="0">
                <a:pos x="connsiteX0" y="connsiteY0"/>
              </a:cxn>
              <a:cxn ang="0">
                <a:pos x="connsiteX1" y="connsiteY1"/>
              </a:cxn>
            </a:cxnLst>
            <a:rect l="l" t="t" r="r" b="b"/>
            <a:pathLst>
              <a:path w="252079" h="90625">
                <a:moveTo>
                  <a:pt x="1" y="90624"/>
                </a:moveTo>
                <a:cubicBezTo>
                  <a:pt x="363098" y="-48592"/>
                  <a:pt x="119680" y="42881"/>
                  <a:pt x="252081" y="0"/>
                </a:cubicBezTo>
              </a:path>
            </a:pathLst>
          </a:custGeom>
          <a:noFill/>
          <a:ln w="9525">
            <a:solidFill>
              <a:schemeClr val="accent1">
                <a:shade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dirty="0">
              <a:solidFill>
                <a:sysClr val="windowText" lastClr="000000"/>
              </a:solidFill>
              <a:latin typeface="Garamond"/>
            </a:endParaRPr>
          </a:p>
        </p:txBody>
      </p:sp>
      <p:sp>
        <p:nvSpPr>
          <p:cNvPr id="84" name="Puolivapaa piirto 83"/>
          <p:cNvSpPr/>
          <p:nvPr/>
        </p:nvSpPr>
        <p:spPr>
          <a:xfrm>
            <a:off x="7371774" y="3888658"/>
            <a:ext cx="158577" cy="50482"/>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871201 w 2599328"/>
              <a:gd name="connsiteY0" fmla="*/ 727664 h 727664"/>
              <a:gd name="connsiteX1" fmla="*/ 2599328 w 2599328"/>
              <a:gd name="connsiteY1" fmla="*/ 207474 h 727664"/>
              <a:gd name="connsiteX0" fmla="*/ 0 w 1728127"/>
              <a:gd name="connsiteY0" fmla="*/ 520190 h 520190"/>
              <a:gd name="connsiteX1" fmla="*/ 1728127 w 1728127"/>
              <a:gd name="connsiteY1" fmla="*/ 0 h 520190"/>
              <a:gd name="connsiteX0" fmla="*/ 0 w 1672137"/>
              <a:gd name="connsiteY0" fmla="*/ 567760 h 567760"/>
              <a:gd name="connsiteX1" fmla="*/ 1672137 w 1672137"/>
              <a:gd name="connsiteY1" fmla="*/ 0 h 567760"/>
              <a:gd name="connsiteX0" fmla="*/ 0 w 1561990"/>
              <a:gd name="connsiteY0" fmla="*/ 489139 h 489139"/>
              <a:gd name="connsiteX1" fmla="*/ 1561990 w 1561990"/>
              <a:gd name="connsiteY1" fmla="*/ 0 h 489139"/>
              <a:gd name="connsiteX0" fmla="*/ 0 w 1561990"/>
              <a:gd name="connsiteY0" fmla="*/ 489139 h 489139"/>
              <a:gd name="connsiteX1" fmla="*/ 1561990 w 1561990"/>
              <a:gd name="connsiteY1" fmla="*/ 0 h 489139"/>
              <a:gd name="connsiteX0" fmla="*/ 0 w 1561990"/>
              <a:gd name="connsiteY0" fmla="*/ 489139 h 489139"/>
              <a:gd name="connsiteX1" fmla="*/ 1561990 w 1561990"/>
              <a:gd name="connsiteY1" fmla="*/ 0 h 489139"/>
              <a:gd name="connsiteX0" fmla="*/ 0 w 1635678"/>
              <a:gd name="connsiteY0" fmla="*/ 540097 h 540097"/>
              <a:gd name="connsiteX1" fmla="*/ 1635678 w 1635678"/>
              <a:gd name="connsiteY1" fmla="*/ 0 h 540097"/>
              <a:gd name="connsiteX0" fmla="*/ 0 w 1635678"/>
              <a:gd name="connsiteY0" fmla="*/ 540097 h 540097"/>
              <a:gd name="connsiteX1" fmla="*/ 1635678 w 1635678"/>
              <a:gd name="connsiteY1" fmla="*/ 0 h 540097"/>
            </a:gdLst>
            <a:ahLst/>
            <a:cxnLst>
              <a:cxn ang="0">
                <a:pos x="connsiteX0" y="connsiteY0"/>
              </a:cxn>
              <a:cxn ang="0">
                <a:pos x="connsiteX1" y="connsiteY1"/>
              </a:cxn>
            </a:cxnLst>
            <a:rect l="l" t="t" r="r" b="b"/>
            <a:pathLst>
              <a:path w="1635678" h="540097">
                <a:moveTo>
                  <a:pt x="0" y="540097"/>
                </a:moveTo>
                <a:cubicBezTo>
                  <a:pt x="299447" y="405452"/>
                  <a:pt x="665826" y="226290"/>
                  <a:pt x="1635678" y="0"/>
                </a:cubicBezTo>
              </a:path>
            </a:pathLst>
          </a:custGeom>
          <a:noFill/>
          <a:ln w="9525">
            <a:solidFill>
              <a:schemeClr val="accent1">
                <a:shade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32" name="Puolivapaa piirto 31"/>
          <p:cNvSpPr/>
          <p:nvPr/>
        </p:nvSpPr>
        <p:spPr>
          <a:xfrm>
            <a:off x="2148230" y="4561681"/>
            <a:ext cx="8520545" cy="2336914"/>
          </a:xfrm>
          <a:custGeom>
            <a:avLst/>
            <a:gdLst>
              <a:gd name="connsiteX0" fmla="*/ 0 w 7439891"/>
              <a:gd name="connsiteY0" fmla="*/ 1953491 h 1953491"/>
              <a:gd name="connsiteX1" fmla="*/ 4729942 w 7439891"/>
              <a:gd name="connsiteY1" fmla="*/ 66502 h 1953491"/>
              <a:gd name="connsiteX2" fmla="*/ 7431578 w 7439891"/>
              <a:gd name="connsiteY2" fmla="*/ 0 h 1953491"/>
              <a:gd name="connsiteX3" fmla="*/ 7439891 w 7439891"/>
              <a:gd name="connsiteY3" fmla="*/ 1953491 h 1953491"/>
              <a:gd name="connsiteX4" fmla="*/ 0 w 7439891"/>
              <a:gd name="connsiteY4" fmla="*/ 1953491 h 1953491"/>
              <a:gd name="connsiteX0" fmla="*/ 0 w 7439891"/>
              <a:gd name="connsiteY0" fmla="*/ 1953491 h 1953491"/>
              <a:gd name="connsiteX1" fmla="*/ 4729942 w 7439891"/>
              <a:gd name="connsiteY1" fmla="*/ 66502 h 1953491"/>
              <a:gd name="connsiteX2" fmla="*/ 7431578 w 7439891"/>
              <a:gd name="connsiteY2" fmla="*/ 0 h 1953491"/>
              <a:gd name="connsiteX3" fmla="*/ 7439891 w 7439891"/>
              <a:gd name="connsiteY3" fmla="*/ 1953491 h 1953491"/>
              <a:gd name="connsiteX4" fmla="*/ 0 w 7439891"/>
              <a:gd name="connsiteY4" fmla="*/ 1953491 h 1953491"/>
              <a:gd name="connsiteX0" fmla="*/ 0 w 7439891"/>
              <a:gd name="connsiteY0" fmla="*/ 1953491 h 1953491"/>
              <a:gd name="connsiteX1" fmla="*/ 7431578 w 7439891"/>
              <a:gd name="connsiteY1" fmla="*/ 0 h 1953491"/>
              <a:gd name="connsiteX2" fmla="*/ 7439891 w 7439891"/>
              <a:gd name="connsiteY2" fmla="*/ 1953491 h 1953491"/>
              <a:gd name="connsiteX3" fmla="*/ 0 w 7439891"/>
              <a:gd name="connsiteY3" fmla="*/ 1953491 h 1953491"/>
              <a:gd name="connsiteX0" fmla="*/ 0 w 7439891"/>
              <a:gd name="connsiteY0" fmla="*/ 1979009 h 1979009"/>
              <a:gd name="connsiteX1" fmla="*/ 7431578 w 7439891"/>
              <a:gd name="connsiteY1" fmla="*/ 25518 h 1979009"/>
              <a:gd name="connsiteX2" fmla="*/ 7439891 w 7439891"/>
              <a:gd name="connsiteY2" fmla="*/ 1979009 h 1979009"/>
              <a:gd name="connsiteX3" fmla="*/ 0 w 7439891"/>
              <a:gd name="connsiteY3" fmla="*/ 1979009 h 1979009"/>
              <a:gd name="connsiteX0" fmla="*/ 0 w 7448204"/>
              <a:gd name="connsiteY0" fmla="*/ 2448112 h 2448112"/>
              <a:gd name="connsiteX1" fmla="*/ 7448204 w 7448204"/>
              <a:gd name="connsiteY1" fmla="*/ 20796 h 2448112"/>
              <a:gd name="connsiteX2" fmla="*/ 7439891 w 7448204"/>
              <a:gd name="connsiteY2" fmla="*/ 2448112 h 2448112"/>
              <a:gd name="connsiteX3" fmla="*/ 0 w 7448204"/>
              <a:gd name="connsiteY3" fmla="*/ 2448112 h 2448112"/>
              <a:gd name="connsiteX0" fmla="*/ 0 w 7448204"/>
              <a:gd name="connsiteY0" fmla="*/ 2434447 h 2434447"/>
              <a:gd name="connsiteX1" fmla="*/ 7448204 w 7448204"/>
              <a:gd name="connsiteY1" fmla="*/ 7131 h 2434447"/>
              <a:gd name="connsiteX2" fmla="*/ 7439891 w 7448204"/>
              <a:gd name="connsiteY2" fmla="*/ 2434447 h 2434447"/>
              <a:gd name="connsiteX3" fmla="*/ 0 w 7448204"/>
              <a:gd name="connsiteY3" fmla="*/ 2434447 h 2434447"/>
              <a:gd name="connsiteX0" fmla="*/ 0 w 7448204"/>
              <a:gd name="connsiteY0" fmla="*/ 2455093 h 2455093"/>
              <a:gd name="connsiteX1" fmla="*/ 7448204 w 7448204"/>
              <a:gd name="connsiteY1" fmla="*/ 27777 h 2455093"/>
              <a:gd name="connsiteX2" fmla="*/ 7439891 w 7448204"/>
              <a:gd name="connsiteY2" fmla="*/ 2455093 h 2455093"/>
              <a:gd name="connsiteX3" fmla="*/ 0 w 7448204"/>
              <a:gd name="connsiteY3" fmla="*/ 2455093 h 2455093"/>
              <a:gd name="connsiteX0" fmla="*/ 0 w 8520545"/>
              <a:gd name="connsiteY0" fmla="*/ 2463084 h 2463084"/>
              <a:gd name="connsiteX1" fmla="*/ 8520545 w 8520545"/>
              <a:gd name="connsiteY1" fmla="*/ 27455 h 2463084"/>
              <a:gd name="connsiteX2" fmla="*/ 8512232 w 8520545"/>
              <a:gd name="connsiteY2" fmla="*/ 2454771 h 2463084"/>
              <a:gd name="connsiteX3" fmla="*/ 0 w 8520545"/>
              <a:gd name="connsiteY3" fmla="*/ 2463084 h 2463084"/>
              <a:gd name="connsiteX0" fmla="*/ 0 w 8520545"/>
              <a:gd name="connsiteY0" fmla="*/ 2165801 h 2165801"/>
              <a:gd name="connsiteX1" fmla="*/ 8520545 w 8520545"/>
              <a:gd name="connsiteY1" fmla="*/ 46056 h 2165801"/>
              <a:gd name="connsiteX2" fmla="*/ 8512232 w 8520545"/>
              <a:gd name="connsiteY2" fmla="*/ 2157488 h 2165801"/>
              <a:gd name="connsiteX3" fmla="*/ 0 w 8520545"/>
              <a:gd name="connsiteY3" fmla="*/ 2165801 h 2165801"/>
            </a:gdLst>
            <a:ahLst/>
            <a:cxnLst>
              <a:cxn ang="0">
                <a:pos x="connsiteX0" y="connsiteY0"/>
              </a:cxn>
              <a:cxn ang="0">
                <a:pos x="connsiteX1" y="connsiteY1"/>
              </a:cxn>
              <a:cxn ang="0">
                <a:pos x="connsiteX2" y="connsiteY2"/>
              </a:cxn>
              <a:cxn ang="0">
                <a:pos x="connsiteX3" y="connsiteY3"/>
              </a:cxn>
            </a:cxnLst>
            <a:rect l="l" t="t" r="r" b="b"/>
            <a:pathLst>
              <a:path w="8520545" h="2165801">
                <a:moveTo>
                  <a:pt x="0" y="2165801"/>
                </a:moveTo>
                <a:cubicBezTo>
                  <a:pt x="763386" y="-5206"/>
                  <a:pt x="4886498" y="-103574"/>
                  <a:pt x="8520545" y="46056"/>
                </a:cubicBezTo>
                <a:lnTo>
                  <a:pt x="8512232" y="2157488"/>
                </a:lnTo>
                <a:lnTo>
                  <a:pt x="0" y="21658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81" name="Puolivapaa piirto 80"/>
          <p:cNvSpPr/>
          <p:nvPr/>
        </p:nvSpPr>
        <p:spPr>
          <a:xfrm>
            <a:off x="3426878" y="2007860"/>
            <a:ext cx="2695317" cy="2678441"/>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1152305 w 1635206"/>
              <a:gd name="connsiteY0" fmla="*/ 2696520 h 2696520"/>
              <a:gd name="connsiteX1" fmla="*/ 1635206 w 1635206"/>
              <a:gd name="connsiteY1" fmla="*/ 0 h 2696520"/>
              <a:gd name="connsiteX0" fmla="*/ 1740367 w 2223268"/>
              <a:gd name="connsiteY0" fmla="*/ 2696520 h 2696520"/>
              <a:gd name="connsiteX1" fmla="*/ 2223268 w 2223268"/>
              <a:gd name="connsiteY1" fmla="*/ 0 h 2696520"/>
              <a:gd name="connsiteX0" fmla="*/ 1752626 w 2192039"/>
              <a:gd name="connsiteY0" fmla="*/ 2638537 h 2638537"/>
              <a:gd name="connsiteX1" fmla="*/ 2192039 w 2192039"/>
              <a:gd name="connsiteY1" fmla="*/ 0 h 2638537"/>
              <a:gd name="connsiteX0" fmla="*/ 1781555 w 2220968"/>
              <a:gd name="connsiteY0" fmla="*/ 2638537 h 2638537"/>
              <a:gd name="connsiteX1" fmla="*/ 2220968 w 2220968"/>
              <a:gd name="connsiteY1" fmla="*/ 0 h 2638537"/>
              <a:gd name="connsiteX0" fmla="*/ 1876314 w 1996824"/>
              <a:gd name="connsiteY0" fmla="*/ 2471838 h 2471838"/>
              <a:gd name="connsiteX1" fmla="*/ 1996824 w 1996824"/>
              <a:gd name="connsiteY1" fmla="*/ 0 h 2471838"/>
              <a:gd name="connsiteX0" fmla="*/ 1834845 w 1955355"/>
              <a:gd name="connsiteY0" fmla="*/ 2471838 h 2471838"/>
              <a:gd name="connsiteX1" fmla="*/ 1955355 w 1955355"/>
              <a:gd name="connsiteY1" fmla="*/ 0 h 2471838"/>
              <a:gd name="connsiteX0" fmla="*/ 1871800 w 1876344"/>
              <a:gd name="connsiteY0" fmla="*/ 2450095 h 2450095"/>
              <a:gd name="connsiteX1" fmla="*/ 1876344 w 1876344"/>
              <a:gd name="connsiteY1" fmla="*/ 0 h 2450095"/>
              <a:gd name="connsiteX0" fmla="*/ 2027565 w 2032109"/>
              <a:gd name="connsiteY0" fmla="*/ 2450095 h 2450095"/>
              <a:gd name="connsiteX1" fmla="*/ 2032109 w 2032109"/>
              <a:gd name="connsiteY1" fmla="*/ 0 h 2450095"/>
              <a:gd name="connsiteX0" fmla="*/ 2146624 w 2146623"/>
              <a:gd name="connsiteY0" fmla="*/ 2384864 h 2384864"/>
              <a:gd name="connsiteX1" fmla="*/ 1796027 w 2146623"/>
              <a:gd name="connsiteY1" fmla="*/ 0 h 2384864"/>
              <a:gd name="connsiteX0" fmla="*/ 2312927 w 2312927"/>
              <a:gd name="connsiteY0" fmla="*/ 2384864 h 2384864"/>
              <a:gd name="connsiteX1" fmla="*/ 1962330 w 2312927"/>
              <a:gd name="connsiteY1" fmla="*/ 0 h 2384864"/>
              <a:gd name="connsiteX0" fmla="*/ 2162276 w 2162276"/>
              <a:gd name="connsiteY0" fmla="*/ 2384864 h 2384864"/>
              <a:gd name="connsiteX1" fmla="*/ 1811679 w 2162276"/>
              <a:gd name="connsiteY1" fmla="*/ 0 h 2384864"/>
              <a:gd name="connsiteX0" fmla="*/ 2142041 w 2142041"/>
              <a:gd name="connsiteY0" fmla="*/ 2334129 h 2334129"/>
              <a:gd name="connsiteX1" fmla="*/ 1849426 w 2142041"/>
              <a:gd name="connsiteY1" fmla="*/ 0 h 2334129"/>
              <a:gd name="connsiteX0" fmla="*/ 2285252 w 2285252"/>
              <a:gd name="connsiteY0" fmla="*/ 2334129 h 2334129"/>
              <a:gd name="connsiteX1" fmla="*/ 1992637 w 2285252"/>
              <a:gd name="connsiteY1" fmla="*/ 0 h 2334129"/>
              <a:gd name="connsiteX0" fmla="*/ 2236096 w 2236096"/>
              <a:gd name="connsiteY0" fmla="*/ 2334129 h 2334129"/>
              <a:gd name="connsiteX1" fmla="*/ 1943481 w 2236096"/>
              <a:gd name="connsiteY1" fmla="*/ 0 h 2334129"/>
              <a:gd name="connsiteX0" fmla="*/ 2353057 w 2353057"/>
              <a:gd name="connsiteY0" fmla="*/ 2334129 h 2334129"/>
              <a:gd name="connsiteX1" fmla="*/ 2060442 w 2353057"/>
              <a:gd name="connsiteY1" fmla="*/ 0 h 2334129"/>
              <a:gd name="connsiteX0" fmla="*/ 2346492 w 2346492"/>
              <a:gd name="connsiteY0" fmla="*/ 2334129 h 2334129"/>
              <a:gd name="connsiteX1" fmla="*/ 2053877 w 2346492"/>
              <a:gd name="connsiteY1" fmla="*/ 0 h 2334129"/>
            </a:gdLst>
            <a:ahLst/>
            <a:cxnLst>
              <a:cxn ang="0">
                <a:pos x="connsiteX0" y="connsiteY0"/>
              </a:cxn>
              <a:cxn ang="0">
                <a:pos x="connsiteX1" y="connsiteY1"/>
              </a:cxn>
            </a:cxnLst>
            <a:rect l="l" t="t" r="r" b="b"/>
            <a:pathLst>
              <a:path w="2346492" h="2334129">
                <a:moveTo>
                  <a:pt x="2346492" y="2334129"/>
                </a:moveTo>
                <a:cubicBezTo>
                  <a:pt x="-1869616" y="1396872"/>
                  <a:pt x="595607" y="128116"/>
                  <a:pt x="2053877" y="0"/>
                </a:cubicBezTo>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82" name="Puolivapaa piirto 81"/>
          <p:cNvSpPr/>
          <p:nvPr/>
        </p:nvSpPr>
        <p:spPr>
          <a:xfrm>
            <a:off x="4382453" y="2089418"/>
            <a:ext cx="2449353" cy="2527826"/>
          </a:xfrm>
          <a:custGeom>
            <a:avLst/>
            <a:gdLst>
              <a:gd name="connsiteX0" fmla="*/ 0 w 2720340"/>
              <a:gd name="connsiteY0" fmla="*/ 2165602 h 2165602"/>
              <a:gd name="connsiteX1" fmla="*/ 1767840 w 2720340"/>
              <a:gd name="connsiteY1" fmla="*/ 222502 h 2165602"/>
              <a:gd name="connsiteX2" fmla="*/ 2720340 w 2720340"/>
              <a:gd name="connsiteY2" fmla="*/ 123442 h 2165602"/>
              <a:gd name="connsiteX0" fmla="*/ 0 w 1767840"/>
              <a:gd name="connsiteY0" fmla="*/ 1943100 h 1943100"/>
              <a:gd name="connsiteX1" fmla="*/ 1767840 w 1767840"/>
              <a:gd name="connsiteY1" fmla="*/ 0 h 1943100"/>
              <a:gd name="connsiteX0" fmla="*/ 299473 w 2067313"/>
              <a:gd name="connsiteY0" fmla="*/ 1943100 h 1943100"/>
              <a:gd name="connsiteX1" fmla="*/ 2067313 w 2067313"/>
              <a:gd name="connsiteY1" fmla="*/ 0 h 1943100"/>
              <a:gd name="connsiteX0" fmla="*/ 351821 w 2119661"/>
              <a:gd name="connsiteY0" fmla="*/ 1943100 h 1943100"/>
              <a:gd name="connsiteX1" fmla="*/ 2119661 w 2119661"/>
              <a:gd name="connsiteY1" fmla="*/ 0 h 1943100"/>
              <a:gd name="connsiteX0" fmla="*/ 361303 w 2052943"/>
              <a:gd name="connsiteY0" fmla="*/ 1981200 h 1981200"/>
              <a:gd name="connsiteX1" fmla="*/ 2052943 w 2052943"/>
              <a:gd name="connsiteY1" fmla="*/ 0 h 1981200"/>
              <a:gd name="connsiteX0" fmla="*/ 409412 w 1765772"/>
              <a:gd name="connsiteY0" fmla="*/ 2308860 h 2308860"/>
              <a:gd name="connsiteX1" fmla="*/ 1765772 w 1765772"/>
              <a:gd name="connsiteY1" fmla="*/ 0 h 2308860"/>
              <a:gd name="connsiteX0" fmla="*/ 717764 w 2074124"/>
              <a:gd name="connsiteY0" fmla="*/ 2308860 h 2308860"/>
              <a:gd name="connsiteX1" fmla="*/ 2074124 w 2074124"/>
              <a:gd name="connsiteY1" fmla="*/ 0 h 2308860"/>
              <a:gd name="connsiteX0" fmla="*/ 698119 w 2161159"/>
              <a:gd name="connsiteY0" fmla="*/ 2369820 h 2369820"/>
              <a:gd name="connsiteX1" fmla="*/ 2161159 w 2161159"/>
              <a:gd name="connsiteY1" fmla="*/ 0 h 2369820"/>
              <a:gd name="connsiteX0" fmla="*/ 678395 w 2141435"/>
              <a:gd name="connsiteY0" fmla="*/ 2369820 h 2369820"/>
              <a:gd name="connsiteX1" fmla="*/ 2141435 w 2141435"/>
              <a:gd name="connsiteY1" fmla="*/ 0 h 2369820"/>
              <a:gd name="connsiteX0" fmla="*/ 710993 w 1998773"/>
              <a:gd name="connsiteY0" fmla="*/ 2057400 h 2057400"/>
              <a:gd name="connsiteX1" fmla="*/ 1998773 w 1998773"/>
              <a:gd name="connsiteY1" fmla="*/ 0 h 2057400"/>
              <a:gd name="connsiteX0" fmla="*/ 1303531 w 2591311"/>
              <a:gd name="connsiteY0" fmla="*/ 2057400 h 2057400"/>
              <a:gd name="connsiteX1" fmla="*/ 2591311 w 2591311"/>
              <a:gd name="connsiteY1" fmla="*/ 0 h 2057400"/>
              <a:gd name="connsiteX0" fmla="*/ 1305190 w 2585350"/>
              <a:gd name="connsiteY0" fmla="*/ 2232660 h 2232660"/>
              <a:gd name="connsiteX1" fmla="*/ 2585350 w 2585350"/>
              <a:gd name="connsiteY1" fmla="*/ 0 h 2232660"/>
              <a:gd name="connsiteX0" fmla="*/ 956153 w 2236313"/>
              <a:gd name="connsiteY0" fmla="*/ 2232660 h 2232660"/>
              <a:gd name="connsiteX1" fmla="*/ 2236313 w 2236313"/>
              <a:gd name="connsiteY1" fmla="*/ 0 h 2232660"/>
              <a:gd name="connsiteX0" fmla="*/ 1224859 w 1471834"/>
              <a:gd name="connsiteY0" fmla="*/ 2545348 h 2545348"/>
              <a:gd name="connsiteX1" fmla="*/ 1471834 w 1471834"/>
              <a:gd name="connsiteY1" fmla="*/ 0 h 2545348"/>
              <a:gd name="connsiteX0" fmla="*/ 1927427 w 2174402"/>
              <a:gd name="connsiteY0" fmla="*/ 2545348 h 2545348"/>
              <a:gd name="connsiteX1" fmla="*/ 2174402 w 2174402"/>
              <a:gd name="connsiteY1" fmla="*/ 0 h 2545348"/>
              <a:gd name="connsiteX0" fmla="*/ 1852205 w 2361219"/>
              <a:gd name="connsiteY0" fmla="*/ 2576617 h 2576617"/>
              <a:gd name="connsiteX1" fmla="*/ 2361219 w 2361219"/>
              <a:gd name="connsiteY1" fmla="*/ 0 h 2576617"/>
              <a:gd name="connsiteX0" fmla="*/ 1745853 w 2254867"/>
              <a:gd name="connsiteY0" fmla="*/ 2576617 h 2576617"/>
              <a:gd name="connsiteX1" fmla="*/ 2254867 w 2254867"/>
              <a:gd name="connsiteY1" fmla="*/ 0 h 2576617"/>
              <a:gd name="connsiteX0" fmla="*/ 1794924 w 2131741"/>
              <a:gd name="connsiteY0" fmla="*/ 2435906 h 2435906"/>
              <a:gd name="connsiteX1" fmla="*/ 2131741 w 2131741"/>
              <a:gd name="connsiteY1" fmla="*/ 0 h 2435906"/>
              <a:gd name="connsiteX0" fmla="*/ 1944121 w 2280938"/>
              <a:gd name="connsiteY0" fmla="*/ 2435906 h 2435906"/>
              <a:gd name="connsiteX1" fmla="*/ 2280938 w 2280938"/>
              <a:gd name="connsiteY1" fmla="*/ 0 h 2435906"/>
              <a:gd name="connsiteX0" fmla="*/ 1821441 w 2158258"/>
              <a:gd name="connsiteY0" fmla="*/ 2435906 h 2435906"/>
              <a:gd name="connsiteX1" fmla="*/ 2158258 w 2158258"/>
              <a:gd name="connsiteY1" fmla="*/ 0 h 2435906"/>
              <a:gd name="connsiteX0" fmla="*/ 1685576 w 2022393"/>
              <a:gd name="connsiteY0" fmla="*/ 2435906 h 2435906"/>
              <a:gd name="connsiteX1" fmla="*/ 2022393 w 2022393"/>
              <a:gd name="connsiteY1" fmla="*/ 0 h 2435906"/>
              <a:gd name="connsiteX0" fmla="*/ 1652561 w 1989378"/>
              <a:gd name="connsiteY0" fmla="*/ 2435906 h 2435906"/>
              <a:gd name="connsiteX1" fmla="*/ 1989378 w 1989378"/>
              <a:gd name="connsiteY1" fmla="*/ 0 h 2435906"/>
              <a:gd name="connsiteX0" fmla="*/ 1733003 w 1800294"/>
              <a:gd name="connsiteY0" fmla="*/ 2412455 h 2412455"/>
              <a:gd name="connsiteX1" fmla="*/ 1800294 w 1800294"/>
              <a:gd name="connsiteY1" fmla="*/ 0 h 2412455"/>
              <a:gd name="connsiteX0" fmla="*/ 2129275 w 2196566"/>
              <a:gd name="connsiteY0" fmla="*/ 2412455 h 2412455"/>
              <a:gd name="connsiteX1" fmla="*/ 2196566 w 2196566"/>
              <a:gd name="connsiteY1" fmla="*/ 0 h 2412455"/>
              <a:gd name="connsiteX0" fmla="*/ 2168971 w 2236262"/>
              <a:gd name="connsiteY0" fmla="*/ 2412455 h 2412455"/>
              <a:gd name="connsiteX1" fmla="*/ 2236262 w 2236262"/>
              <a:gd name="connsiteY1" fmla="*/ 0 h 2412455"/>
              <a:gd name="connsiteX0" fmla="*/ 2210983 w 2278274"/>
              <a:gd name="connsiteY0" fmla="*/ 2412455 h 2412455"/>
              <a:gd name="connsiteX1" fmla="*/ 2278274 w 2278274"/>
              <a:gd name="connsiteY1" fmla="*/ 0 h 2412455"/>
              <a:gd name="connsiteX0" fmla="*/ 2151618 w 2218909"/>
              <a:gd name="connsiteY0" fmla="*/ 2412455 h 2412455"/>
              <a:gd name="connsiteX1" fmla="*/ 2218909 w 2218909"/>
              <a:gd name="connsiteY1" fmla="*/ 0 h 2412455"/>
              <a:gd name="connsiteX0" fmla="*/ 2297429 w 2364720"/>
              <a:gd name="connsiteY0" fmla="*/ 2412455 h 2412455"/>
              <a:gd name="connsiteX1" fmla="*/ 2364720 w 2364720"/>
              <a:gd name="connsiteY1" fmla="*/ 0 h 2412455"/>
              <a:gd name="connsiteX0" fmla="*/ 2255736 w 2323027"/>
              <a:gd name="connsiteY0" fmla="*/ 2412455 h 2412455"/>
              <a:gd name="connsiteX1" fmla="*/ 2323027 w 2323027"/>
              <a:gd name="connsiteY1" fmla="*/ 0 h 2412455"/>
              <a:gd name="connsiteX0" fmla="*/ 2309241 w 2309242"/>
              <a:gd name="connsiteY0" fmla="*/ 2373369 h 2373369"/>
              <a:gd name="connsiteX1" fmla="*/ 2219308 w 2309242"/>
              <a:gd name="connsiteY1" fmla="*/ 0 h 2373369"/>
              <a:gd name="connsiteX0" fmla="*/ 2270350 w 2270350"/>
              <a:gd name="connsiteY0" fmla="*/ 2373369 h 2373369"/>
              <a:gd name="connsiteX1" fmla="*/ 2180417 w 2270350"/>
              <a:gd name="connsiteY1" fmla="*/ 0 h 2373369"/>
              <a:gd name="connsiteX0" fmla="*/ 2195936 w 2195936"/>
              <a:gd name="connsiteY0" fmla="*/ 2373369 h 2373369"/>
              <a:gd name="connsiteX1" fmla="*/ 2106003 w 2195936"/>
              <a:gd name="connsiteY1" fmla="*/ 0 h 2373369"/>
            </a:gdLst>
            <a:ahLst/>
            <a:cxnLst>
              <a:cxn ang="0">
                <a:pos x="connsiteX0" y="connsiteY0"/>
              </a:cxn>
              <a:cxn ang="0">
                <a:pos x="connsiteX1" y="connsiteY1"/>
              </a:cxn>
            </a:cxnLst>
            <a:rect l="l" t="t" r="r" b="b"/>
            <a:pathLst>
              <a:path w="2195936" h="2373369">
                <a:moveTo>
                  <a:pt x="2195936" y="2373369"/>
                </a:moveTo>
                <a:cubicBezTo>
                  <a:pt x="-1871495" y="1516040"/>
                  <a:pt x="692332" y="56053"/>
                  <a:pt x="2106003" y="0"/>
                </a:cubicBezTo>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37" name="Puolivapaa piirto 36"/>
          <p:cNvSpPr/>
          <p:nvPr/>
        </p:nvSpPr>
        <p:spPr>
          <a:xfrm>
            <a:off x="2147455" y="4572495"/>
            <a:ext cx="8512232" cy="2318757"/>
          </a:xfrm>
          <a:custGeom>
            <a:avLst/>
            <a:gdLst>
              <a:gd name="connsiteX0" fmla="*/ 0 w 8512232"/>
              <a:gd name="connsiteY0" fmla="*/ 2277687 h 2277687"/>
              <a:gd name="connsiteX1" fmla="*/ 8512232 w 8512232"/>
              <a:gd name="connsiteY1" fmla="*/ 0 h 2277687"/>
              <a:gd name="connsiteX0" fmla="*/ 0 w 8512232"/>
              <a:gd name="connsiteY0" fmla="*/ 2277687 h 2277687"/>
              <a:gd name="connsiteX1" fmla="*/ 8512232 w 8512232"/>
              <a:gd name="connsiteY1" fmla="*/ 0 h 2277687"/>
              <a:gd name="connsiteX0" fmla="*/ 0 w 8512232"/>
              <a:gd name="connsiteY0" fmla="*/ 2310349 h 2310349"/>
              <a:gd name="connsiteX1" fmla="*/ 8512232 w 8512232"/>
              <a:gd name="connsiteY1" fmla="*/ 32662 h 2310349"/>
              <a:gd name="connsiteX0" fmla="*/ 0 w 8512232"/>
              <a:gd name="connsiteY0" fmla="*/ 2318757 h 2318757"/>
              <a:gd name="connsiteX1" fmla="*/ 8512232 w 8512232"/>
              <a:gd name="connsiteY1" fmla="*/ 41070 h 2318757"/>
            </a:gdLst>
            <a:ahLst/>
            <a:cxnLst>
              <a:cxn ang="0">
                <a:pos x="connsiteX0" y="connsiteY0"/>
              </a:cxn>
              <a:cxn ang="0">
                <a:pos x="connsiteX1" y="connsiteY1"/>
              </a:cxn>
            </a:cxnLst>
            <a:rect l="l" t="t" r="r" b="b"/>
            <a:pathLst>
              <a:path w="8512232" h="2318757">
                <a:moveTo>
                  <a:pt x="0" y="2318757"/>
                </a:moveTo>
                <a:cubicBezTo>
                  <a:pt x="767542" y="262743"/>
                  <a:pt x="3887584" y="-147352"/>
                  <a:pt x="8512232" y="41070"/>
                </a:cubicBezTo>
              </a:path>
            </a:pathLst>
          </a:custGeom>
          <a:noFill/>
          <a:ln w="38100">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grpSp>
        <p:nvGrpSpPr>
          <p:cNvPr id="54" name="Ryhmä 53"/>
          <p:cNvGrpSpPr/>
          <p:nvPr/>
        </p:nvGrpSpPr>
        <p:grpSpPr>
          <a:xfrm>
            <a:off x="4530548" y="2737990"/>
            <a:ext cx="1467585" cy="4154770"/>
            <a:chOff x="3006547" y="2737990"/>
            <a:chExt cx="1467585" cy="4154770"/>
          </a:xfrm>
        </p:grpSpPr>
        <p:cxnSp>
          <p:nvCxnSpPr>
            <p:cNvPr id="47" name="Straight Arrow Connector 49"/>
            <p:cNvCxnSpPr/>
            <p:nvPr/>
          </p:nvCxnSpPr>
          <p:spPr>
            <a:xfrm flipV="1">
              <a:off x="4281510" y="2809702"/>
              <a:ext cx="192622" cy="7390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49"/>
            <p:cNvCxnSpPr/>
            <p:nvPr/>
          </p:nvCxnSpPr>
          <p:spPr>
            <a:xfrm flipV="1">
              <a:off x="3896278" y="3567721"/>
              <a:ext cx="385232" cy="1478104"/>
            </a:xfrm>
            <a:prstGeom prst="straightConnector1">
              <a:avLst/>
            </a:prstGeom>
            <a:ln>
              <a:solidFill>
                <a:schemeClr val="bg1">
                  <a:lumMod val="65000"/>
                </a:schemeClr>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59" name="Object 9"/>
            <p:cNvGraphicFramePr>
              <a:graphicFrameLocks/>
            </p:cNvGraphicFramePr>
            <p:nvPr>
              <p:extLst/>
            </p:nvPr>
          </p:nvGraphicFramePr>
          <p:xfrm>
            <a:off x="3973650" y="2737990"/>
            <a:ext cx="433388" cy="341312"/>
          </p:xfrm>
          <a:graphic>
            <a:graphicData uri="http://schemas.openxmlformats.org/presentationml/2006/ole">
              <mc:AlternateContent xmlns:mc="http://schemas.openxmlformats.org/markup-compatibility/2006">
                <mc:Choice xmlns:v="urn:schemas-microsoft-com:vml" Requires="v">
                  <p:oleObj spid="_x0000_s13323" name="Equation" r:id="rId8" imgW="241200" imgH="190440" progId="Equation.DSMT4">
                    <p:embed/>
                  </p:oleObj>
                </mc:Choice>
                <mc:Fallback>
                  <p:oleObj name="Equation" r:id="rId8" imgW="241200" imgH="190440" progId="Equation.DSMT4">
                    <p:embed/>
                    <p:pic>
                      <p:nvPicPr>
                        <p:cNvPr id="59" name="Object 9"/>
                        <p:cNvPicPr>
                          <a:picLocks noChangeArrowheads="1"/>
                        </p:cNvPicPr>
                        <p:nvPr/>
                      </p:nvPicPr>
                      <p:blipFill>
                        <a:blip r:embed="rId9"/>
                        <a:srcRect/>
                        <a:stretch>
                          <a:fillRect/>
                        </a:stretch>
                      </p:blipFill>
                      <p:spPr bwMode="auto">
                        <a:xfrm>
                          <a:off x="3973650" y="2737990"/>
                          <a:ext cx="433388" cy="341312"/>
                        </a:xfrm>
                        <a:prstGeom prst="rect">
                          <a:avLst/>
                        </a:prstGeom>
                        <a:noFill/>
                        <a:ln>
                          <a:noFill/>
                        </a:ln>
                      </p:spPr>
                    </p:pic>
                  </p:oleObj>
                </mc:Fallback>
              </mc:AlternateContent>
            </a:graphicData>
          </a:graphic>
        </p:graphicFrame>
        <p:graphicFrame>
          <p:nvGraphicFramePr>
            <p:cNvPr id="64" name="Object 9"/>
            <p:cNvGraphicFramePr>
              <a:graphicFrameLocks/>
            </p:cNvGraphicFramePr>
            <p:nvPr>
              <p:extLst/>
            </p:nvPr>
          </p:nvGraphicFramePr>
          <p:xfrm>
            <a:off x="3006547" y="6619710"/>
            <a:ext cx="411162" cy="273050"/>
          </p:xfrm>
          <a:graphic>
            <a:graphicData uri="http://schemas.openxmlformats.org/presentationml/2006/ole">
              <mc:AlternateContent xmlns:mc="http://schemas.openxmlformats.org/markup-compatibility/2006">
                <mc:Choice xmlns:v="urn:schemas-microsoft-com:vml" Requires="v">
                  <p:oleObj spid="_x0000_s13324" name="Equation" r:id="rId10" imgW="228600" imgH="152280" progId="Equation.DSMT4">
                    <p:embed/>
                  </p:oleObj>
                </mc:Choice>
                <mc:Fallback>
                  <p:oleObj name="Equation" r:id="rId10" imgW="228600" imgH="152280" progId="Equation.DSMT4">
                    <p:embed/>
                    <p:pic>
                      <p:nvPicPr>
                        <p:cNvPr id="64" name="Object 9"/>
                        <p:cNvPicPr>
                          <a:picLocks noChangeArrowheads="1"/>
                        </p:cNvPicPr>
                        <p:nvPr/>
                      </p:nvPicPr>
                      <p:blipFill>
                        <a:blip r:embed="rId11"/>
                        <a:srcRect/>
                        <a:stretch>
                          <a:fillRect/>
                        </a:stretch>
                      </p:blipFill>
                      <p:spPr bwMode="auto">
                        <a:xfrm>
                          <a:off x="3006547" y="6619710"/>
                          <a:ext cx="411162" cy="273050"/>
                        </a:xfrm>
                        <a:prstGeom prst="rect">
                          <a:avLst/>
                        </a:prstGeom>
                        <a:noFill/>
                        <a:ln>
                          <a:noFill/>
                        </a:ln>
                      </p:spPr>
                    </p:pic>
                  </p:oleObj>
                </mc:Fallback>
              </mc:AlternateContent>
            </a:graphicData>
          </a:graphic>
        </p:graphicFrame>
        <p:graphicFrame>
          <p:nvGraphicFramePr>
            <p:cNvPr id="55" name="Object 9"/>
            <p:cNvGraphicFramePr>
              <a:graphicFrameLocks/>
            </p:cNvGraphicFramePr>
            <p:nvPr>
              <p:extLst/>
            </p:nvPr>
          </p:nvGraphicFramePr>
          <p:xfrm>
            <a:off x="3255127" y="5209453"/>
            <a:ext cx="479425" cy="385762"/>
          </p:xfrm>
          <a:graphic>
            <a:graphicData uri="http://schemas.openxmlformats.org/presentationml/2006/ole">
              <mc:AlternateContent xmlns:mc="http://schemas.openxmlformats.org/markup-compatibility/2006">
                <mc:Choice xmlns:v="urn:schemas-microsoft-com:vml" Requires="v">
                  <p:oleObj spid="_x0000_s13325" name="Equation" r:id="rId12" imgW="266400" imgH="215640" progId="Equation.DSMT4">
                    <p:embed/>
                  </p:oleObj>
                </mc:Choice>
                <mc:Fallback>
                  <p:oleObj name="Equation" r:id="rId12" imgW="266400" imgH="215640" progId="Equation.DSMT4">
                    <p:embed/>
                    <p:pic>
                      <p:nvPicPr>
                        <p:cNvPr id="55" name="Object 9"/>
                        <p:cNvPicPr>
                          <a:picLocks noChangeArrowheads="1"/>
                        </p:cNvPicPr>
                        <p:nvPr/>
                      </p:nvPicPr>
                      <p:blipFill>
                        <a:blip r:embed="rId13"/>
                        <a:srcRect/>
                        <a:stretch>
                          <a:fillRect/>
                        </a:stretch>
                      </p:blipFill>
                      <p:spPr bwMode="auto">
                        <a:xfrm>
                          <a:off x="3255127" y="5209453"/>
                          <a:ext cx="479425" cy="385762"/>
                        </a:xfrm>
                        <a:prstGeom prst="rect">
                          <a:avLst/>
                        </a:prstGeom>
                        <a:noFill/>
                        <a:ln>
                          <a:noFill/>
                        </a:ln>
                      </p:spPr>
                    </p:pic>
                  </p:oleObj>
                </mc:Fallback>
              </mc:AlternateContent>
            </a:graphicData>
          </a:graphic>
        </p:graphicFrame>
        <p:cxnSp>
          <p:nvCxnSpPr>
            <p:cNvPr id="83" name="Straight Arrow Connector 49"/>
            <p:cNvCxnSpPr/>
            <p:nvPr/>
          </p:nvCxnSpPr>
          <p:spPr>
            <a:xfrm flipV="1">
              <a:off x="3426022" y="4800601"/>
              <a:ext cx="531246" cy="2038349"/>
            </a:xfrm>
            <a:prstGeom prst="straightConnector1">
              <a:avLst/>
            </a:prstGeom>
            <a:ln>
              <a:solidFill>
                <a:schemeClr val="tx1"/>
              </a:solidFill>
              <a:prstDash val="lgDash"/>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0" name="Ryhmä 79"/>
          <p:cNvGrpSpPr/>
          <p:nvPr/>
        </p:nvGrpSpPr>
        <p:grpSpPr>
          <a:xfrm>
            <a:off x="5846962" y="5025671"/>
            <a:ext cx="4668638" cy="1424481"/>
            <a:chOff x="5695200" y="2920808"/>
            <a:chExt cx="4668638" cy="1424481"/>
          </a:xfrm>
        </p:grpSpPr>
        <p:sp>
          <p:nvSpPr>
            <p:cNvPr id="70" name="Kuvatekstiellipsi 69"/>
            <p:cNvSpPr/>
            <p:nvPr/>
          </p:nvSpPr>
          <p:spPr>
            <a:xfrm>
              <a:off x="5695200" y="2920808"/>
              <a:ext cx="4668638" cy="1424481"/>
            </a:xfrm>
            <a:prstGeom prst="wedgeEllipseCallout">
              <a:avLst>
                <a:gd name="adj1" fmla="val -66765"/>
                <a:gd name="adj2" fmla="val 67067"/>
              </a:avLst>
            </a:prstGeom>
            <a:solidFill>
              <a:schemeClr val="accent1">
                <a:lumMod val="20000"/>
                <a:lumOff val="80000"/>
              </a:schemeClr>
            </a:solidFill>
            <a:ln w="31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71" name="Suorakulmio 70"/>
            <p:cNvSpPr/>
            <p:nvPr/>
          </p:nvSpPr>
          <p:spPr>
            <a:xfrm>
              <a:off x="6303507" y="3170296"/>
              <a:ext cx="3477022" cy="923330"/>
            </a:xfrm>
            <a:prstGeom prst="rect">
              <a:avLst/>
            </a:prstGeom>
            <a:noFill/>
          </p:spPr>
          <p:txBody>
            <a:bodyPr wrap="square">
              <a:spAutoFit/>
            </a:bodyPr>
            <a:lstStyle/>
            <a:p>
              <a:pPr>
                <a:defRPr/>
              </a:pPr>
              <a:r>
                <a:rPr lang="en-US" b="1" kern="0" dirty="0">
                  <a:solidFill>
                    <a:sysClr val="windowText" lastClr="000000"/>
                  </a:solidFill>
                  <a:latin typeface="Garamond"/>
                </a:rPr>
                <a:t>The apparent location of the mass equivalence of space follows the local geometry of space</a:t>
              </a:r>
            </a:p>
          </p:txBody>
        </p:sp>
      </p:grpSp>
      <p:grpSp>
        <p:nvGrpSpPr>
          <p:cNvPr id="87" name="Ryhmä 86"/>
          <p:cNvGrpSpPr/>
          <p:nvPr/>
        </p:nvGrpSpPr>
        <p:grpSpPr>
          <a:xfrm>
            <a:off x="6255472" y="1078863"/>
            <a:ext cx="3978628" cy="1742165"/>
            <a:chOff x="160988" y="2061142"/>
            <a:chExt cx="3978628" cy="1742165"/>
          </a:xfrm>
        </p:grpSpPr>
        <p:sp>
          <p:nvSpPr>
            <p:cNvPr id="89" name="Kuvatekstiellipsi 88"/>
            <p:cNvSpPr/>
            <p:nvPr/>
          </p:nvSpPr>
          <p:spPr>
            <a:xfrm>
              <a:off x="160988" y="2061142"/>
              <a:ext cx="3978628" cy="1742165"/>
            </a:xfrm>
            <a:prstGeom prst="wedgeEllipseCallout">
              <a:avLst>
                <a:gd name="adj1" fmla="val -11374"/>
                <a:gd name="adj2" fmla="val 71499"/>
              </a:avLst>
            </a:prstGeom>
            <a:solidFill>
              <a:schemeClr val="accent1">
                <a:lumMod val="20000"/>
                <a:lumOff val="80000"/>
              </a:schemeClr>
            </a:solidFill>
            <a:ln w="31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90" name="Suorakulmio 89"/>
            <p:cNvSpPr/>
            <p:nvPr/>
          </p:nvSpPr>
          <p:spPr>
            <a:xfrm>
              <a:off x="360785" y="2300302"/>
              <a:ext cx="3619274" cy="1200329"/>
            </a:xfrm>
            <a:prstGeom prst="rect">
              <a:avLst/>
            </a:prstGeom>
            <a:noFill/>
          </p:spPr>
          <p:txBody>
            <a:bodyPr wrap="square">
              <a:spAutoFit/>
            </a:bodyPr>
            <a:lstStyle/>
            <a:p>
              <a:pPr algn="ctr">
                <a:defRPr/>
              </a:pPr>
              <a:r>
                <a:rPr lang="en-US" b="1" kern="0" dirty="0">
                  <a:solidFill>
                    <a:sysClr val="windowText" lastClr="000000"/>
                  </a:solidFill>
                  <a:latin typeface="Garamond"/>
                </a:rPr>
                <a:t>To conserve the zero-energy balance, the potential well around a mass center follows the motion of the mass center without delay</a:t>
              </a:r>
            </a:p>
          </p:txBody>
        </p:sp>
      </p:grpSp>
      <p:sp>
        <p:nvSpPr>
          <p:cNvPr id="94" name="Puolivapaa piirto 93"/>
          <p:cNvSpPr/>
          <p:nvPr/>
        </p:nvSpPr>
        <p:spPr>
          <a:xfrm>
            <a:off x="1885948" y="3559232"/>
            <a:ext cx="8572500" cy="222195"/>
          </a:xfrm>
          <a:custGeom>
            <a:avLst/>
            <a:gdLst>
              <a:gd name="connsiteX0" fmla="*/ 0 w 8005495"/>
              <a:gd name="connsiteY0" fmla="*/ 0 h 2470204"/>
              <a:gd name="connsiteX1" fmla="*/ 7467600 w 8005495"/>
              <a:gd name="connsiteY1" fmla="*/ 2076450 h 2470204"/>
              <a:gd name="connsiteX2" fmla="*/ 6829425 w 8005495"/>
              <a:gd name="connsiteY2" fmla="*/ 2466975 h 2470204"/>
              <a:gd name="connsiteX0" fmla="*/ 0 w 7467600"/>
              <a:gd name="connsiteY0" fmla="*/ 0 h 2076450"/>
              <a:gd name="connsiteX1" fmla="*/ 7467600 w 7467600"/>
              <a:gd name="connsiteY1" fmla="*/ 2076450 h 2076450"/>
              <a:gd name="connsiteX0" fmla="*/ 0 w 8753475"/>
              <a:gd name="connsiteY0" fmla="*/ 220983 h 492521"/>
              <a:gd name="connsiteX1" fmla="*/ 8753475 w 8753475"/>
              <a:gd name="connsiteY1" fmla="*/ 78108 h 492521"/>
              <a:gd name="connsiteX0" fmla="*/ 0 w 8753475"/>
              <a:gd name="connsiteY0" fmla="*/ 343242 h 343242"/>
              <a:gd name="connsiteX1" fmla="*/ 8753475 w 8753475"/>
              <a:gd name="connsiteY1" fmla="*/ 200367 h 343242"/>
              <a:gd name="connsiteX0" fmla="*/ 0 w 8753475"/>
              <a:gd name="connsiteY0" fmla="*/ 322621 h 361904"/>
              <a:gd name="connsiteX1" fmla="*/ 438151 w 8753475"/>
              <a:gd name="connsiteY1" fmla="*/ 360721 h 361904"/>
              <a:gd name="connsiteX2" fmla="*/ 8753475 w 8753475"/>
              <a:gd name="connsiteY2" fmla="*/ 179746 h 361904"/>
              <a:gd name="connsiteX0" fmla="*/ 0 w 8610600"/>
              <a:gd name="connsiteY0" fmla="*/ 252999 h 292282"/>
              <a:gd name="connsiteX1" fmla="*/ 438151 w 8610600"/>
              <a:gd name="connsiteY1" fmla="*/ 291099 h 292282"/>
              <a:gd name="connsiteX2" fmla="*/ 8610600 w 8610600"/>
              <a:gd name="connsiteY2" fmla="*/ 205374 h 292282"/>
              <a:gd name="connsiteX0" fmla="*/ 0 w 8610600"/>
              <a:gd name="connsiteY0" fmla="*/ 236189 h 275472"/>
              <a:gd name="connsiteX1" fmla="*/ 438151 w 8610600"/>
              <a:gd name="connsiteY1" fmla="*/ 274289 h 275472"/>
              <a:gd name="connsiteX2" fmla="*/ 8610600 w 8610600"/>
              <a:gd name="connsiteY2" fmla="*/ 188564 h 275472"/>
              <a:gd name="connsiteX0" fmla="*/ 0 w 8610600"/>
              <a:gd name="connsiteY0" fmla="*/ 47625 h 47625"/>
              <a:gd name="connsiteX1" fmla="*/ 8610600 w 8610600"/>
              <a:gd name="connsiteY1" fmla="*/ 0 h 47625"/>
              <a:gd name="connsiteX0" fmla="*/ 0 w 8610600"/>
              <a:gd name="connsiteY0" fmla="*/ 109947 h 109947"/>
              <a:gd name="connsiteX1" fmla="*/ 8610600 w 8610600"/>
              <a:gd name="connsiteY1" fmla="*/ 62322 h 109947"/>
              <a:gd name="connsiteX0" fmla="*/ 0 w 8610600"/>
              <a:gd name="connsiteY0" fmla="*/ 213167 h 213167"/>
              <a:gd name="connsiteX1" fmla="*/ 8610600 w 8610600"/>
              <a:gd name="connsiteY1" fmla="*/ 165542 h 213167"/>
              <a:gd name="connsiteX0" fmla="*/ 0 w 8543925"/>
              <a:gd name="connsiteY0" fmla="*/ 186110 h 186110"/>
              <a:gd name="connsiteX1" fmla="*/ 8543925 w 8543925"/>
              <a:gd name="connsiteY1" fmla="*/ 186110 h 186110"/>
              <a:gd name="connsiteX0" fmla="*/ 0 w 8543925"/>
              <a:gd name="connsiteY0" fmla="*/ 216649 h 216649"/>
              <a:gd name="connsiteX1" fmla="*/ 8543925 w 8543925"/>
              <a:gd name="connsiteY1" fmla="*/ 216649 h 216649"/>
              <a:gd name="connsiteX0" fmla="*/ 0 w 8572500"/>
              <a:gd name="connsiteY0" fmla="*/ 222195 h 222195"/>
              <a:gd name="connsiteX1" fmla="*/ 8572500 w 8572500"/>
              <a:gd name="connsiteY1" fmla="*/ 212670 h 222195"/>
            </a:gdLst>
            <a:ahLst/>
            <a:cxnLst>
              <a:cxn ang="0">
                <a:pos x="connsiteX0" y="connsiteY0"/>
              </a:cxn>
              <a:cxn ang="0">
                <a:pos x="connsiteX1" y="connsiteY1"/>
              </a:cxn>
            </a:cxnLst>
            <a:rect l="l" t="t" r="r" b="b"/>
            <a:pathLst>
              <a:path w="8572500" h="222195">
                <a:moveTo>
                  <a:pt x="0" y="222195"/>
                </a:moveTo>
                <a:cubicBezTo>
                  <a:pt x="3213100" y="-3230"/>
                  <a:pt x="6007100" y="-133405"/>
                  <a:pt x="8572500" y="212670"/>
                </a:cubicBezTo>
              </a:path>
            </a:pathLst>
          </a:custGeom>
          <a:noFill/>
          <a:ln w="190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cxnSp>
        <p:nvCxnSpPr>
          <p:cNvPr id="24" name="Straight Arrow Connector 13"/>
          <p:cNvCxnSpPr/>
          <p:nvPr/>
        </p:nvCxnSpPr>
        <p:spPr>
          <a:xfrm flipV="1">
            <a:off x="5578018" y="3560342"/>
            <a:ext cx="500522" cy="19246"/>
          </a:xfrm>
          <a:prstGeom prst="straightConnector1">
            <a:avLst/>
          </a:prstGeom>
          <a:ln w="19050">
            <a:solidFill>
              <a:srgbClr val="FF000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6" name="Freeform 83"/>
          <p:cNvSpPr/>
          <p:nvPr/>
        </p:nvSpPr>
        <p:spPr>
          <a:xfrm>
            <a:off x="5658148" y="3443858"/>
            <a:ext cx="277806" cy="243753"/>
          </a:xfrm>
          <a:custGeom>
            <a:avLst/>
            <a:gdLst>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0531 w 521494"/>
              <a:gd name="connsiteY14" fmla="*/ 398462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8468"/>
              <a:gd name="connsiteX1" fmla="*/ 33337 w 521494"/>
              <a:gd name="connsiteY1" fmla="*/ 134144 h 448468"/>
              <a:gd name="connsiteX2" fmla="*/ 69056 w 521494"/>
              <a:gd name="connsiteY2" fmla="*/ 41275 h 448468"/>
              <a:gd name="connsiteX3" fmla="*/ 104775 w 521494"/>
              <a:gd name="connsiteY3" fmla="*/ 7937 h 448468"/>
              <a:gd name="connsiteX4" fmla="*/ 128587 w 521494"/>
              <a:gd name="connsiteY4" fmla="*/ 794 h 448468"/>
              <a:gd name="connsiteX5" fmla="*/ 157162 w 521494"/>
              <a:gd name="connsiteY5" fmla="*/ 12700 h 448468"/>
              <a:gd name="connsiteX6" fmla="*/ 185737 w 521494"/>
              <a:gd name="connsiteY6" fmla="*/ 41275 h 448468"/>
              <a:gd name="connsiteX7" fmla="*/ 228600 w 521494"/>
              <a:gd name="connsiteY7" fmla="*/ 143669 h 448468"/>
              <a:gd name="connsiteX8" fmla="*/ 288131 w 521494"/>
              <a:gd name="connsiteY8" fmla="*/ 300831 h 448468"/>
              <a:gd name="connsiteX9" fmla="*/ 328612 w 521494"/>
              <a:gd name="connsiteY9" fmla="*/ 391319 h 448468"/>
              <a:gd name="connsiteX10" fmla="*/ 361950 w 521494"/>
              <a:gd name="connsiteY10" fmla="*/ 434181 h 448468"/>
              <a:gd name="connsiteX11" fmla="*/ 390525 w 521494"/>
              <a:gd name="connsiteY11" fmla="*/ 441325 h 448468"/>
              <a:gd name="connsiteX12" fmla="*/ 423862 w 521494"/>
              <a:gd name="connsiteY12" fmla="*/ 429419 h 448468"/>
              <a:gd name="connsiteX13" fmla="*/ 442912 w 521494"/>
              <a:gd name="connsiteY13" fmla="*/ 400844 h 448468"/>
              <a:gd name="connsiteX14" fmla="*/ 442912 w 521494"/>
              <a:gd name="connsiteY14" fmla="*/ 400844 h 448468"/>
              <a:gd name="connsiteX15" fmla="*/ 471487 w 521494"/>
              <a:gd name="connsiteY15" fmla="*/ 348456 h 448468"/>
              <a:gd name="connsiteX16" fmla="*/ 521494 w 521494"/>
              <a:gd name="connsiteY16" fmla="*/ 219869 h 448468"/>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42912 w 521494"/>
              <a:gd name="connsiteY14" fmla="*/ 400844 h 442515"/>
              <a:gd name="connsiteX15" fmla="*/ 471487 w 521494"/>
              <a:gd name="connsiteY15" fmla="*/ 348456 h 442515"/>
              <a:gd name="connsiteX16" fmla="*/ 521494 w 521494"/>
              <a:gd name="connsiteY16" fmla="*/ 219869 h 442515"/>
              <a:gd name="connsiteX0" fmla="*/ 0 w 531110"/>
              <a:gd name="connsiteY0" fmla="*/ 222250 h 452684"/>
              <a:gd name="connsiteX1" fmla="*/ 33337 w 531110"/>
              <a:gd name="connsiteY1" fmla="*/ 134144 h 452684"/>
              <a:gd name="connsiteX2" fmla="*/ 69056 w 531110"/>
              <a:gd name="connsiteY2" fmla="*/ 41275 h 452684"/>
              <a:gd name="connsiteX3" fmla="*/ 104775 w 531110"/>
              <a:gd name="connsiteY3" fmla="*/ 7937 h 452684"/>
              <a:gd name="connsiteX4" fmla="*/ 128587 w 531110"/>
              <a:gd name="connsiteY4" fmla="*/ 794 h 452684"/>
              <a:gd name="connsiteX5" fmla="*/ 157162 w 531110"/>
              <a:gd name="connsiteY5" fmla="*/ 12700 h 452684"/>
              <a:gd name="connsiteX6" fmla="*/ 185737 w 531110"/>
              <a:gd name="connsiteY6" fmla="*/ 41275 h 452684"/>
              <a:gd name="connsiteX7" fmla="*/ 228600 w 531110"/>
              <a:gd name="connsiteY7" fmla="*/ 143669 h 452684"/>
              <a:gd name="connsiteX8" fmla="*/ 288131 w 531110"/>
              <a:gd name="connsiteY8" fmla="*/ 300831 h 452684"/>
              <a:gd name="connsiteX9" fmla="*/ 328612 w 531110"/>
              <a:gd name="connsiteY9" fmla="*/ 391319 h 452684"/>
              <a:gd name="connsiteX10" fmla="*/ 361950 w 531110"/>
              <a:gd name="connsiteY10" fmla="*/ 434181 h 452684"/>
              <a:gd name="connsiteX11" fmla="*/ 390525 w 531110"/>
              <a:gd name="connsiteY11" fmla="*/ 441325 h 452684"/>
              <a:gd name="connsiteX12" fmla="*/ 423862 w 531110"/>
              <a:gd name="connsiteY12" fmla="*/ 429419 h 452684"/>
              <a:gd name="connsiteX13" fmla="*/ 442912 w 531110"/>
              <a:gd name="connsiteY13" fmla="*/ 400844 h 452684"/>
              <a:gd name="connsiteX14" fmla="*/ 442912 w 531110"/>
              <a:gd name="connsiteY14" fmla="*/ 400844 h 452684"/>
              <a:gd name="connsiteX15" fmla="*/ 471487 w 531110"/>
              <a:gd name="connsiteY15" fmla="*/ 348456 h 452684"/>
              <a:gd name="connsiteX16" fmla="*/ 521494 w 531110"/>
              <a:gd name="connsiteY16" fmla="*/ 219869 h 452684"/>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42912 w 521494"/>
              <a:gd name="connsiteY13" fmla="*/ 400844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412012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54683 w 521494"/>
              <a:gd name="connsiteY14" fmla="*/ 391795 h 442515"/>
              <a:gd name="connsiteX15" fmla="*/ 471487 w 521494"/>
              <a:gd name="connsiteY15" fmla="*/ 348456 h 442515"/>
              <a:gd name="connsiteX16" fmla="*/ 521494 w 521494"/>
              <a:gd name="connsiteY16" fmla="*/ 219869 h 442515"/>
              <a:gd name="connsiteX0" fmla="*/ 0 w 521494"/>
              <a:gd name="connsiteY0" fmla="*/ 222250 h 442515"/>
              <a:gd name="connsiteX1" fmla="*/ 33337 w 521494"/>
              <a:gd name="connsiteY1" fmla="*/ 134144 h 442515"/>
              <a:gd name="connsiteX2" fmla="*/ 69056 w 521494"/>
              <a:gd name="connsiteY2" fmla="*/ 41275 h 442515"/>
              <a:gd name="connsiteX3" fmla="*/ 104775 w 521494"/>
              <a:gd name="connsiteY3" fmla="*/ 7937 h 442515"/>
              <a:gd name="connsiteX4" fmla="*/ 128587 w 521494"/>
              <a:gd name="connsiteY4" fmla="*/ 794 h 442515"/>
              <a:gd name="connsiteX5" fmla="*/ 157162 w 521494"/>
              <a:gd name="connsiteY5" fmla="*/ 12700 h 442515"/>
              <a:gd name="connsiteX6" fmla="*/ 185737 w 521494"/>
              <a:gd name="connsiteY6" fmla="*/ 41275 h 442515"/>
              <a:gd name="connsiteX7" fmla="*/ 228600 w 521494"/>
              <a:gd name="connsiteY7" fmla="*/ 143669 h 442515"/>
              <a:gd name="connsiteX8" fmla="*/ 288131 w 521494"/>
              <a:gd name="connsiteY8" fmla="*/ 300831 h 442515"/>
              <a:gd name="connsiteX9" fmla="*/ 328612 w 521494"/>
              <a:gd name="connsiteY9" fmla="*/ 391319 h 442515"/>
              <a:gd name="connsiteX10" fmla="*/ 361950 w 521494"/>
              <a:gd name="connsiteY10" fmla="*/ 434181 h 442515"/>
              <a:gd name="connsiteX11" fmla="*/ 390525 w 521494"/>
              <a:gd name="connsiteY11" fmla="*/ 441325 h 442515"/>
              <a:gd name="connsiteX12" fmla="*/ 423862 w 521494"/>
              <a:gd name="connsiteY12" fmla="*/ 429419 h 442515"/>
              <a:gd name="connsiteX13" fmla="*/ 455903 w 521494"/>
              <a:gd name="connsiteY13" fmla="*/ 392469 h 442515"/>
              <a:gd name="connsiteX14" fmla="*/ 471487 w 521494"/>
              <a:gd name="connsiteY14" fmla="*/ 348456 h 442515"/>
              <a:gd name="connsiteX15" fmla="*/ 521494 w 521494"/>
              <a:gd name="connsiteY15" fmla="*/ 219869 h 442515"/>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44897"/>
              <a:gd name="connsiteX1" fmla="*/ 33337 w 521494"/>
              <a:gd name="connsiteY1" fmla="*/ 134144 h 444897"/>
              <a:gd name="connsiteX2" fmla="*/ 69056 w 521494"/>
              <a:gd name="connsiteY2" fmla="*/ 41275 h 444897"/>
              <a:gd name="connsiteX3" fmla="*/ 104775 w 521494"/>
              <a:gd name="connsiteY3" fmla="*/ 7937 h 444897"/>
              <a:gd name="connsiteX4" fmla="*/ 128587 w 521494"/>
              <a:gd name="connsiteY4" fmla="*/ 794 h 444897"/>
              <a:gd name="connsiteX5" fmla="*/ 157162 w 521494"/>
              <a:gd name="connsiteY5" fmla="*/ 12700 h 444897"/>
              <a:gd name="connsiteX6" fmla="*/ 185737 w 521494"/>
              <a:gd name="connsiteY6" fmla="*/ 41275 h 444897"/>
              <a:gd name="connsiteX7" fmla="*/ 228600 w 521494"/>
              <a:gd name="connsiteY7" fmla="*/ 143669 h 444897"/>
              <a:gd name="connsiteX8" fmla="*/ 288131 w 521494"/>
              <a:gd name="connsiteY8" fmla="*/ 300831 h 444897"/>
              <a:gd name="connsiteX9" fmla="*/ 328612 w 521494"/>
              <a:gd name="connsiteY9" fmla="*/ 391319 h 444897"/>
              <a:gd name="connsiteX10" fmla="*/ 361950 w 521494"/>
              <a:gd name="connsiteY10" fmla="*/ 434181 h 444897"/>
              <a:gd name="connsiteX11" fmla="*/ 390525 w 521494"/>
              <a:gd name="connsiteY11" fmla="*/ 441325 h 444897"/>
              <a:gd name="connsiteX12" fmla="*/ 423862 w 521494"/>
              <a:gd name="connsiteY12" fmla="*/ 429419 h 444897"/>
              <a:gd name="connsiteX13" fmla="*/ 471487 w 521494"/>
              <a:gd name="connsiteY13" fmla="*/ 348456 h 444897"/>
              <a:gd name="connsiteX14" fmla="*/ 521494 w 521494"/>
              <a:gd name="connsiteY14" fmla="*/ 219869 h 444897"/>
              <a:gd name="connsiteX0" fmla="*/ 0 w 521494"/>
              <a:gd name="connsiteY0" fmla="*/ 222250 h 485845"/>
              <a:gd name="connsiteX1" fmla="*/ 33337 w 521494"/>
              <a:gd name="connsiteY1" fmla="*/ 134144 h 485845"/>
              <a:gd name="connsiteX2" fmla="*/ 69056 w 521494"/>
              <a:gd name="connsiteY2" fmla="*/ 41275 h 485845"/>
              <a:gd name="connsiteX3" fmla="*/ 104775 w 521494"/>
              <a:gd name="connsiteY3" fmla="*/ 7937 h 485845"/>
              <a:gd name="connsiteX4" fmla="*/ 128587 w 521494"/>
              <a:gd name="connsiteY4" fmla="*/ 794 h 485845"/>
              <a:gd name="connsiteX5" fmla="*/ 157162 w 521494"/>
              <a:gd name="connsiteY5" fmla="*/ 12700 h 485845"/>
              <a:gd name="connsiteX6" fmla="*/ 185737 w 521494"/>
              <a:gd name="connsiteY6" fmla="*/ 41275 h 485845"/>
              <a:gd name="connsiteX7" fmla="*/ 228600 w 521494"/>
              <a:gd name="connsiteY7" fmla="*/ 143669 h 485845"/>
              <a:gd name="connsiteX8" fmla="*/ 288131 w 521494"/>
              <a:gd name="connsiteY8" fmla="*/ 300831 h 485845"/>
              <a:gd name="connsiteX9" fmla="*/ 328612 w 521494"/>
              <a:gd name="connsiteY9" fmla="*/ 391319 h 485845"/>
              <a:gd name="connsiteX10" fmla="*/ 361950 w 521494"/>
              <a:gd name="connsiteY10" fmla="*/ 434181 h 485845"/>
              <a:gd name="connsiteX11" fmla="*/ 390525 w 521494"/>
              <a:gd name="connsiteY11" fmla="*/ 441325 h 485845"/>
              <a:gd name="connsiteX12" fmla="*/ 497168 w 521494"/>
              <a:gd name="connsiteY12" fmla="*/ 470367 h 485845"/>
              <a:gd name="connsiteX13" fmla="*/ 471487 w 521494"/>
              <a:gd name="connsiteY13" fmla="*/ 348456 h 485845"/>
              <a:gd name="connsiteX14" fmla="*/ 521494 w 521494"/>
              <a:gd name="connsiteY14" fmla="*/ 219869 h 48584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22250 h 443515"/>
              <a:gd name="connsiteX1" fmla="*/ 33337 w 521494"/>
              <a:gd name="connsiteY1" fmla="*/ 134144 h 443515"/>
              <a:gd name="connsiteX2" fmla="*/ 69056 w 521494"/>
              <a:gd name="connsiteY2" fmla="*/ 41275 h 443515"/>
              <a:gd name="connsiteX3" fmla="*/ 104775 w 521494"/>
              <a:gd name="connsiteY3" fmla="*/ 7937 h 443515"/>
              <a:gd name="connsiteX4" fmla="*/ 128587 w 521494"/>
              <a:gd name="connsiteY4" fmla="*/ 794 h 443515"/>
              <a:gd name="connsiteX5" fmla="*/ 157162 w 521494"/>
              <a:gd name="connsiteY5" fmla="*/ 12700 h 443515"/>
              <a:gd name="connsiteX6" fmla="*/ 185737 w 521494"/>
              <a:gd name="connsiteY6" fmla="*/ 41275 h 443515"/>
              <a:gd name="connsiteX7" fmla="*/ 228600 w 521494"/>
              <a:gd name="connsiteY7" fmla="*/ 143669 h 443515"/>
              <a:gd name="connsiteX8" fmla="*/ 288131 w 521494"/>
              <a:gd name="connsiteY8" fmla="*/ 300831 h 443515"/>
              <a:gd name="connsiteX9" fmla="*/ 328612 w 521494"/>
              <a:gd name="connsiteY9" fmla="*/ 391319 h 443515"/>
              <a:gd name="connsiteX10" fmla="*/ 361950 w 521494"/>
              <a:gd name="connsiteY10" fmla="*/ 434181 h 443515"/>
              <a:gd name="connsiteX11" fmla="*/ 390525 w 521494"/>
              <a:gd name="connsiteY11" fmla="*/ 441325 h 443515"/>
              <a:gd name="connsiteX12" fmla="*/ 423862 w 521494"/>
              <a:gd name="connsiteY12" fmla="*/ 421044 h 443515"/>
              <a:gd name="connsiteX13" fmla="*/ 471487 w 521494"/>
              <a:gd name="connsiteY13" fmla="*/ 348456 h 443515"/>
              <a:gd name="connsiteX14" fmla="*/ 521494 w 521494"/>
              <a:gd name="connsiteY14" fmla="*/ 219869 h 443515"/>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8345 h 479610"/>
              <a:gd name="connsiteX1" fmla="*/ 33337 w 521494"/>
              <a:gd name="connsiteY1" fmla="*/ 170239 h 479610"/>
              <a:gd name="connsiteX2" fmla="*/ 69056 w 521494"/>
              <a:gd name="connsiteY2" fmla="*/ 77370 h 479610"/>
              <a:gd name="connsiteX3" fmla="*/ 104775 w 521494"/>
              <a:gd name="connsiteY3" fmla="*/ 44032 h 479610"/>
              <a:gd name="connsiteX4" fmla="*/ 128587 w 521494"/>
              <a:gd name="connsiteY4" fmla="*/ 36889 h 479610"/>
              <a:gd name="connsiteX5" fmla="*/ 189640 w 521494"/>
              <a:gd name="connsiteY5" fmla="*/ 11570 h 479610"/>
              <a:gd name="connsiteX6" fmla="*/ 191152 w 521494"/>
              <a:gd name="connsiteY6" fmla="*/ 10967 h 479610"/>
              <a:gd name="connsiteX7" fmla="*/ 185737 w 521494"/>
              <a:gd name="connsiteY7" fmla="*/ 77370 h 479610"/>
              <a:gd name="connsiteX8" fmla="*/ 228600 w 521494"/>
              <a:gd name="connsiteY8" fmla="*/ 179764 h 479610"/>
              <a:gd name="connsiteX9" fmla="*/ 288131 w 521494"/>
              <a:gd name="connsiteY9" fmla="*/ 336926 h 479610"/>
              <a:gd name="connsiteX10" fmla="*/ 328612 w 521494"/>
              <a:gd name="connsiteY10" fmla="*/ 427414 h 479610"/>
              <a:gd name="connsiteX11" fmla="*/ 361950 w 521494"/>
              <a:gd name="connsiteY11" fmla="*/ 470276 h 479610"/>
              <a:gd name="connsiteX12" fmla="*/ 390525 w 521494"/>
              <a:gd name="connsiteY12" fmla="*/ 477420 h 479610"/>
              <a:gd name="connsiteX13" fmla="*/ 423862 w 521494"/>
              <a:gd name="connsiteY13" fmla="*/ 457139 h 479610"/>
              <a:gd name="connsiteX14" fmla="*/ 471487 w 521494"/>
              <a:gd name="connsiteY14" fmla="*/ 384551 h 479610"/>
              <a:gd name="connsiteX15" fmla="*/ 521494 w 521494"/>
              <a:gd name="connsiteY15" fmla="*/ 255964 h 479610"/>
              <a:gd name="connsiteX0" fmla="*/ 0 w 521494"/>
              <a:gd name="connsiteY0" fmla="*/ 253522 h 474787"/>
              <a:gd name="connsiteX1" fmla="*/ 33337 w 521494"/>
              <a:gd name="connsiteY1" fmla="*/ 165416 h 474787"/>
              <a:gd name="connsiteX2" fmla="*/ 69056 w 521494"/>
              <a:gd name="connsiteY2" fmla="*/ 72547 h 474787"/>
              <a:gd name="connsiteX3" fmla="*/ 104775 w 521494"/>
              <a:gd name="connsiteY3" fmla="*/ 39209 h 474787"/>
              <a:gd name="connsiteX4" fmla="*/ 128587 w 521494"/>
              <a:gd name="connsiteY4" fmla="*/ 32066 h 474787"/>
              <a:gd name="connsiteX5" fmla="*/ 189640 w 521494"/>
              <a:gd name="connsiteY5" fmla="*/ 6747 h 474787"/>
              <a:gd name="connsiteX6" fmla="*/ 185737 w 521494"/>
              <a:gd name="connsiteY6" fmla="*/ 72547 h 474787"/>
              <a:gd name="connsiteX7" fmla="*/ 228600 w 521494"/>
              <a:gd name="connsiteY7" fmla="*/ 174941 h 474787"/>
              <a:gd name="connsiteX8" fmla="*/ 288131 w 521494"/>
              <a:gd name="connsiteY8" fmla="*/ 332103 h 474787"/>
              <a:gd name="connsiteX9" fmla="*/ 328612 w 521494"/>
              <a:gd name="connsiteY9" fmla="*/ 422591 h 474787"/>
              <a:gd name="connsiteX10" fmla="*/ 361950 w 521494"/>
              <a:gd name="connsiteY10" fmla="*/ 465453 h 474787"/>
              <a:gd name="connsiteX11" fmla="*/ 390525 w 521494"/>
              <a:gd name="connsiteY11" fmla="*/ 472597 h 474787"/>
              <a:gd name="connsiteX12" fmla="*/ 423862 w 521494"/>
              <a:gd name="connsiteY12" fmla="*/ 452316 h 474787"/>
              <a:gd name="connsiteX13" fmla="*/ 471487 w 521494"/>
              <a:gd name="connsiteY13" fmla="*/ 379728 h 474787"/>
              <a:gd name="connsiteX14" fmla="*/ 521494 w 521494"/>
              <a:gd name="connsiteY14" fmla="*/ 251141 h 474787"/>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61596 h 482861"/>
              <a:gd name="connsiteX1" fmla="*/ 33337 w 521494"/>
              <a:gd name="connsiteY1" fmla="*/ 173490 h 482861"/>
              <a:gd name="connsiteX2" fmla="*/ 69056 w 521494"/>
              <a:gd name="connsiteY2" fmla="*/ 80621 h 482861"/>
              <a:gd name="connsiteX3" fmla="*/ 104775 w 521494"/>
              <a:gd name="connsiteY3" fmla="*/ 47283 h 482861"/>
              <a:gd name="connsiteX4" fmla="*/ 56603 w 521494"/>
              <a:gd name="connsiteY4" fmla="*/ 1190 h 482861"/>
              <a:gd name="connsiteX5" fmla="*/ 128587 w 521494"/>
              <a:gd name="connsiteY5" fmla="*/ 40140 h 482861"/>
              <a:gd name="connsiteX6" fmla="*/ 161802 w 521494"/>
              <a:gd name="connsiteY6" fmla="*/ 48324 h 482861"/>
              <a:gd name="connsiteX7" fmla="*/ 185737 w 521494"/>
              <a:gd name="connsiteY7" fmla="*/ 80621 h 482861"/>
              <a:gd name="connsiteX8" fmla="*/ 228600 w 521494"/>
              <a:gd name="connsiteY8" fmla="*/ 183015 h 482861"/>
              <a:gd name="connsiteX9" fmla="*/ 288131 w 521494"/>
              <a:gd name="connsiteY9" fmla="*/ 340177 h 482861"/>
              <a:gd name="connsiteX10" fmla="*/ 328612 w 521494"/>
              <a:gd name="connsiteY10" fmla="*/ 430665 h 482861"/>
              <a:gd name="connsiteX11" fmla="*/ 361950 w 521494"/>
              <a:gd name="connsiteY11" fmla="*/ 473527 h 482861"/>
              <a:gd name="connsiteX12" fmla="*/ 390525 w 521494"/>
              <a:gd name="connsiteY12" fmla="*/ 480671 h 482861"/>
              <a:gd name="connsiteX13" fmla="*/ 423862 w 521494"/>
              <a:gd name="connsiteY13" fmla="*/ 460390 h 482861"/>
              <a:gd name="connsiteX14" fmla="*/ 471487 w 521494"/>
              <a:gd name="connsiteY14" fmla="*/ 387802 h 482861"/>
              <a:gd name="connsiteX15" fmla="*/ 521494 w 521494"/>
              <a:gd name="connsiteY15" fmla="*/ 259215 h 482861"/>
              <a:gd name="connsiteX0" fmla="*/ 0 w 521494"/>
              <a:gd name="connsiteY0" fmla="*/ 221629 h 442894"/>
              <a:gd name="connsiteX1" fmla="*/ 33337 w 521494"/>
              <a:gd name="connsiteY1" fmla="*/ 133523 h 442894"/>
              <a:gd name="connsiteX2" fmla="*/ 69056 w 521494"/>
              <a:gd name="connsiteY2" fmla="*/ 40654 h 442894"/>
              <a:gd name="connsiteX3" fmla="*/ 104775 w 521494"/>
              <a:gd name="connsiteY3" fmla="*/ 7316 h 442894"/>
              <a:gd name="connsiteX4" fmla="*/ 128587 w 521494"/>
              <a:gd name="connsiteY4" fmla="*/ 173 h 442894"/>
              <a:gd name="connsiteX5" fmla="*/ 161802 w 521494"/>
              <a:gd name="connsiteY5" fmla="*/ 8357 h 442894"/>
              <a:gd name="connsiteX6" fmla="*/ 185737 w 521494"/>
              <a:gd name="connsiteY6" fmla="*/ 40654 h 442894"/>
              <a:gd name="connsiteX7" fmla="*/ 228600 w 521494"/>
              <a:gd name="connsiteY7" fmla="*/ 143048 h 442894"/>
              <a:gd name="connsiteX8" fmla="*/ 288131 w 521494"/>
              <a:gd name="connsiteY8" fmla="*/ 300210 h 442894"/>
              <a:gd name="connsiteX9" fmla="*/ 328612 w 521494"/>
              <a:gd name="connsiteY9" fmla="*/ 390698 h 442894"/>
              <a:gd name="connsiteX10" fmla="*/ 361950 w 521494"/>
              <a:gd name="connsiteY10" fmla="*/ 433560 h 442894"/>
              <a:gd name="connsiteX11" fmla="*/ 390525 w 521494"/>
              <a:gd name="connsiteY11" fmla="*/ 440704 h 442894"/>
              <a:gd name="connsiteX12" fmla="*/ 423862 w 521494"/>
              <a:gd name="connsiteY12" fmla="*/ 420423 h 442894"/>
              <a:gd name="connsiteX13" fmla="*/ 471487 w 521494"/>
              <a:gd name="connsiteY13" fmla="*/ 347835 h 442894"/>
              <a:gd name="connsiteX14" fmla="*/ 521494 w 521494"/>
              <a:gd name="connsiteY14" fmla="*/ 219248 h 442894"/>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57874 h 479139"/>
              <a:gd name="connsiteX1" fmla="*/ 33337 w 521494"/>
              <a:gd name="connsiteY1" fmla="*/ 169768 h 479139"/>
              <a:gd name="connsiteX2" fmla="*/ 69056 w 521494"/>
              <a:gd name="connsiteY2" fmla="*/ 76899 h 479139"/>
              <a:gd name="connsiteX3" fmla="*/ 104775 w 521494"/>
              <a:gd name="connsiteY3" fmla="*/ 43561 h 479139"/>
              <a:gd name="connsiteX4" fmla="*/ 80730 w 521494"/>
              <a:gd name="connsiteY4" fmla="*/ 1190 h 479139"/>
              <a:gd name="connsiteX5" fmla="*/ 128587 w 521494"/>
              <a:gd name="connsiteY5" fmla="*/ 36418 h 479139"/>
              <a:gd name="connsiteX6" fmla="*/ 161802 w 521494"/>
              <a:gd name="connsiteY6" fmla="*/ 44602 h 479139"/>
              <a:gd name="connsiteX7" fmla="*/ 185737 w 521494"/>
              <a:gd name="connsiteY7" fmla="*/ 76899 h 479139"/>
              <a:gd name="connsiteX8" fmla="*/ 228600 w 521494"/>
              <a:gd name="connsiteY8" fmla="*/ 179293 h 479139"/>
              <a:gd name="connsiteX9" fmla="*/ 288131 w 521494"/>
              <a:gd name="connsiteY9" fmla="*/ 336455 h 479139"/>
              <a:gd name="connsiteX10" fmla="*/ 328612 w 521494"/>
              <a:gd name="connsiteY10" fmla="*/ 426943 h 479139"/>
              <a:gd name="connsiteX11" fmla="*/ 361950 w 521494"/>
              <a:gd name="connsiteY11" fmla="*/ 469805 h 479139"/>
              <a:gd name="connsiteX12" fmla="*/ 390525 w 521494"/>
              <a:gd name="connsiteY12" fmla="*/ 476949 h 479139"/>
              <a:gd name="connsiteX13" fmla="*/ 423862 w 521494"/>
              <a:gd name="connsiteY13" fmla="*/ 456668 h 479139"/>
              <a:gd name="connsiteX14" fmla="*/ 471487 w 521494"/>
              <a:gd name="connsiteY14" fmla="*/ 384080 h 479139"/>
              <a:gd name="connsiteX15" fmla="*/ 521494 w 521494"/>
              <a:gd name="connsiteY15" fmla="*/ 255493 h 479139"/>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69612 h 490877"/>
              <a:gd name="connsiteX1" fmla="*/ 33337 w 521494"/>
              <a:gd name="connsiteY1" fmla="*/ 181506 h 490877"/>
              <a:gd name="connsiteX2" fmla="*/ 69056 w 521494"/>
              <a:gd name="connsiteY2" fmla="*/ 88637 h 490877"/>
              <a:gd name="connsiteX3" fmla="*/ 80730 w 521494"/>
              <a:gd name="connsiteY3" fmla="*/ 12928 h 490877"/>
              <a:gd name="connsiteX4" fmla="*/ 121558 w 521494"/>
              <a:gd name="connsiteY4" fmla="*/ 11067 h 490877"/>
              <a:gd name="connsiteX5" fmla="*/ 128587 w 521494"/>
              <a:gd name="connsiteY5" fmla="*/ 48156 h 490877"/>
              <a:gd name="connsiteX6" fmla="*/ 161802 w 521494"/>
              <a:gd name="connsiteY6" fmla="*/ 56340 h 490877"/>
              <a:gd name="connsiteX7" fmla="*/ 185737 w 521494"/>
              <a:gd name="connsiteY7" fmla="*/ 88637 h 490877"/>
              <a:gd name="connsiteX8" fmla="*/ 228600 w 521494"/>
              <a:gd name="connsiteY8" fmla="*/ 191031 h 490877"/>
              <a:gd name="connsiteX9" fmla="*/ 288131 w 521494"/>
              <a:gd name="connsiteY9" fmla="*/ 348193 h 490877"/>
              <a:gd name="connsiteX10" fmla="*/ 328612 w 521494"/>
              <a:gd name="connsiteY10" fmla="*/ 438681 h 490877"/>
              <a:gd name="connsiteX11" fmla="*/ 361950 w 521494"/>
              <a:gd name="connsiteY11" fmla="*/ 481543 h 490877"/>
              <a:gd name="connsiteX12" fmla="*/ 390525 w 521494"/>
              <a:gd name="connsiteY12" fmla="*/ 488687 h 490877"/>
              <a:gd name="connsiteX13" fmla="*/ 423862 w 521494"/>
              <a:gd name="connsiteY13" fmla="*/ 468406 h 490877"/>
              <a:gd name="connsiteX14" fmla="*/ 471487 w 521494"/>
              <a:gd name="connsiteY14" fmla="*/ 395818 h 490877"/>
              <a:gd name="connsiteX15" fmla="*/ 521494 w 521494"/>
              <a:gd name="connsiteY15" fmla="*/ 267231 h 490877"/>
              <a:gd name="connsiteX0" fmla="*/ 0 w 521494"/>
              <a:gd name="connsiteY0" fmla="*/ 263431 h 484696"/>
              <a:gd name="connsiteX1" fmla="*/ 33337 w 521494"/>
              <a:gd name="connsiteY1" fmla="*/ 175325 h 484696"/>
              <a:gd name="connsiteX2" fmla="*/ 69056 w 521494"/>
              <a:gd name="connsiteY2" fmla="*/ 82456 h 484696"/>
              <a:gd name="connsiteX3" fmla="*/ 80730 w 521494"/>
              <a:gd name="connsiteY3" fmla="*/ 6747 h 484696"/>
              <a:gd name="connsiteX4" fmla="*/ 128587 w 521494"/>
              <a:gd name="connsiteY4" fmla="*/ 41975 h 484696"/>
              <a:gd name="connsiteX5" fmla="*/ 161802 w 521494"/>
              <a:gd name="connsiteY5" fmla="*/ 50159 h 484696"/>
              <a:gd name="connsiteX6" fmla="*/ 185737 w 521494"/>
              <a:gd name="connsiteY6" fmla="*/ 82456 h 484696"/>
              <a:gd name="connsiteX7" fmla="*/ 228600 w 521494"/>
              <a:gd name="connsiteY7" fmla="*/ 184850 h 484696"/>
              <a:gd name="connsiteX8" fmla="*/ 288131 w 521494"/>
              <a:gd name="connsiteY8" fmla="*/ 342012 h 484696"/>
              <a:gd name="connsiteX9" fmla="*/ 328612 w 521494"/>
              <a:gd name="connsiteY9" fmla="*/ 432500 h 484696"/>
              <a:gd name="connsiteX10" fmla="*/ 361950 w 521494"/>
              <a:gd name="connsiteY10" fmla="*/ 475362 h 484696"/>
              <a:gd name="connsiteX11" fmla="*/ 390525 w 521494"/>
              <a:gd name="connsiteY11" fmla="*/ 482506 h 484696"/>
              <a:gd name="connsiteX12" fmla="*/ 423862 w 521494"/>
              <a:gd name="connsiteY12" fmla="*/ 462225 h 484696"/>
              <a:gd name="connsiteX13" fmla="*/ 471487 w 521494"/>
              <a:gd name="connsiteY13" fmla="*/ 389637 h 484696"/>
              <a:gd name="connsiteX14" fmla="*/ 521494 w 521494"/>
              <a:gd name="connsiteY14" fmla="*/ 261050 h 484696"/>
              <a:gd name="connsiteX0" fmla="*/ 0 w 521494"/>
              <a:gd name="connsiteY0" fmla="*/ 221666 h 442931"/>
              <a:gd name="connsiteX1" fmla="*/ 33337 w 521494"/>
              <a:gd name="connsiteY1" fmla="*/ 133560 h 442931"/>
              <a:gd name="connsiteX2" fmla="*/ 69056 w 521494"/>
              <a:gd name="connsiteY2" fmla="*/ 40691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31145 h 452410"/>
              <a:gd name="connsiteX1" fmla="*/ 33337 w 521494"/>
              <a:gd name="connsiteY1" fmla="*/ 143039 h 452410"/>
              <a:gd name="connsiteX2" fmla="*/ 69056 w 521494"/>
              <a:gd name="connsiteY2" fmla="*/ 50170 h 452410"/>
              <a:gd name="connsiteX3" fmla="*/ 50108 w 521494"/>
              <a:gd name="connsiteY3" fmla="*/ 5173 h 452410"/>
              <a:gd name="connsiteX4" fmla="*/ 103000 w 521494"/>
              <a:gd name="connsiteY4" fmla="*/ 19131 h 452410"/>
              <a:gd name="connsiteX5" fmla="*/ 128587 w 521494"/>
              <a:gd name="connsiteY5" fmla="*/ 9689 h 452410"/>
              <a:gd name="connsiteX6" fmla="*/ 161802 w 521494"/>
              <a:gd name="connsiteY6" fmla="*/ 17873 h 452410"/>
              <a:gd name="connsiteX7" fmla="*/ 185737 w 521494"/>
              <a:gd name="connsiteY7" fmla="*/ 50170 h 452410"/>
              <a:gd name="connsiteX8" fmla="*/ 228600 w 521494"/>
              <a:gd name="connsiteY8" fmla="*/ 152564 h 452410"/>
              <a:gd name="connsiteX9" fmla="*/ 288131 w 521494"/>
              <a:gd name="connsiteY9" fmla="*/ 309726 h 452410"/>
              <a:gd name="connsiteX10" fmla="*/ 328612 w 521494"/>
              <a:gd name="connsiteY10" fmla="*/ 400214 h 452410"/>
              <a:gd name="connsiteX11" fmla="*/ 361950 w 521494"/>
              <a:gd name="connsiteY11" fmla="*/ 443076 h 452410"/>
              <a:gd name="connsiteX12" fmla="*/ 390525 w 521494"/>
              <a:gd name="connsiteY12" fmla="*/ 450220 h 452410"/>
              <a:gd name="connsiteX13" fmla="*/ 423862 w 521494"/>
              <a:gd name="connsiteY13" fmla="*/ 429939 h 452410"/>
              <a:gd name="connsiteX14" fmla="*/ 471487 w 521494"/>
              <a:gd name="connsiteY14" fmla="*/ 357351 h 452410"/>
              <a:gd name="connsiteX15" fmla="*/ 521494 w 521494"/>
              <a:gd name="connsiteY15" fmla="*/ 228764 h 452410"/>
              <a:gd name="connsiteX0" fmla="*/ 0 w 521494"/>
              <a:gd name="connsiteY0" fmla="*/ 246623 h 467888"/>
              <a:gd name="connsiteX1" fmla="*/ 33337 w 521494"/>
              <a:gd name="connsiteY1" fmla="*/ 158517 h 467888"/>
              <a:gd name="connsiteX2" fmla="*/ 50108 w 521494"/>
              <a:gd name="connsiteY2" fmla="*/ 20651 h 467888"/>
              <a:gd name="connsiteX3" fmla="*/ 103000 w 521494"/>
              <a:gd name="connsiteY3" fmla="*/ 34609 h 467888"/>
              <a:gd name="connsiteX4" fmla="*/ 128587 w 521494"/>
              <a:gd name="connsiteY4" fmla="*/ 25167 h 467888"/>
              <a:gd name="connsiteX5" fmla="*/ 161802 w 521494"/>
              <a:gd name="connsiteY5" fmla="*/ 33351 h 467888"/>
              <a:gd name="connsiteX6" fmla="*/ 185737 w 521494"/>
              <a:gd name="connsiteY6" fmla="*/ 65648 h 467888"/>
              <a:gd name="connsiteX7" fmla="*/ 228600 w 521494"/>
              <a:gd name="connsiteY7" fmla="*/ 168042 h 467888"/>
              <a:gd name="connsiteX8" fmla="*/ 288131 w 521494"/>
              <a:gd name="connsiteY8" fmla="*/ 325204 h 467888"/>
              <a:gd name="connsiteX9" fmla="*/ 328612 w 521494"/>
              <a:gd name="connsiteY9" fmla="*/ 415692 h 467888"/>
              <a:gd name="connsiteX10" fmla="*/ 361950 w 521494"/>
              <a:gd name="connsiteY10" fmla="*/ 458554 h 467888"/>
              <a:gd name="connsiteX11" fmla="*/ 390525 w 521494"/>
              <a:gd name="connsiteY11" fmla="*/ 465698 h 467888"/>
              <a:gd name="connsiteX12" fmla="*/ 423862 w 521494"/>
              <a:gd name="connsiteY12" fmla="*/ 445417 h 467888"/>
              <a:gd name="connsiteX13" fmla="*/ 471487 w 521494"/>
              <a:gd name="connsiteY13" fmla="*/ 372829 h 467888"/>
              <a:gd name="connsiteX14" fmla="*/ 521494 w 521494"/>
              <a:gd name="connsiteY14" fmla="*/ 244242 h 467888"/>
              <a:gd name="connsiteX0" fmla="*/ 0 w 521494"/>
              <a:gd name="connsiteY0" fmla="*/ 221666 h 442931"/>
              <a:gd name="connsiteX1" fmla="*/ 33337 w 521494"/>
              <a:gd name="connsiteY1" fmla="*/ 133560 h 442931"/>
              <a:gd name="connsiteX2" fmla="*/ 75162 w 521494"/>
              <a:gd name="connsiteY2" fmla="*/ 43156 h 442931"/>
              <a:gd name="connsiteX3" fmla="*/ 103000 w 521494"/>
              <a:gd name="connsiteY3" fmla="*/ 9652 h 442931"/>
              <a:gd name="connsiteX4" fmla="*/ 128587 w 521494"/>
              <a:gd name="connsiteY4" fmla="*/ 210 h 442931"/>
              <a:gd name="connsiteX5" fmla="*/ 161802 w 521494"/>
              <a:gd name="connsiteY5" fmla="*/ 8394 h 442931"/>
              <a:gd name="connsiteX6" fmla="*/ 185737 w 521494"/>
              <a:gd name="connsiteY6" fmla="*/ 40691 h 442931"/>
              <a:gd name="connsiteX7" fmla="*/ 228600 w 521494"/>
              <a:gd name="connsiteY7" fmla="*/ 143085 h 442931"/>
              <a:gd name="connsiteX8" fmla="*/ 288131 w 521494"/>
              <a:gd name="connsiteY8" fmla="*/ 300247 h 442931"/>
              <a:gd name="connsiteX9" fmla="*/ 328612 w 521494"/>
              <a:gd name="connsiteY9" fmla="*/ 390735 h 442931"/>
              <a:gd name="connsiteX10" fmla="*/ 361950 w 521494"/>
              <a:gd name="connsiteY10" fmla="*/ 433597 h 442931"/>
              <a:gd name="connsiteX11" fmla="*/ 390525 w 521494"/>
              <a:gd name="connsiteY11" fmla="*/ 440741 h 442931"/>
              <a:gd name="connsiteX12" fmla="*/ 423862 w 521494"/>
              <a:gd name="connsiteY12" fmla="*/ 420460 h 442931"/>
              <a:gd name="connsiteX13" fmla="*/ 471487 w 521494"/>
              <a:gd name="connsiteY13" fmla="*/ 347872 h 442931"/>
              <a:gd name="connsiteX14" fmla="*/ 521494 w 521494"/>
              <a:gd name="connsiteY14" fmla="*/ 219285 h 442931"/>
              <a:gd name="connsiteX0" fmla="*/ 0 w 521494"/>
              <a:gd name="connsiteY0" fmla="*/ 268412 h 489677"/>
              <a:gd name="connsiteX1" fmla="*/ 33337 w 521494"/>
              <a:gd name="connsiteY1" fmla="*/ 180306 h 489677"/>
              <a:gd name="connsiteX2" fmla="*/ 75162 w 521494"/>
              <a:gd name="connsiteY2" fmla="*/ 89902 h 489677"/>
              <a:gd name="connsiteX3" fmla="*/ 103000 w 521494"/>
              <a:gd name="connsiteY3" fmla="*/ 56398 h 489677"/>
              <a:gd name="connsiteX4" fmla="*/ 128587 w 521494"/>
              <a:gd name="connsiteY4" fmla="*/ 46956 h 489677"/>
              <a:gd name="connsiteX5" fmla="*/ 194280 w 521494"/>
              <a:gd name="connsiteY5" fmla="*/ 6747 h 489677"/>
              <a:gd name="connsiteX6" fmla="*/ 185737 w 521494"/>
              <a:gd name="connsiteY6" fmla="*/ 87437 h 489677"/>
              <a:gd name="connsiteX7" fmla="*/ 228600 w 521494"/>
              <a:gd name="connsiteY7" fmla="*/ 189831 h 489677"/>
              <a:gd name="connsiteX8" fmla="*/ 288131 w 521494"/>
              <a:gd name="connsiteY8" fmla="*/ 346993 h 489677"/>
              <a:gd name="connsiteX9" fmla="*/ 328612 w 521494"/>
              <a:gd name="connsiteY9" fmla="*/ 437481 h 489677"/>
              <a:gd name="connsiteX10" fmla="*/ 361950 w 521494"/>
              <a:gd name="connsiteY10" fmla="*/ 480343 h 489677"/>
              <a:gd name="connsiteX11" fmla="*/ 390525 w 521494"/>
              <a:gd name="connsiteY11" fmla="*/ 487487 h 489677"/>
              <a:gd name="connsiteX12" fmla="*/ 423862 w 521494"/>
              <a:gd name="connsiteY12" fmla="*/ 467206 h 489677"/>
              <a:gd name="connsiteX13" fmla="*/ 471487 w 521494"/>
              <a:gd name="connsiteY13" fmla="*/ 394618 h 489677"/>
              <a:gd name="connsiteX14" fmla="*/ 521494 w 521494"/>
              <a:gd name="connsiteY14" fmla="*/ 266031 h 489677"/>
              <a:gd name="connsiteX0" fmla="*/ 0 w 521494"/>
              <a:gd name="connsiteY0" fmla="*/ 221821 h 443086"/>
              <a:gd name="connsiteX1" fmla="*/ 33337 w 521494"/>
              <a:gd name="connsiteY1" fmla="*/ 133715 h 443086"/>
              <a:gd name="connsiteX2" fmla="*/ 75162 w 521494"/>
              <a:gd name="connsiteY2" fmla="*/ 43311 h 443086"/>
              <a:gd name="connsiteX3" fmla="*/ 103000 w 521494"/>
              <a:gd name="connsiteY3" fmla="*/ 9807 h 443086"/>
              <a:gd name="connsiteX4" fmla="*/ 128587 w 521494"/>
              <a:gd name="connsiteY4" fmla="*/ 365 h 443086"/>
              <a:gd name="connsiteX5" fmla="*/ 155307 w 521494"/>
              <a:gd name="connsiteY5" fmla="*/ 7618 h 443086"/>
              <a:gd name="connsiteX6" fmla="*/ 185737 w 521494"/>
              <a:gd name="connsiteY6" fmla="*/ 40846 h 443086"/>
              <a:gd name="connsiteX7" fmla="*/ 228600 w 521494"/>
              <a:gd name="connsiteY7" fmla="*/ 143240 h 443086"/>
              <a:gd name="connsiteX8" fmla="*/ 288131 w 521494"/>
              <a:gd name="connsiteY8" fmla="*/ 300402 h 443086"/>
              <a:gd name="connsiteX9" fmla="*/ 328612 w 521494"/>
              <a:gd name="connsiteY9" fmla="*/ 390890 h 443086"/>
              <a:gd name="connsiteX10" fmla="*/ 361950 w 521494"/>
              <a:gd name="connsiteY10" fmla="*/ 433752 h 443086"/>
              <a:gd name="connsiteX11" fmla="*/ 390525 w 521494"/>
              <a:gd name="connsiteY11" fmla="*/ 440896 h 443086"/>
              <a:gd name="connsiteX12" fmla="*/ 423862 w 521494"/>
              <a:gd name="connsiteY12" fmla="*/ 420615 h 443086"/>
              <a:gd name="connsiteX13" fmla="*/ 471487 w 521494"/>
              <a:gd name="connsiteY13" fmla="*/ 348027 h 443086"/>
              <a:gd name="connsiteX14" fmla="*/ 521494 w 521494"/>
              <a:gd name="connsiteY14" fmla="*/ 219440 h 443086"/>
              <a:gd name="connsiteX0" fmla="*/ 0 w 521494"/>
              <a:gd name="connsiteY0" fmla="*/ 239562 h 460827"/>
              <a:gd name="connsiteX1" fmla="*/ 33337 w 521494"/>
              <a:gd name="connsiteY1" fmla="*/ 151456 h 460827"/>
              <a:gd name="connsiteX2" fmla="*/ 75162 w 521494"/>
              <a:gd name="connsiteY2" fmla="*/ 61052 h 460827"/>
              <a:gd name="connsiteX3" fmla="*/ 103000 w 521494"/>
              <a:gd name="connsiteY3" fmla="*/ 27548 h 460827"/>
              <a:gd name="connsiteX4" fmla="*/ 128587 w 521494"/>
              <a:gd name="connsiteY4" fmla="*/ 18106 h 460827"/>
              <a:gd name="connsiteX5" fmla="*/ 183145 w 521494"/>
              <a:gd name="connsiteY5" fmla="*/ 6747 h 460827"/>
              <a:gd name="connsiteX6" fmla="*/ 185737 w 521494"/>
              <a:gd name="connsiteY6" fmla="*/ 58587 h 460827"/>
              <a:gd name="connsiteX7" fmla="*/ 228600 w 521494"/>
              <a:gd name="connsiteY7" fmla="*/ 160981 h 460827"/>
              <a:gd name="connsiteX8" fmla="*/ 288131 w 521494"/>
              <a:gd name="connsiteY8" fmla="*/ 318143 h 460827"/>
              <a:gd name="connsiteX9" fmla="*/ 328612 w 521494"/>
              <a:gd name="connsiteY9" fmla="*/ 408631 h 460827"/>
              <a:gd name="connsiteX10" fmla="*/ 361950 w 521494"/>
              <a:gd name="connsiteY10" fmla="*/ 451493 h 460827"/>
              <a:gd name="connsiteX11" fmla="*/ 390525 w 521494"/>
              <a:gd name="connsiteY11" fmla="*/ 458637 h 460827"/>
              <a:gd name="connsiteX12" fmla="*/ 423862 w 521494"/>
              <a:gd name="connsiteY12" fmla="*/ 438356 h 460827"/>
              <a:gd name="connsiteX13" fmla="*/ 471487 w 521494"/>
              <a:gd name="connsiteY13" fmla="*/ 365768 h 460827"/>
              <a:gd name="connsiteX14" fmla="*/ 521494 w 521494"/>
              <a:gd name="connsiteY14" fmla="*/ 237181 h 460827"/>
              <a:gd name="connsiteX0" fmla="*/ 0 w 521494"/>
              <a:gd name="connsiteY0" fmla="*/ 221976 h 443241"/>
              <a:gd name="connsiteX1" fmla="*/ 33337 w 521494"/>
              <a:gd name="connsiteY1" fmla="*/ 133870 h 443241"/>
              <a:gd name="connsiteX2" fmla="*/ 75162 w 521494"/>
              <a:gd name="connsiteY2" fmla="*/ 43466 h 443241"/>
              <a:gd name="connsiteX3" fmla="*/ 103000 w 521494"/>
              <a:gd name="connsiteY3" fmla="*/ 9962 h 443241"/>
              <a:gd name="connsiteX4" fmla="*/ 128587 w 521494"/>
              <a:gd name="connsiteY4" fmla="*/ 520 h 443241"/>
              <a:gd name="connsiteX5" fmla="*/ 156235 w 521494"/>
              <a:gd name="connsiteY5" fmla="*/ 6843 h 443241"/>
              <a:gd name="connsiteX6" fmla="*/ 185737 w 521494"/>
              <a:gd name="connsiteY6" fmla="*/ 41001 h 443241"/>
              <a:gd name="connsiteX7" fmla="*/ 228600 w 521494"/>
              <a:gd name="connsiteY7" fmla="*/ 143395 h 443241"/>
              <a:gd name="connsiteX8" fmla="*/ 288131 w 521494"/>
              <a:gd name="connsiteY8" fmla="*/ 300557 h 443241"/>
              <a:gd name="connsiteX9" fmla="*/ 328612 w 521494"/>
              <a:gd name="connsiteY9" fmla="*/ 391045 h 443241"/>
              <a:gd name="connsiteX10" fmla="*/ 361950 w 521494"/>
              <a:gd name="connsiteY10" fmla="*/ 433907 h 443241"/>
              <a:gd name="connsiteX11" fmla="*/ 390525 w 521494"/>
              <a:gd name="connsiteY11" fmla="*/ 441051 h 443241"/>
              <a:gd name="connsiteX12" fmla="*/ 423862 w 521494"/>
              <a:gd name="connsiteY12" fmla="*/ 420770 h 443241"/>
              <a:gd name="connsiteX13" fmla="*/ 471487 w 521494"/>
              <a:gd name="connsiteY13" fmla="*/ 348182 h 443241"/>
              <a:gd name="connsiteX14" fmla="*/ 521494 w 521494"/>
              <a:gd name="connsiteY14" fmla="*/ 219595 h 443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1494" h="443241">
                <a:moveTo>
                  <a:pt x="0" y="221976"/>
                </a:moveTo>
                <a:cubicBezTo>
                  <a:pt x="10914" y="193004"/>
                  <a:pt x="20810" y="163622"/>
                  <a:pt x="33337" y="133870"/>
                </a:cubicBezTo>
                <a:cubicBezTo>
                  <a:pt x="45864" y="104118"/>
                  <a:pt x="63552" y="64117"/>
                  <a:pt x="75162" y="43466"/>
                </a:cubicBezTo>
                <a:cubicBezTo>
                  <a:pt x="86773" y="22815"/>
                  <a:pt x="94096" y="17120"/>
                  <a:pt x="103000" y="9962"/>
                </a:cubicBezTo>
                <a:cubicBezTo>
                  <a:pt x="111904" y="2804"/>
                  <a:pt x="119715" y="1040"/>
                  <a:pt x="128587" y="520"/>
                </a:cubicBezTo>
                <a:cubicBezTo>
                  <a:pt x="137459" y="0"/>
                  <a:pt x="146710" y="96"/>
                  <a:pt x="156235" y="6843"/>
                </a:cubicBezTo>
                <a:cubicBezTo>
                  <a:pt x="165760" y="13590"/>
                  <a:pt x="173676" y="18242"/>
                  <a:pt x="185737" y="41001"/>
                </a:cubicBezTo>
                <a:cubicBezTo>
                  <a:pt x="197798" y="63760"/>
                  <a:pt x="211534" y="100136"/>
                  <a:pt x="228600" y="143395"/>
                </a:cubicBezTo>
                <a:cubicBezTo>
                  <a:pt x="245666" y="186654"/>
                  <a:pt x="271462" y="259282"/>
                  <a:pt x="288131" y="300557"/>
                </a:cubicBezTo>
                <a:cubicBezTo>
                  <a:pt x="304800" y="341832"/>
                  <a:pt x="316309" y="368820"/>
                  <a:pt x="328612" y="391045"/>
                </a:cubicBezTo>
                <a:cubicBezTo>
                  <a:pt x="340915" y="413270"/>
                  <a:pt x="351631" y="425573"/>
                  <a:pt x="361950" y="433907"/>
                </a:cubicBezTo>
                <a:cubicBezTo>
                  <a:pt x="372269" y="442241"/>
                  <a:pt x="380206" y="443241"/>
                  <a:pt x="390525" y="441051"/>
                </a:cubicBezTo>
                <a:cubicBezTo>
                  <a:pt x="400844" y="438862"/>
                  <a:pt x="410368" y="436248"/>
                  <a:pt x="423862" y="420770"/>
                </a:cubicBezTo>
                <a:cubicBezTo>
                  <a:pt x="437356" y="405292"/>
                  <a:pt x="455215" y="383107"/>
                  <a:pt x="471487" y="348182"/>
                </a:cubicBezTo>
                <a:cubicBezTo>
                  <a:pt x="484981" y="318416"/>
                  <a:pt x="503039" y="268807"/>
                  <a:pt x="521494" y="219595"/>
                </a:cubicBezTo>
              </a:path>
            </a:pathLst>
          </a:custGeom>
          <a:ln w="19050">
            <a:solidFill>
              <a:srgbClr val="FF33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en-US">
              <a:solidFill>
                <a:prstClr val="black"/>
              </a:solidFill>
              <a:latin typeface="Garamond"/>
            </a:endParaRPr>
          </a:p>
        </p:txBody>
      </p:sp>
      <p:grpSp>
        <p:nvGrpSpPr>
          <p:cNvPr id="79" name="Ryhmä 78"/>
          <p:cNvGrpSpPr/>
          <p:nvPr/>
        </p:nvGrpSpPr>
        <p:grpSpPr>
          <a:xfrm>
            <a:off x="1783023" y="1648335"/>
            <a:ext cx="2978068" cy="1463779"/>
            <a:chOff x="5555578" y="985179"/>
            <a:chExt cx="2978068" cy="1463779"/>
          </a:xfrm>
        </p:grpSpPr>
        <p:sp>
          <p:nvSpPr>
            <p:cNvPr id="60" name="Kuvatekstiellipsi 59"/>
            <p:cNvSpPr/>
            <p:nvPr/>
          </p:nvSpPr>
          <p:spPr>
            <a:xfrm>
              <a:off x="5555578" y="985179"/>
              <a:ext cx="2978068" cy="1463779"/>
            </a:xfrm>
            <a:prstGeom prst="wedgeEllipseCallout">
              <a:avLst>
                <a:gd name="adj1" fmla="val 81647"/>
                <a:gd name="adj2" fmla="val 77974"/>
              </a:avLst>
            </a:prstGeom>
            <a:solidFill>
              <a:schemeClr val="accent1">
                <a:lumMod val="20000"/>
                <a:lumOff val="80000"/>
              </a:schemeClr>
            </a:solidFill>
            <a:ln w="317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Garamond"/>
              </a:endParaRPr>
            </a:p>
          </p:txBody>
        </p:sp>
        <p:sp>
          <p:nvSpPr>
            <p:cNvPr id="65" name="Suorakulmio 64"/>
            <p:cNvSpPr/>
            <p:nvPr/>
          </p:nvSpPr>
          <p:spPr>
            <a:xfrm>
              <a:off x="5670350" y="1364835"/>
              <a:ext cx="2762671" cy="923330"/>
            </a:xfrm>
            <a:prstGeom prst="rect">
              <a:avLst/>
            </a:prstGeom>
            <a:noFill/>
          </p:spPr>
          <p:txBody>
            <a:bodyPr wrap="square">
              <a:spAutoFit/>
            </a:bodyPr>
            <a:lstStyle/>
            <a:p>
              <a:pPr algn="ctr">
                <a:defRPr/>
              </a:pPr>
              <a:r>
                <a:rPr lang="en-US" b="1" kern="0" dirty="0">
                  <a:solidFill>
                    <a:srgbClr val="0000FF"/>
                  </a:solidFill>
                  <a:latin typeface="Garamond"/>
                </a:rPr>
                <a:t>The local velocity of light is locked to the local 4-radius of space</a:t>
              </a:r>
            </a:p>
          </p:txBody>
        </p:sp>
      </p:grpSp>
      <p:grpSp>
        <p:nvGrpSpPr>
          <p:cNvPr id="53" name="Ryhmä 52"/>
          <p:cNvGrpSpPr/>
          <p:nvPr/>
        </p:nvGrpSpPr>
        <p:grpSpPr>
          <a:xfrm>
            <a:off x="1599525" y="3120343"/>
            <a:ext cx="3788509" cy="2277156"/>
            <a:chOff x="58576" y="3590925"/>
            <a:chExt cx="3788509" cy="2277156"/>
          </a:xfrm>
        </p:grpSpPr>
        <p:sp>
          <p:nvSpPr>
            <p:cNvPr id="48" name="Ellipsi 47"/>
            <p:cNvSpPr/>
            <p:nvPr/>
          </p:nvSpPr>
          <p:spPr>
            <a:xfrm>
              <a:off x="58576" y="4050170"/>
              <a:ext cx="3788509" cy="1817911"/>
            </a:xfrm>
            <a:prstGeom prst="ellipse">
              <a:avLst/>
            </a:prstGeom>
            <a:solidFill>
              <a:srgbClr val="EBF3FA"/>
            </a:solid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91" name="Suorakulmio 90"/>
            <p:cNvSpPr/>
            <p:nvPr/>
          </p:nvSpPr>
          <p:spPr>
            <a:xfrm>
              <a:off x="276028" y="4334985"/>
              <a:ext cx="3356283" cy="1200329"/>
            </a:xfrm>
            <a:prstGeom prst="rect">
              <a:avLst/>
            </a:prstGeom>
            <a:noFill/>
          </p:spPr>
          <p:txBody>
            <a:bodyPr wrap="square">
              <a:spAutoFit/>
            </a:bodyPr>
            <a:lstStyle/>
            <a:p>
              <a:pPr algn="ctr">
                <a:defRPr/>
              </a:pPr>
              <a:r>
                <a:rPr lang="en-US" b="1" kern="0" dirty="0">
                  <a:solidFill>
                    <a:srgbClr val="0000FF"/>
                  </a:solidFill>
                  <a:latin typeface="Garamond"/>
                </a:rPr>
                <a:t>In the vicinity of the Earth the velocity of light is locked to the ECI-frame</a:t>
              </a:r>
            </a:p>
            <a:p>
              <a:pPr algn="ctr">
                <a:defRPr/>
              </a:pPr>
              <a:r>
                <a:rPr lang="en-US" b="1" kern="0" dirty="0">
                  <a:solidFill>
                    <a:srgbClr val="0000FF"/>
                  </a:solidFill>
                  <a:latin typeface="Garamond"/>
                </a:rPr>
                <a:t>(Earth Centered Inertial frame)</a:t>
              </a:r>
            </a:p>
          </p:txBody>
        </p:sp>
        <p:cxnSp>
          <p:nvCxnSpPr>
            <p:cNvPr id="92" name="Straight Arrow Connector 13"/>
            <p:cNvCxnSpPr/>
            <p:nvPr/>
          </p:nvCxnSpPr>
          <p:spPr>
            <a:xfrm>
              <a:off x="1819275" y="3590925"/>
              <a:ext cx="57232" cy="491075"/>
            </a:xfrm>
            <a:prstGeom prst="straightConnector1">
              <a:avLst/>
            </a:prstGeom>
            <a:ln w="38100">
              <a:solidFill>
                <a:srgbClr val="00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4" name="Suora yhdysviiva 13"/>
          <p:cNvCxnSpPr/>
          <p:nvPr/>
        </p:nvCxnSpPr>
        <p:spPr>
          <a:xfrm>
            <a:off x="6118849" y="4684943"/>
            <a:ext cx="0" cy="48983"/>
          </a:xfrm>
          <a:prstGeom prst="line">
            <a:avLst/>
          </a:prstGeom>
          <a:ln w="9525">
            <a:solidFill>
              <a:srgbClr val="718FA8"/>
            </a:solidFill>
          </a:ln>
        </p:spPr>
        <p:style>
          <a:lnRef idx="1">
            <a:schemeClr val="accent1"/>
          </a:lnRef>
          <a:fillRef idx="0">
            <a:schemeClr val="accent1"/>
          </a:fillRef>
          <a:effectRef idx="0">
            <a:schemeClr val="accent1"/>
          </a:effectRef>
          <a:fontRef idx="minor">
            <a:schemeClr val="tx1"/>
          </a:fontRef>
        </p:style>
      </p:cxnSp>
      <p:cxnSp>
        <p:nvCxnSpPr>
          <p:cNvPr id="67" name="Suora yhdysviiva 66"/>
          <p:cNvCxnSpPr/>
          <p:nvPr/>
        </p:nvCxnSpPr>
        <p:spPr>
          <a:xfrm>
            <a:off x="6826803" y="4613231"/>
            <a:ext cx="0" cy="48983"/>
          </a:xfrm>
          <a:prstGeom prst="line">
            <a:avLst/>
          </a:prstGeom>
          <a:ln w="9525">
            <a:solidFill>
              <a:srgbClr val="718FA8"/>
            </a:solidFill>
          </a:ln>
        </p:spPr>
        <p:style>
          <a:lnRef idx="1">
            <a:schemeClr val="accent1"/>
          </a:lnRef>
          <a:fillRef idx="0">
            <a:schemeClr val="accent1"/>
          </a:fillRef>
          <a:effectRef idx="0">
            <a:schemeClr val="accent1"/>
          </a:effectRef>
          <a:fontRef idx="minor">
            <a:schemeClr val="tx1"/>
          </a:fontRef>
        </p:style>
      </p:cxnSp>
      <p:grpSp>
        <p:nvGrpSpPr>
          <p:cNvPr id="57" name="Group 6"/>
          <p:cNvGrpSpPr/>
          <p:nvPr/>
        </p:nvGrpSpPr>
        <p:grpSpPr>
          <a:xfrm>
            <a:off x="1524000" y="3992"/>
            <a:ext cx="9144000" cy="317136"/>
            <a:chOff x="0" y="3992"/>
            <a:chExt cx="9144000" cy="317136"/>
          </a:xfrm>
        </p:grpSpPr>
        <p:sp>
          <p:nvSpPr>
            <p:cNvPr id="68" name="Rectangle 8"/>
            <p:cNvSpPr/>
            <p:nvPr/>
          </p:nvSpPr>
          <p:spPr>
            <a:xfrm>
              <a:off x="0" y="3992"/>
              <a:ext cx="9144000" cy="317136"/>
            </a:xfrm>
            <a:prstGeom prst="rect">
              <a:avLst/>
            </a:prstGeom>
            <a:solidFill>
              <a:schemeClr val="accent1">
                <a:lumMod val="20000"/>
                <a:lumOff val="80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72" name="TextBox 10"/>
            <p:cNvSpPr txBox="1"/>
            <p:nvPr/>
          </p:nvSpPr>
          <p:spPr>
            <a:xfrm>
              <a:off x="365760" y="13351"/>
              <a:ext cx="8778240" cy="276999"/>
            </a:xfrm>
            <a:prstGeom prst="rect">
              <a:avLst/>
            </a:prstGeom>
            <a:noFill/>
          </p:spPr>
          <p:txBody>
            <a:bodyPr wrap="square" rtlCol="0">
              <a:spAutoFit/>
            </a:bodyPr>
            <a:lstStyle/>
            <a:p>
              <a:pPr>
                <a:tabLst>
                  <a:tab pos="8523288" algn="r"/>
                </a:tabLst>
                <a:defRPr/>
              </a:pPr>
              <a:r>
                <a:rPr lang="en-US" sz="1200" b="1" dirty="0">
                  <a:solidFill>
                    <a:prstClr val="black"/>
                  </a:solidFill>
                  <a:latin typeface="Garamond"/>
                </a:rPr>
                <a:t>Scientific Models and a Comprehensive Picture of Reality</a:t>
              </a:r>
              <a:r>
                <a:rPr lang="en-US" sz="1200" dirty="0">
                  <a:solidFill>
                    <a:prstClr val="black"/>
                  </a:solidFill>
                  <a:latin typeface="Garamond" pitchFamily="18" charset="0"/>
                </a:rPr>
                <a:t>, The Finnish Society for Natural Philosophy, Helsinki, May 20-21, 2016	</a:t>
              </a:r>
              <a:fld id="{AF9FA0E7-19E9-496A-8725-1AE3905FBC35}" type="slidenum">
                <a:rPr lang="en-US" sz="1200">
                  <a:solidFill>
                    <a:prstClr val="black"/>
                  </a:solidFill>
                  <a:latin typeface="Garamond" pitchFamily="18" charset="0"/>
                </a:rPr>
                <a:pPr>
                  <a:tabLst>
                    <a:tab pos="8523288" algn="r"/>
                  </a:tabLst>
                  <a:defRPr/>
                </a:pPr>
                <a:t>22</a:t>
              </a:fld>
              <a:endParaRPr lang="en-US" sz="1200" dirty="0">
                <a:solidFill>
                  <a:prstClr val="black"/>
                </a:solidFill>
                <a:latin typeface="Garamond" pitchFamily="18" charset="0"/>
              </a:endParaRPr>
            </a:p>
          </p:txBody>
        </p:sp>
        <p:pic>
          <p:nvPicPr>
            <p:cNvPr id="74" name="Picture 5" descr="File:Thales.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12719" y="6362"/>
              <a:ext cx="245422" cy="314766"/>
            </a:xfrm>
            <a:prstGeom prst="rect">
              <a:avLst/>
            </a:prstGeom>
            <a:noFill/>
            <a:extLst>
              <a:ext uri="{909E8E84-426E-40dd-AFC4-6F175D3DCCD1}">
                <a14:hiddenFill xmlns="" xmlns:a14="http://schemas.microsoft.com/office/drawing/2010/main">
                  <a:solidFill>
                    <a:srgbClr val="FFFFFF"/>
                  </a:solidFill>
                </a14:hiddenFill>
              </a:ext>
            </a:extLst>
          </p:spPr>
        </p:pic>
      </p:grpSp>
    </p:spTree>
    <p:extLst>
      <p:ext uri="{BB962C8B-B14F-4D97-AF65-F5344CB8AC3E}">
        <p14:creationId xmlns:p14="http://schemas.microsoft.com/office/powerpoint/2010/main" val="328576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fade">
                                      <p:cBhvr>
                                        <p:cTn id="7" dur="500"/>
                                        <p:tgtEl>
                                          <p:spTgt spid="79"/>
                                        </p:tgtEl>
                                      </p:cBhvr>
                                    </p:animEffect>
                                  </p:childTnLst>
                                </p:cTn>
                              </p:par>
                              <p:par>
                                <p:cTn id="8" presetID="10" presetClass="entr" presetSubtype="0"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fade">
                                      <p:cBhvr>
                                        <p:cTn id="15" dur="500"/>
                                        <p:tgtEl>
                                          <p:spTgt spid="8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7"/>
                                        </p:tgtEl>
                                        <p:attrNameLst>
                                          <p:attrName>style.visibility</p:attrName>
                                        </p:attrNameLst>
                                      </p:cBhvr>
                                      <p:to>
                                        <p:strVal val="visible"/>
                                      </p:to>
                                    </p:set>
                                    <p:animEffect transition="in" filter="fade">
                                      <p:cBhvr>
                                        <p:cTn id="20" dur="500"/>
                                        <p:tgtEl>
                                          <p:spTgt spid="8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fade">
                                      <p:cBhvr>
                                        <p:cTn id="2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uora nuoliyhdysviiva 10"/>
          <p:cNvCxnSpPr/>
          <p:nvPr/>
        </p:nvCxnSpPr>
        <p:spPr>
          <a:xfrm>
            <a:off x="2591279" y="2293718"/>
            <a:ext cx="7389920" cy="0"/>
          </a:xfrm>
          <a:prstGeom prst="straightConnector1">
            <a:avLst/>
          </a:prstGeom>
          <a:ln w="3175">
            <a:solidFill>
              <a:schemeClr val="bg1">
                <a:lumMod val="75000"/>
              </a:schemeClr>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Suorakulmio 8"/>
          <p:cNvSpPr/>
          <p:nvPr/>
        </p:nvSpPr>
        <p:spPr>
          <a:xfrm flipV="1">
            <a:off x="1523999" y="-5178"/>
            <a:ext cx="9144000" cy="510365"/>
          </a:xfrm>
          <a:prstGeom prst="rect">
            <a:avLst/>
          </a:prstGeom>
          <a:gradFill flip="none" rotWithShape="1">
            <a:gsLst>
              <a:gs pos="0">
                <a:schemeClr val="bg1"/>
              </a:gs>
              <a:gs pos="100000">
                <a:schemeClr val="bg1">
                  <a:lumMod val="8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Otsikko 1"/>
          <p:cNvSpPr>
            <a:spLocks noGrp="1"/>
          </p:cNvSpPr>
          <p:nvPr>
            <p:ph type="ctrTitle"/>
          </p:nvPr>
        </p:nvSpPr>
        <p:spPr>
          <a:xfrm>
            <a:off x="1524001" y="12919"/>
            <a:ext cx="9143999" cy="510365"/>
          </a:xfrm>
        </p:spPr>
        <p:txBody>
          <a:bodyPr>
            <a:noAutofit/>
          </a:bodyPr>
          <a:lstStyle/>
          <a:p>
            <a:pPr>
              <a:lnSpc>
                <a:spcPct val="100000"/>
              </a:lnSpc>
            </a:pPr>
            <a:r>
              <a:rPr lang="fi-FI" sz="2400" dirty="0" err="1">
                <a:latin typeface="Garamond" pitchFamily="18" charset="0"/>
              </a:rPr>
              <a:t>Compton</a:t>
            </a:r>
            <a:r>
              <a:rPr lang="fi-FI" sz="2400" dirty="0">
                <a:latin typeface="Garamond" pitchFamily="18" charset="0"/>
              </a:rPr>
              <a:t>-aallonpituudesta de </a:t>
            </a:r>
            <a:r>
              <a:rPr lang="fi-FI" sz="2400" dirty="0" err="1">
                <a:latin typeface="Garamond" pitchFamily="18" charset="0"/>
              </a:rPr>
              <a:t>Broglie</a:t>
            </a:r>
            <a:r>
              <a:rPr lang="fi-FI" sz="2400" dirty="0">
                <a:latin typeface="Garamond" pitchFamily="18" charset="0"/>
              </a:rPr>
              <a:t>-aallonpituuteen</a:t>
            </a:r>
            <a:endParaRPr lang="fi-FI" sz="2400" b="1" dirty="0"/>
          </a:p>
        </p:txBody>
      </p:sp>
      <p:sp>
        <p:nvSpPr>
          <p:cNvPr id="8" name="Dian numeron paikkamerkki 7"/>
          <p:cNvSpPr>
            <a:spLocks noGrp="1"/>
          </p:cNvSpPr>
          <p:nvPr>
            <p:ph type="sldNum" sz="quarter" idx="12"/>
          </p:nvPr>
        </p:nvSpPr>
        <p:spPr>
          <a:xfrm>
            <a:off x="9981199" y="6556734"/>
            <a:ext cx="598082" cy="192661"/>
          </a:xfrm>
        </p:spPr>
        <p:txBody>
          <a:bodyPr/>
          <a:lstStyle/>
          <a:p>
            <a:fld id="{FB4F4E70-1BEE-45F3-8F86-8D5BFFA35824}" type="slidenum">
              <a:rPr lang="en-US" smtClean="0"/>
              <a:t>23</a:t>
            </a:fld>
            <a:endParaRPr lang="en-US" dirty="0"/>
          </a:p>
        </p:txBody>
      </p:sp>
      <p:sp>
        <p:nvSpPr>
          <p:cNvPr id="12" name="Suorakulmio 11"/>
          <p:cNvSpPr/>
          <p:nvPr/>
        </p:nvSpPr>
        <p:spPr>
          <a:xfrm>
            <a:off x="9666691" y="2021531"/>
            <a:ext cx="361509" cy="300082"/>
          </a:xfrm>
          <a:prstGeom prst="rect">
            <a:avLst/>
          </a:prstGeom>
        </p:spPr>
        <p:txBody>
          <a:bodyPr wrap="none">
            <a:spAutoFit/>
          </a:bodyPr>
          <a:lstStyle/>
          <a:p>
            <a:r>
              <a:rPr lang="en-US" sz="1350" dirty="0">
                <a:solidFill>
                  <a:schemeClr val="bg1">
                    <a:lumMod val="65000"/>
                  </a:schemeClr>
                </a:solidFill>
              </a:rPr>
              <a:t>Re</a:t>
            </a:r>
          </a:p>
        </p:txBody>
      </p:sp>
      <p:grpSp>
        <p:nvGrpSpPr>
          <p:cNvPr id="16" name="Ryhmä 15"/>
          <p:cNvGrpSpPr/>
          <p:nvPr/>
        </p:nvGrpSpPr>
        <p:grpSpPr>
          <a:xfrm>
            <a:off x="2294059" y="1586645"/>
            <a:ext cx="1188533" cy="974396"/>
            <a:chOff x="1026744" y="972526"/>
            <a:chExt cx="1584711" cy="1299195"/>
          </a:xfrm>
        </p:grpSpPr>
        <p:sp>
          <p:nvSpPr>
            <p:cNvPr id="10" name="Suorakulmio 9"/>
            <p:cNvSpPr/>
            <p:nvPr/>
          </p:nvSpPr>
          <p:spPr>
            <a:xfrm>
              <a:off x="2106615" y="972526"/>
              <a:ext cx="504840" cy="400109"/>
            </a:xfrm>
            <a:prstGeom prst="rect">
              <a:avLst/>
            </a:prstGeom>
          </p:spPr>
          <p:txBody>
            <a:bodyPr wrap="none">
              <a:spAutoFit/>
            </a:bodyPr>
            <a:lstStyle/>
            <a:p>
              <a:r>
                <a:rPr lang="en-US" sz="1350" dirty="0" err="1"/>
                <a:t>Im</a:t>
              </a:r>
              <a:endParaRPr lang="en-US" sz="1350" dirty="0"/>
            </a:p>
          </p:txBody>
        </p:sp>
        <p:cxnSp>
          <p:nvCxnSpPr>
            <p:cNvPr id="13" name="Suora nuoliyhdysviiva 12"/>
            <p:cNvCxnSpPr/>
            <p:nvPr/>
          </p:nvCxnSpPr>
          <p:spPr>
            <a:xfrm flipV="1">
              <a:off x="2106614" y="1044936"/>
              <a:ext cx="0" cy="1226785"/>
            </a:xfrm>
            <a:prstGeom prst="straightConnector1">
              <a:avLst/>
            </a:prstGeom>
            <a:ln w="3175">
              <a:solidFill>
                <a:schemeClr val="tx1"/>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bject 45062"/>
            <p:cNvGraphicFramePr>
              <a:graphicFrameLocks/>
            </p:cNvGraphicFramePr>
            <p:nvPr>
              <p:extLst/>
            </p:nvPr>
          </p:nvGraphicFramePr>
          <p:xfrm>
            <a:off x="1026744" y="1063542"/>
            <a:ext cx="963161" cy="619083"/>
          </p:xfrm>
          <a:graphic>
            <a:graphicData uri="http://schemas.openxmlformats.org/presentationml/2006/ole">
              <mc:AlternateContent xmlns:mc="http://schemas.openxmlformats.org/markup-compatibility/2006">
                <mc:Choice xmlns:v="urn:schemas-microsoft-com:vml" Requires="v">
                  <p:oleObj spid="_x0000_s14352" name="Equation" r:id="rId4" imgW="672840" imgH="431640" progId="Equation.DSMT4">
                    <p:embed/>
                  </p:oleObj>
                </mc:Choice>
                <mc:Fallback>
                  <p:oleObj name="Equation" r:id="rId4" imgW="672840" imgH="431640" progId="Equation.DSMT4">
                    <p:embed/>
                    <p:pic>
                      <p:nvPicPr>
                        <p:cNvPr id="14" name="Object 45062"/>
                        <p:cNvPicPr>
                          <a:picLocks noChangeArrowheads="1"/>
                        </p:cNvPicPr>
                        <p:nvPr/>
                      </p:nvPicPr>
                      <p:blipFill>
                        <a:blip r:embed="rId5"/>
                        <a:srcRect/>
                        <a:stretch>
                          <a:fillRect/>
                        </a:stretch>
                      </p:blipFill>
                      <p:spPr bwMode="auto">
                        <a:xfrm>
                          <a:off x="1026744" y="1063542"/>
                          <a:ext cx="963161" cy="619083"/>
                        </a:xfrm>
                        <a:prstGeom prst="rect">
                          <a:avLst/>
                        </a:prstGeom>
                        <a:noFill/>
                        <a:ln>
                          <a:noFill/>
                        </a:ln>
                        <a:extLst/>
                      </p:spPr>
                    </p:pic>
                  </p:oleObj>
                </mc:Fallback>
              </mc:AlternateContent>
            </a:graphicData>
          </a:graphic>
        </p:graphicFrame>
        <p:cxnSp>
          <p:nvCxnSpPr>
            <p:cNvPr id="22" name="Suora nuoliyhdysviiva 21"/>
            <p:cNvCxnSpPr/>
            <p:nvPr/>
          </p:nvCxnSpPr>
          <p:spPr>
            <a:xfrm flipV="1">
              <a:off x="2106614" y="1438217"/>
              <a:ext cx="0" cy="493110"/>
            </a:xfrm>
            <a:prstGeom prst="straightConnector1">
              <a:avLst/>
            </a:prstGeom>
            <a:ln w="28575">
              <a:solidFill>
                <a:srgbClr val="00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1" name="Ryhmä 30"/>
          <p:cNvGrpSpPr/>
          <p:nvPr/>
        </p:nvGrpSpPr>
        <p:grpSpPr>
          <a:xfrm>
            <a:off x="2995042" y="2194328"/>
            <a:ext cx="212401" cy="202896"/>
            <a:chOff x="7011345" y="5589358"/>
            <a:chExt cx="283201" cy="270528"/>
          </a:xfrm>
        </p:grpSpPr>
        <p:grpSp>
          <p:nvGrpSpPr>
            <p:cNvPr id="32" name="Ryhmä 31"/>
            <p:cNvGrpSpPr/>
            <p:nvPr/>
          </p:nvGrpSpPr>
          <p:grpSpPr>
            <a:xfrm>
              <a:off x="7011345" y="5590748"/>
              <a:ext cx="278010" cy="269138"/>
              <a:chOff x="-3522924" y="4335649"/>
              <a:chExt cx="2120668" cy="218681"/>
            </a:xfrm>
          </p:grpSpPr>
          <p:sp>
            <p:nvSpPr>
              <p:cNvPr id="36" name="Freeform 16"/>
              <p:cNvSpPr>
                <a:spLocks/>
              </p:cNvSpPr>
              <p:nvPr/>
            </p:nvSpPr>
            <p:spPr bwMode="auto">
              <a:xfrm>
                <a:off x="-3522924" y="4335649"/>
                <a:ext cx="1060336" cy="109455"/>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37" name="Freeform 17"/>
              <p:cNvSpPr>
                <a:spLocks/>
              </p:cNvSpPr>
              <p:nvPr/>
            </p:nvSpPr>
            <p:spPr bwMode="auto">
              <a:xfrm flipV="1">
                <a:off x="-2462588" y="4444989"/>
                <a:ext cx="1060332" cy="109341"/>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nvGrpSpPr>
            <p:cNvPr id="33" name="Ryhmä 32"/>
            <p:cNvGrpSpPr/>
            <p:nvPr/>
          </p:nvGrpSpPr>
          <p:grpSpPr>
            <a:xfrm flipV="1">
              <a:off x="7016536" y="5589358"/>
              <a:ext cx="278010" cy="269138"/>
              <a:chOff x="-3522924" y="4335649"/>
              <a:chExt cx="2120668" cy="218681"/>
            </a:xfrm>
          </p:grpSpPr>
          <p:sp>
            <p:nvSpPr>
              <p:cNvPr id="34" name="Freeform 16"/>
              <p:cNvSpPr>
                <a:spLocks/>
              </p:cNvSpPr>
              <p:nvPr/>
            </p:nvSpPr>
            <p:spPr bwMode="auto">
              <a:xfrm>
                <a:off x="-3522924" y="4335649"/>
                <a:ext cx="1060336" cy="109455"/>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9B9B"/>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35" name="Freeform 17"/>
              <p:cNvSpPr>
                <a:spLocks/>
              </p:cNvSpPr>
              <p:nvPr/>
            </p:nvSpPr>
            <p:spPr bwMode="auto">
              <a:xfrm flipV="1">
                <a:off x="-2462588" y="4444989"/>
                <a:ext cx="1060332" cy="109341"/>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9B9B"/>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graphicFrame>
        <p:nvGraphicFramePr>
          <p:cNvPr id="138" name="Object 3"/>
          <p:cNvGraphicFramePr>
            <a:graphicFrameLocks noChangeAspect="1"/>
          </p:cNvGraphicFramePr>
          <p:nvPr>
            <p:extLst/>
          </p:nvPr>
        </p:nvGraphicFramePr>
        <p:xfrm>
          <a:off x="7736414" y="4270680"/>
          <a:ext cx="279797" cy="451247"/>
        </p:xfrm>
        <a:graphic>
          <a:graphicData uri="http://schemas.openxmlformats.org/presentationml/2006/ole">
            <mc:AlternateContent xmlns:mc="http://schemas.openxmlformats.org/markup-compatibility/2006">
              <mc:Choice xmlns:v="urn:schemas-microsoft-com:vml" Requires="v">
                <p:oleObj spid="_x0000_s14353" name="Equation" r:id="rId6" imgW="228600" imgH="368280" progId="Equation.DSMT4">
                  <p:embed/>
                </p:oleObj>
              </mc:Choice>
              <mc:Fallback>
                <p:oleObj name="Equation" r:id="rId6" imgW="228600" imgH="368280" progId="Equation.DSMT4">
                  <p:embed/>
                  <p:pic>
                    <p:nvPicPr>
                      <p:cNvPr id="138" name="Object 3"/>
                      <p:cNvPicPr>
                        <a:picLocks noChangeAspect="1" noChangeArrowheads="1"/>
                      </p:cNvPicPr>
                      <p:nvPr/>
                    </p:nvPicPr>
                    <p:blipFill>
                      <a:blip r:embed="rId7"/>
                      <a:srcRect/>
                      <a:stretch>
                        <a:fillRect/>
                      </a:stretch>
                    </p:blipFill>
                    <p:spPr bwMode="auto">
                      <a:xfrm>
                        <a:off x="7736414" y="4270680"/>
                        <a:ext cx="279797" cy="45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 name="Object 520"/>
          <p:cNvGraphicFramePr>
            <a:graphicFrameLocks noChangeAspect="1"/>
          </p:cNvGraphicFramePr>
          <p:nvPr>
            <p:extLst/>
          </p:nvPr>
        </p:nvGraphicFramePr>
        <p:xfrm>
          <a:off x="8925943" y="4287962"/>
          <a:ext cx="217884" cy="466725"/>
        </p:xfrm>
        <a:graphic>
          <a:graphicData uri="http://schemas.openxmlformats.org/presentationml/2006/ole">
            <mc:AlternateContent xmlns:mc="http://schemas.openxmlformats.org/markup-compatibility/2006">
              <mc:Choice xmlns:v="urn:schemas-microsoft-com:vml" Requires="v">
                <p:oleObj spid="_x0000_s14354" name="Equation" r:id="rId8" imgW="177480" imgH="380880" progId="Equation.DSMT4">
                  <p:embed/>
                </p:oleObj>
              </mc:Choice>
              <mc:Fallback>
                <p:oleObj name="Equation" r:id="rId8" imgW="177480" imgH="380880" progId="Equation.DSMT4">
                  <p:embed/>
                  <p:pic>
                    <p:nvPicPr>
                      <p:cNvPr id="139" name="Object 520"/>
                      <p:cNvPicPr>
                        <a:picLocks noChangeAspect="1" noChangeArrowheads="1"/>
                      </p:cNvPicPr>
                      <p:nvPr/>
                    </p:nvPicPr>
                    <p:blipFill>
                      <a:blip r:embed="rId9"/>
                      <a:srcRect/>
                      <a:stretch>
                        <a:fillRect/>
                      </a:stretch>
                    </p:blipFill>
                    <p:spPr bwMode="auto">
                      <a:xfrm>
                        <a:off x="8925943" y="4287962"/>
                        <a:ext cx="21788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3" name="Suora nuoliyhdysviiva 142"/>
          <p:cNvCxnSpPr/>
          <p:nvPr/>
        </p:nvCxnSpPr>
        <p:spPr>
          <a:xfrm>
            <a:off x="3106674" y="2511494"/>
            <a:ext cx="327839" cy="0"/>
          </a:xfrm>
          <a:prstGeom prst="straightConnector1">
            <a:avLst/>
          </a:prstGeom>
          <a:ln w="28575">
            <a:solidFill>
              <a:srgbClr val="FF000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85" name="Object 45062"/>
          <p:cNvGraphicFramePr>
            <a:graphicFrameLocks/>
          </p:cNvGraphicFramePr>
          <p:nvPr>
            <p:extLst/>
          </p:nvPr>
        </p:nvGraphicFramePr>
        <p:xfrm>
          <a:off x="2264446" y="2732432"/>
          <a:ext cx="1212056" cy="464344"/>
        </p:xfrm>
        <a:graphic>
          <a:graphicData uri="http://schemas.openxmlformats.org/presentationml/2006/ole">
            <mc:AlternateContent xmlns:mc="http://schemas.openxmlformats.org/markup-compatibility/2006">
              <mc:Choice xmlns:v="urn:schemas-microsoft-com:vml" Requires="v">
                <p:oleObj spid="_x0000_s14355" name="Equation" r:id="rId10" imgW="1130040" imgH="431640" progId="Equation.DSMT4">
                  <p:embed/>
                </p:oleObj>
              </mc:Choice>
              <mc:Fallback>
                <p:oleObj name="Equation" r:id="rId10" imgW="1130040" imgH="431640" progId="Equation.DSMT4">
                  <p:embed/>
                  <p:pic>
                    <p:nvPicPr>
                      <p:cNvPr id="285" name="Object 45062"/>
                      <p:cNvPicPr>
                        <a:picLocks noChangeArrowheads="1"/>
                      </p:cNvPicPr>
                      <p:nvPr/>
                    </p:nvPicPr>
                    <p:blipFill>
                      <a:blip r:embed="rId11"/>
                      <a:srcRect/>
                      <a:stretch>
                        <a:fillRect/>
                      </a:stretch>
                    </p:blipFill>
                    <p:spPr bwMode="auto">
                      <a:xfrm>
                        <a:off x="2264446" y="2732432"/>
                        <a:ext cx="1212056" cy="464344"/>
                      </a:xfrm>
                      <a:prstGeom prst="rect">
                        <a:avLst/>
                      </a:prstGeom>
                      <a:noFill/>
                      <a:ln>
                        <a:noFill/>
                      </a:ln>
                      <a:extLst/>
                    </p:spPr>
                  </p:pic>
                </p:oleObj>
              </mc:Fallback>
            </mc:AlternateContent>
          </a:graphicData>
        </a:graphic>
      </p:graphicFrame>
      <p:cxnSp>
        <p:nvCxnSpPr>
          <p:cNvPr id="296" name="Suora nuoliyhdysviiva 295"/>
          <p:cNvCxnSpPr/>
          <p:nvPr/>
        </p:nvCxnSpPr>
        <p:spPr>
          <a:xfrm flipH="1">
            <a:off x="2771457" y="2511494"/>
            <a:ext cx="327839" cy="0"/>
          </a:xfrm>
          <a:prstGeom prst="straightConnector1">
            <a:avLst/>
          </a:prstGeom>
          <a:ln w="28575">
            <a:solidFill>
              <a:srgbClr val="FF9B9B"/>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7" name="Suora yhdysviiva 296"/>
          <p:cNvCxnSpPr/>
          <p:nvPr/>
        </p:nvCxnSpPr>
        <p:spPr>
          <a:xfrm>
            <a:off x="2988053" y="2198285"/>
            <a:ext cx="0" cy="488231"/>
          </a:xfrm>
          <a:prstGeom prst="line">
            <a:avLst/>
          </a:prstGeom>
          <a:ln w="3175">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8" name="Suora yhdysviiva 297"/>
          <p:cNvCxnSpPr/>
          <p:nvPr/>
        </p:nvCxnSpPr>
        <p:spPr>
          <a:xfrm>
            <a:off x="3209623" y="2198284"/>
            <a:ext cx="0" cy="493946"/>
          </a:xfrm>
          <a:prstGeom prst="line">
            <a:avLst/>
          </a:prstGeom>
          <a:ln w="3175">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2" name="Ellipsi 301"/>
          <p:cNvSpPr/>
          <p:nvPr/>
        </p:nvSpPr>
        <p:spPr>
          <a:xfrm>
            <a:off x="3076692" y="2480062"/>
            <a:ext cx="62865" cy="62865"/>
          </a:xfrm>
          <a:prstGeom prst="ellipse">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33" name="Ryhmä 732"/>
          <p:cNvGrpSpPr/>
          <p:nvPr/>
        </p:nvGrpSpPr>
        <p:grpSpPr>
          <a:xfrm>
            <a:off x="6446270" y="1895783"/>
            <a:ext cx="1581564" cy="888482"/>
            <a:chOff x="6542010" y="1219745"/>
            <a:chExt cx="2108752" cy="1543051"/>
          </a:xfrm>
        </p:grpSpPr>
        <p:sp>
          <p:nvSpPr>
            <p:cNvPr id="489" name="Freeform 304"/>
            <p:cNvSpPr>
              <a:spLocks/>
            </p:cNvSpPr>
            <p:nvPr/>
          </p:nvSpPr>
          <p:spPr bwMode="auto">
            <a:xfrm rot="16200000">
              <a:off x="8139093" y="1511743"/>
              <a:ext cx="606358" cy="416980"/>
            </a:xfrm>
            <a:custGeom>
              <a:avLst/>
              <a:gdLst>
                <a:gd name="T0" fmla="*/ 0 w 401"/>
                <a:gd name="T1" fmla="*/ 0 h 273"/>
                <a:gd name="T2" fmla="*/ 8 w 401"/>
                <a:gd name="T3" fmla="*/ 7 h 273"/>
                <a:gd name="T4" fmla="*/ 22 w 401"/>
                <a:gd name="T5" fmla="*/ 42 h 273"/>
                <a:gd name="T6" fmla="*/ 40 w 401"/>
                <a:gd name="T7" fmla="*/ 136 h 273"/>
                <a:gd name="T8" fmla="*/ 55 w 401"/>
                <a:gd name="T9" fmla="*/ 209 h 273"/>
                <a:gd name="T10" fmla="*/ 67 w 401"/>
                <a:gd name="T11" fmla="*/ 252 h 273"/>
                <a:gd name="T12" fmla="*/ 75 w 401"/>
                <a:gd name="T13" fmla="*/ 267 h 273"/>
                <a:gd name="T14" fmla="*/ 82 w 401"/>
                <a:gd name="T15" fmla="*/ 273 h 273"/>
                <a:gd name="T16" fmla="*/ 91 w 401"/>
                <a:gd name="T17" fmla="*/ 268 h 273"/>
                <a:gd name="T18" fmla="*/ 103 w 401"/>
                <a:gd name="T19" fmla="*/ 249 h 273"/>
                <a:gd name="T20" fmla="*/ 110 w 401"/>
                <a:gd name="T21" fmla="*/ 234 h 273"/>
                <a:gd name="T22" fmla="*/ 121 w 401"/>
                <a:gd name="T23" fmla="*/ 214 h 273"/>
                <a:gd name="T24" fmla="*/ 134 w 401"/>
                <a:gd name="T25" fmla="*/ 197 h 273"/>
                <a:gd name="T26" fmla="*/ 148 w 401"/>
                <a:gd name="T27" fmla="*/ 198 h 273"/>
                <a:gd name="T28" fmla="*/ 164 w 401"/>
                <a:gd name="T29" fmla="*/ 214 h 273"/>
                <a:gd name="T30" fmla="*/ 183 w 401"/>
                <a:gd name="T31" fmla="*/ 238 h 273"/>
                <a:gd name="T32" fmla="*/ 198 w 401"/>
                <a:gd name="T33" fmla="*/ 245 h 273"/>
                <a:gd name="T34" fmla="*/ 213 w 401"/>
                <a:gd name="T35" fmla="*/ 238 h 273"/>
                <a:gd name="T36" fmla="*/ 225 w 401"/>
                <a:gd name="T37" fmla="*/ 227 h 273"/>
                <a:gd name="T38" fmla="*/ 240 w 401"/>
                <a:gd name="T39" fmla="*/ 215 h 273"/>
                <a:gd name="T40" fmla="*/ 255 w 401"/>
                <a:gd name="T41" fmla="*/ 208 h 273"/>
                <a:gd name="T42" fmla="*/ 272 w 401"/>
                <a:gd name="T43" fmla="*/ 216 h 273"/>
                <a:gd name="T44" fmla="*/ 303 w 401"/>
                <a:gd name="T45" fmla="*/ 236 h 273"/>
                <a:gd name="T46" fmla="*/ 313 w 401"/>
                <a:gd name="T47" fmla="*/ 237 h 273"/>
                <a:gd name="T48" fmla="*/ 326 w 401"/>
                <a:gd name="T49" fmla="*/ 233 h 273"/>
                <a:gd name="T50" fmla="*/ 353 w 401"/>
                <a:gd name="T51" fmla="*/ 217 h 273"/>
                <a:gd name="T52" fmla="*/ 369 w 401"/>
                <a:gd name="T53" fmla="*/ 213 h 273"/>
                <a:gd name="T54" fmla="*/ 387 w 401"/>
                <a:gd name="T55" fmla="*/ 219 h 273"/>
                <a:gd name="T56" fmla="*/ 401 w 401"/>
                <a:gd name="T57" fmla="*/ 225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1" h="273">
                  <a:moveTo>
                    <a:pt x="0" y="0"/>
                  </a:moveTo>
                  <a:cubicBezTo>
                    <a:pt x="1" y="1"/>
                    <a:pt x="4" y="0"/>
                    <a:pt x="8" y="7"/>
                  </a:cubicBezTo>
                  <a:cubicBezTo>
                    <a:pt x="12" y="14"/>
                    <a:pt x="17" y="21"/>
                    <a:pt x="22" y="42"/>
                  </a:cubicBezTo>
                  <a:cubicBezTo>
                    <a:pt x="27" y="63"/>
                    <a:pt x="35" y="108"/>
                    <a:pt x="40" y="136"/>
                  </a:cubicBezTo>
                  <a:cubicBezTo>
                    <a:pt x="45" y="164"/>
                    <a:pt x="51" y="190"/>
                    <a:pt x="55" y="209"/>
                  </a:cubicBezTo>
                  <a:cubicBezTo>
                    <a:pt x="59" y="228"/>
                    <a:pt x="64" y="242"/>
                    <a:pt x="67" y="252"/>
                  </a:cubicBezTo>
                  <a:cubicBezTo>
                    <a:pt x="70" y="262"/>
                    <a:pt x="73" y="264"/>
                    <a:pt x="75" y="267"/>
                  </a:cubicBezTo>
                  <a:cubicBezTo>
                    <a:pt x="77" y="270"/>
                    <a:pt x="79" y="273"/>
                    <a:pt x="82" y="273"/>
                  </a:cubicBezTo>
                  <a:cubicBezTo>
                    <a:pt x="85" y="273"/>
                    <a:pt x="88" y="272"/>
                    <a:pt x="91" y="268"/>
                  </a:cubicBezTo>
                  <a:cubicBezTo>
                    <a:pt x="94" y="264"/>
                    <a:pt x="100" y="255"/>
                    <a:pt x="103" y="249"/>
                  </a:cubicBezTo>
                  <a:cubicBezTo>
                    <a:pt x="106" y="243"/>
                    <a:pt x="107" y="240"/>
                    <a:pt x="110" y="234"/>
                  </a:cubicBezTo>
                  <a:cubicBezTo>
                    <a:pt x="113" y="228"/>
                    <a:pt x="117" y="220"/>
                    <a:pt x="121" y="214"/>
                  </a:cubicBezTo>
                  <a:cubicBezTo>
                    <a:pt x="125" y="208"/>
                    <a:pt x="130" y="200"/>
                    <a:pt x="134" y="197"/>
                  </a:cubicBezTo>
                  <a:cubicBezTo>
                    <a:pt x="138" y="194"/>
                    <a:pt x="143" y="195"/>
                    <a:pt x="148" y="198"/>
                  </a:cubicBezTo>
                  <a:cubicBezTo>
                    <a:pt x="153" y="201"/>
                    <a:pt x="158" y="207"/>
                    <a:pt x="164" y="214"/>
                  </a:cubicBezTo>
                  <a:cubicBezTo>
                    <a:pt x="170" y="221"/>
                    <a:pt x="177" y="233"/>
                    <a:pt x="183" y="238"/>
                  </a:cubicBezTo>
                  <a:cubicBezTo>
                    <a:pt x="189" y="243"/>
                    <a:pt x="193" y="245"/>
                    <a:pt x="198" y="245"/>
                  </a:cubicBezTo>
                  <a:cubicBezTo>
                    <a:pt x="203" y="245"/>
                    <a:pt x="209" y="241"/>
                    <a:pt x="213" y="238"/>
                  </a:cubicBezTo>
                  <a:cubicBezTo>
                    <a:pt x="217" y="235"/>
                    <a:pt x="220" y="231"/>
                    <a:pt x="225" y="227"/>
                  </a:cubicBezTo>
                  <a:cubicBezTo>
                    <a:pt x="230" y="223"/>
                    <a:pt x="235" y="218"/>
                    <a:pt x="240" y="215"/>
                  </a:cubicBezTo>
                  <a:cubicBezTo>
                    <a:pt x="245" y="212"/>
                    <a:pt x="250" y="208"/>
                    <a:pt x="255" y="208"/>
                  </a:cubicBezTo>
                  <a:cubicBezTo>
                    <a:pt x="260" y="208"/>
                    <a:pt x="264" y="211"/>
                    <a:pt x="272" y="216"/>
                  </a:cubicBezTo>
                  <a:cubicBezTo>
                    <a:pt x="280" y="221"/>
                    <a:pt x="296" y="233"/>
                    <a:pt x="303" y="236"/>
                  </a:cubicBezTo>
                  <a:cubicBezTo>
                    <a:pt x="310" y="239"/>
                    <a:pt x="309" y="237"/>
                    <a:pt x="313" y="237"/>
                  </a:cubicBezTo>
                  <a:cubicBezTo>
                    <a:pt x="317" y="237"/>
                    <a:pt x="319" y="236"/>
                    <a:pt x="326" y="233"/>
                  </a:cubicBezTo>
                  <a:cubicBezTo>
                    <a:pt x="333" y="230"/>
                    <a:pt x="346" y="220"/>
                    <a:pt x="353" y="217"/>
                  </a:cubicBezTo>
                  <a:cubicBezTo>
                    <a:pt x="360" y="214"/>
                    <a:pt x="363" y="213"/>
                    <a:pt x="369" y="213"/>
                  </a:cubicBezTo>
                  <a:cubicBezTo>
                    <a:pt x="375" y="213"/>
                    <a:pt x="382" y="217"/>
                    <a:pt x="387" y="219"/>
                  </a:cubicBezTo>
                  <a:cubicBezTo>
                    <a:pt x="392" y="221"/>
                    <a:pt x="396" y="223"/>
                    <a:pt x="401" y="22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490" name="Freeform 305"/>
            <p:cNvSpPr>
              <a:spLocks/>
            </p:cNvSpPr>
            <p:nvPr/>
          </p:nvSpPr>
          <p:spPr bwMode="auto">
            <a:xfrm rot="5400000" flipV="1">
              <a:off x="8139093" y="2116762"/>
              <a:ext cx="606358" cy="416980"/>
            </a:xfrm>
            <a:custGeom>
              <a:avLst/>
              <a:gdLst>
                <a:gd name="T0" fmla="*/ 0 w 401"/>
                <a:gd name="T1" fmla="*/ 0 h 273"/>
                <a:gd name="T2" fmla="*/ 8 w 401"/>
                <a:gd name="T3" fmla="*/ 7 h 273"/>
                <a:gd name="T4" fmla="*/ 22 w 401"/>
                <a:gd name="T5" fmla="*/ 42 h 273"/>
                <a:gd name="T6" fmla="*/ 40 w 401"/>
                <a:gd name="T7" fmla="*/ 136 h 273"/>
                <a:gd name="T8" fmla="*/ 55 w 401"/>
                <a:gd name="T9" fmla="*/ 209 h 273"/>
                <a:gd name="T10" fmla="*/ 67 w 401"/>
                <a:gd name="T11" fmla="*/ 252 h 273"/>
                <a:gd name="T12" fmla="*/ 75 w 401"/>
                <a:gd name="T13" fmla="*/ 267 h 273"/>
                <a:gd name="T14" fmla="*/ 82 w 401"/>
                <a:gd name="T15" fmla="*/ 273 h 273"/>
                <a:gd name="T16" fmla="*/ 91 w 401"/>
                <a:gd name="T17" fmla="*/ 268 h 273"/>
                <a:gd name="T18" fmla="*/ 103 w 401"/>
                <a:gd name="T19" fmla="*/ 249 h 273"/>
                <a:gd name="T20" fmla="*/ 110 w 401"/>
                <a:gd name="T21" fmla="*/ 234 h 273"/>
                <a:gd name="T22" fmla="*/ 121 w 401"/>
                <a:gd name="T23" fmla="*/ 214 h 273"/>
                <a:gd name="T24" fmla="*/ 134 w 401"/>
                <a:gd name="T25" fmla="*/ 197 h 273"/>
                <a:gd name="T26" fmla="*/ 148 w 401"/>
                <a:gd name="T27" fmla="*/ 198 h 273"/>
                <a:gd name="T28" fmla="*/ 164 w 401"/>
                <a:gd name="T29" fmla="*/ 214 h 273"/>
                <a:gd name="T30" fmla="*/ 183 w 401"/>
                <a:gd name="T31" fmla="*/ 238 h 273"/>
                <a:gd name="T32" fmla="*/ 198 w 401"/>
                <a:gd name="T33" fmla="*/ 245 h 273"/>
                <a:gd name="T34" fmla="*/ 213 w 401"/>
                <a:gd name="T35" fmla="*/ 238 h 273"/>
                <a:gd name="T36" fmla="*/ 225 w 401"/>
                <a:gd name="T37" fmla="*/ 227 h 273"/>
                <a:gd name="T38" fmla="*/ 240 w 401"/>
                <a:gd name="T39" fmla="*/ 215 h 273"/>
                <a:gd name="T40" fmla="*/ 255 w 401"/>
                <a:gd name="T41" fmla="*/ 208 h 273"/>
                <a:gd name="T42" fmla="*/ 272 w 401"/>
                <a:gd name="T43" fmla="*/ 216 h 273"/>
                <a:gd name="T44" fmla="*/ 303 w 401"/>
                <a:gd name="T45" fmla="*/ 236 h 273"/>
                <a:gd name="T46" fmla="*/ 313 w 401"/>
                <a:gd name="T47" fmla="*/ 237 h 273"/>
                <a:gd name="T48" fmla="*/ 326 w 401"/>
                <a:gd name="T49" fmla="*/ 233 h 273"/>
                <a:gd name="T50" fmla="*/ 353 w 401"/>
                <a:gd name="T51" fmla="*/ 217 h 273"/>
                <a:gd name="T52" fmla="*/ 369 w 401"/>
                <a:gd name="T53" fmla="*/ 213 h 273"/>
                <a:gd name="T54" fmla="*/ 387 w 401"/>
                <a:gd name="T55" fmla="*/ 219 h 273"/>
                <a:gd name="T56" fmla="*/ 401 w 401"/>
                <a:gd name="T57" fmla="*/ 225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01" h="273">
                  <a:moveTo>
                    <a:pt x="0" y="0"/>
                  </a:moveTo>
                  <a:cubicBezTo>
                    <a:pt x="1" y="1"/>
                    <a:pt x="4" y="0"/>
                    <a:pt x="8" y="7"/>
                  </a:cubicBezTo>
                  <a:cubicBezTo>
                    <a:pt x="12" y="14"/>
                    <a:pt x="17" y="21"/>
                    <a:pt x="22" y="42"/>
                  </a:cubicBezTo>
                  <a:cubicBezTo>
                    <a:pt x="27" y="63"/>
                    <a:pt x="35" y="108"/>
                    <a:pt x="40" y="136"/>
                  </a:cubicBezTo>
                  <a:cubicBezTo>
                    <a:pt x="45" y="164"/>
                    <a:pt x="51" y="190"/>
                    <a:pt x="55" y="209"/>
                  </a:cubicBezTo>
                  <a:cubicBezTo>
                    <a:pt x="59" y="228"/>
                    <a:pt x="64" y="242"/>
                    <a:pt x="67" y="252"/>
                  </a:cubicBezTo>
                  <a:cubicBezTo>
                    <a:pt x="70" y="262"/>
                    <a:pt x="73" y="264"/>
                    <a:pt x="75" y="267"/>
                  </a:cubicBezTo>
                  <a:cubicBezTo>
                    <a:pt x="77" y="270"/>
                    <a:pt x="79" y="273"/>
                    <a:pt x="82" y="273"/>
                  </a:cubicBezTo>
                  <a:cubicBezTo>
                    <a:pt x="85" y="273"/>
                    <a:pt x="88" y="272"/>
                    <a:pt x="91" y="268"/>
                  </a:cubicBezTo>
                  <a:cubicBezTo>
                    <a:pt x="94" y="264"/>
                    <a:pt x="100" y="255"/>
                    <a:pt x="103" y="249"/>
                  </a:cubicBezTo>
                  <a:cubicBezTo>
                    <a:pt x="106" y="243"/>
                    <a:pt x="107" y="240"/>
                    <a:pt x="110" y="234"/>
                  </a:cubicBezTo>
                  <a:cubicBezTo>
                    <a:pt x="113" y="228"/>
                    <a:pt x="117" y="220"/>
                    <a:pt x="121" y="214"/>
                  </a:cubicBezTo>
                  <a:cubicBezTo>
                    <a:pt x="125" y="208"/>
                    <a:pt x="130" y="200"/>
                    <a:pt x="134" y="197"/>
                  </a:cubicBezTo>
                  <a:cubicBezTo>
                    <a:pt x="138" y="194"/>
                    <a:pt x="143" y="195"/>
                    <a:pt x="148" y="198"/>
                  </a:cubicBezTo>
                  <a:cubicBezTo>
                    <a:pt x="153" y="201"/>
                    <a:pt x="158" y="207"/>
                    <a:pt x="164" y="214"/>
                  </a:cubicBezTo>
                  <a:cubicBezTo>
                    <a:pt x="170" y="221"/>
                    <a:pt x="177" y="233"/>
                    <a:pt x="183" y="238"/>
                  </a:cubicBezTo>
                  <a:cubicBezTo>
                    <a:pt x="189" y="243"/>
                    <a:pt x="193" y="245"/>
                    <a:pt x="198" y="245"/>
                  </a:cubicBezTo>
                  <a:cubicBezTo>
                    <a:pt x="203" y="245"/>
                    <a:pt x="209" y="241"/>
                    <a:pt x="213" y="238"/>
                  </a:cubicBezTo>
                  <a:cubicBezTo>
                    <a:pt x="217" y="235"/>
                    <a:pt x="220" y="231"/>
                    <a:pt x="225" y="227"/>
                  </a:cubicBezTo>
                  <a:cubicBezTo>
                    <a:pt x="230" y="223"/>
                    <a:pt x="235" y="218"/>
                    <a:pt x="240" y="215"/>
                  </a:cubicBezTo>
                  <a:cubicBezTo>
                    <a:pt x="245" y="212"/>
                    <a:pt x="250" y="208"/>
                    <a:pt x="255" y="208"/>
                  </a:cubicBezTo>
                  <a:cubicBezTo>
                    <a:pt x="260" y="208"/>
                    <a:pt x="264" y="211"/>
                    <a:pt x="272" y="216"/>
                  </a:cubicBezTo>
                  <a:cubicBezTo>
                    <a:pt x="280" y="221"/>
                    <a:pt x="296" y="233"/>
                    <a:pt x="303" y="236"/>
                  </a:cubicBezTo>
                  <a:cubicBezTo>
                    <a:pt x="310" y="239"/>
                    <a:pt x="309" y="237"/>
                    <a:pt x="313" y="237"/>
                  </a:cubicBezTo>
                  <a:cubicBezTo>
                    <a:pt x="317" y="237"/>
                    <a:pt x="319" y="236"/>
                    <a:pt x="326" y="233"/>
                  </a:cubicBezTo>
                  <a:cubicBezTo>
                    <a:pt x="333" y="230"/>
                    <a:pt x="346" y="220"/>
                    <a:pt x="353" y="217"/>
                  </a:cubicBezTo>
                  <a:cubicBezTo>
                    <a:pt x="360" y="214"/>
                    <a:pt x="363" y="213"/>
                    <a:pt x="369" y="213"/>
                  </a:cubicBezTo>
                  <a:cubicBezTo>
                    <a:pt x="375" y="213"/>
                    <a:pt x="382" y="217"/>
                    <a:pt x="387" y="219"/>
                  </a:cubicBezTo>
                  <a:cubicBezTo>
                    <a:pt x="392" y="221"/>
                    <a:pt x="396" y="223"/>
                    <a:pt x="401" y="225"/>
                  </a:cubicBezTo>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cxnSp>
          <p:nvCxnSpPr>
            <p:cNvPr id="491" name="AutoShape 310"/>
            <p:cNvCxnSpPr>
              <a:cxnSpLocks noChangeShapeType="1"/>
            </p:cNvCxnSpPr>
            <p:nvPr/>
          </p:nvCxnSpPr>
          <p:spPr bwMode="auto">
            <a:xfrm>
              <a:off x="6557844" y="1906508"/>
              <a:ext cx="1652086" cy="133455"/>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cxnSp>
          <p:nvCxnSpPr>
            <p:cNvPr id="492" name="AutoShape 311"/>
            <p:cNvCxnSpPr>
              <a:cxnSpLocks noChangeShapeType="1"/>
            </p:cNvCxnSpPr>
            <p:nvPr/>
          </p:nvCxnSpPr>
          <p:spPr bwMode="auto">
            <a:xfrm flipV="1">
              <a:off x="6552565" y="2026275"/>
              <a:ext cx="1652086" cy="123190"/>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cxnSp>
          <p:nvCxnSpPr>
            <p:cNvPr id="493" name="AutoShape 312"/>
            <p:cNvCxnSpPr>
              <a:cxnSpLocks noChangeShapeType="1"/>
            </p:cNvCxnSpPr>
            <p:nvPr/>
          </p:nvCxnSpPr>
          <p:spPr bwMode="auto">
            <a:xfrm>
              <a:off x="6555206" y="1903084"/>
              <a:ext cx="1942389" cy="489342"/>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cxnSp>
          <p:nvCxnSpPr>
            <p:cNvPr id="494" name="AutoShape 313"/>
            <p:cNvCxnSpPr>
              <a:cxnSpLocks noChangeShapeType="1"/>
            </p:cNvCxnSpPr>
            <p:nvPr/>
          </p:nvCxnSpPr>
          <p:spPr bwMode="auto">
            <a:xfrm flipV="1">
              <a:off x="6568401" y="1636170"/>
              <a:ext cx="1937110" cy="270336"/>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cxnSp>
          <p:nvCxnSpPr>
            <p:cNvPr id="495" name="AutoShape 314"/>
            <p:cNvCxnSpPr>
              <a:cxnSpLocks noChangeShapeType="1"/>
            </p:cNvCxnSpPr>
            <p:nvPr/>
          </p:nvCxnSpPr>
          <p:spPr bwMode="auto">
            <a:xfrm flipV="1">
              <a:off x="6555206" y="1649858"/>
              <a:ext cx="1966140" cy="496187"/>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cxnSp>
          <p:nvCxnSpPr>
            <p:cNvPr id="496" name="AutoShape 315"/>
            <p:cNvCxnSpPr>
              <a:cxnSpLocks noChangeShapeType="1"/>
            </p:cNvCxnSpPr>
            <p:nvPr/>
          </p:nvCxnSpPr>
          <p:spPr bwMode="auto">
            <a:xfrm>
              <a:off x="6542010" y="2156310"/>
              <a:ext cx="1942389" cy="236117"/>
            </a:xfrm>
            <a:prstGeom prst="straightConnector1">
              <a:avLst/>
            </a:prstGeom>
            <a:noFill/>
            <a:ln w="6350">
              <a:solidFill>
                <a:srgbClr val="FF00FF"/>
              </a:solidFill>
              <a:prstDash val="lgDash"/>
              <a:round/>
              <a:headEnd/>
              <a:tailEnd/>
            </a:ln>
            <a:extLst>
              <a:ext uri="{909E8E84-426E-40DD-AFC4-6F175D3DCCD1}">
                <a14:hiddenFill xmlns:a14="http://schemas.microsoft.com/office/drawing/2010/main">
                  <a:noFill/>
                </a14:hiddenFill>
              </a:ext>
            </a:extLst>
          </p:spPr>
        </p:cxnSp>
        <p:sp>
          <p:nvSpPr>
            <p:cNvPr id="624" name="Line 166"/>
            <p:cNvSpPr>
              <a:spLocks noChangeShapeType="1"/>
            </p:cNvSpPr>
            <p:nvPr/>
          </p:nvSpPr>
          <p:spPr bwMode="auto">
            <a:xfrm>
              <a:off x="8595241" y="1219745"/>
              <a:ext cx="0" cy="154305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sp>
        <p:nvSpPr>
          <p:cNvPr id="628" name="Suorakulmio 627"/>
          <p:cNvSpPr/>
          <p:nvPr/>
        </p:nvSpPr>
        <p:spPr>
          <a:xfrm>
            <a:off x="8157168" y="1623200"/>
            <a:ext cx="1567409" cy="1338828"/>
          </a:xfrm>
          <a:prstGeom prst="rect">
            <a:avLst/>
          </a:prstGeom>
        </p:spPr>
        <p:txBody>
          <a:bodyPr wrap="square">
            <a:spAutoFit/>
          </a:bodyPr>
          <a:lstStyle/>
          <a:p>
            <a:r>
              <a:rPr lang="fi-FI" sz="1350" dirty="0"/>
              <a:t>Havaittavan jäljen varjostimelle synnyttää objektin luovuttama kineettinen energia!</a:t>
            </a:r>
          </a:p>
        </p:txBody>
      </p:sp>
      <p:grpSp>
        <p:nvGrpSpPr>
          <p:cNvPr id="38" name="Ryhmä 37"/>
          <p:cNvGrpSpPr/>
          <p:nvPr/>
        </p:nvGrpSpPr>
        <p:grpSpPr>
          <a:xfrm>
            <a:off x="7360596" y="3295211"/>
            <a:ext cx="971744" cy="1455899"/>
            <a:chOff x="7818818" y="2821138"/>
            <a:chExt cx="1239512" cy="1877858"/>
          </a:xfrm>
        </p:grpSpPr>
        <p:sp>
          <p:nvSpPr>
            <p:cNvPr id="647" name="Oval 523"/>
            <p:cNvSpPr/>
            <p:nvPr/>
          </p:nvSpPr>
          <p:spPr>
            <a:xfrm>
              <a:off x="7818818" y="2821138"/>
              <a:ext cx="1239512" cy="966791"/>
            </a:xfrm>
            <a:prstGeom prst="ellipse">
              <a:avLst/>
            </a:prstGeom>
            <a:noFill/>
            <a:ln w="31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350"/>
            </a:p>
          </p:txBody>
        </p:sp>
        <p:sp>
          <p:nvSpPr>
            <p:cNvPr id="649" name="Oval 523"/>
            <p:cNvSpPr/>
            <p:nvPr/>
          </p:nvSpPr>
          <p:spPr>
            <a:xfrm>
              <a:off x="8225668" y="4082356"/>
              <a:ext cx="450850" cy="616640"/>
            </a:xfrm>
            <a:prstGeom prst="ellipse">
              <a:avLst/>
            </a:prstGeom>
            <a:noFill/>
            <a:ln w="31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350"/>
            </a:p>
          </p:txBody>
        </p:sp>
        <p:cxnSp>
          <p:nvCxnSpPr>
            <p:cNvPr id="655" name="Suora nuoliyhdysviiva 654"/>
            <p:cNvCxnSpPr/>
            <p:nvPr/>
          </p:nvCxnSpPr>
          <p:spPr>
            <a:xfrm flipV="1">
              <a:off x="8460224" y="3787527"/>
              <a:ext cx="0" cy="299935"/>
            </a:xfrm>
            <a:prstGeom prst="straightConnector1">
              <a:avLst/>
            </a:prstGeom>
            <a:ln w="19050">
              <a:solidFill>
                <a:srgbClr val="FF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9" name="Ryhmä 38"/>
          <p:cNvGrpSpPr/>
          <p:nvPr/>
        </p:nvGrpSpPr>
        <p:grpSpPr>
          <a:xfrm>
            <a:off x="8514001" y="3291644"/>
            <a:ext cx="964781" cy="1483531"/>
            <a:chOff x="9329729" y="2821137"/>
            <a:chExt cx="1239512" cy="1886973"/>
          </a:xfrm>
        </p:grpSpPr>
        <p:sp>
          <p:nvSpPr>
            <p:cNvPr id="650" name="Oval 523"/>
            <p:cNvSpPr/>
            <p:nvPr/>
          </p:nvSpPr>
          <p:spPr>
            <a:xfrm>
              <a:off x="9748521" y="4091470"/>
              <a:ext cx="450850" cy="616640"/>
            </a:xfrm>
            <a:prstGeom prst="ellipse">
              <a:avLst/>
            </a:prstGeom>
            <a:noFill/>
            <a:ln w="31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350"/>
            </a:p>
          </p:txBody>
        </p:sp>
        <p:cxnSp>
          <p:nvCxnSpPr>
            <p:cNvPr id="660" name="Suora nuoliyhdysviiva 659"/>
            <p:cNvCxnSpPr/>
            <p:nvPr/>
          </p:nvCxnSpPr>
          <p:spPr>
            <a:xfrm flipV="1">
              <a:off x="9971565" y="3796640"/>
              <a:ext cx="0" cy="299935"/>
            </a:xfrm>
            <a:prstGeom prst="straightConnector1">
              <a:avLst/>
            </a:prstGeom>
            <a:ln w="19050">
              <a:solidFill>
                <a:srgbClr val="FF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2" name="Oval 523"/>
            <p:cNvSpPr/>
            <p:nvPr/>
          </p:nvSpPr>
          <p:spPr>
            <a:xfrm>
              <a:off x="9329729" y="2821137"/>
              <a:ext cx="1239512" cy="966791"/>
            </a:xfrm>
            <a:prstGeom prst="ellipse">
              <a:avLst/>
            </a:prstGeom>
            <a:noFill/>
            <a:ln w="31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350"/>
            </a:p>
          </p:txBody>
        </p:sp>
      </p:grpSp>
      <p:grpSp>
        <p:nvGrpSpPr>
          <p:cNvPr id="23" name="Ryhmä 22"/>
          <p:cNvGrpSpPr/>
          <p:nvPr/>
        </p:nvGrpSpPr>
        <p:grpSpPr>
          <a:xfrm>
            <a:off x="3827736" y="3439626"/>
            <a:ext cx="6718821" cy="853857"/>
            <a:chOff x="3071647" y="2989263"/>
            <a:chExt cx="8958428" cy="1138476"/>
          </a:xfrm>
        </p:grpSpPr>
        <p:graphicFrame>
          <p:nvGraphicFramePr>
            <p:cNvPr id="136" name="Object 51340"/>
            <p:cNvGraphicFramePr>
              <a:graphicFrameLocks noChangeAspect="1"/>
            </p:cNvGraphicFramePr>
            <p:nvPr>
              <p:extLst/>
            </p:nvPr>
          </p:nvGraphicFramePr>
          <p:xfrm>
            <a:off x="6372225" y="2989263"/>
            <a:ext cx="5657850" cy="701675"/>
          </p:xfrm>
          <a:graphic>
            <a:graphicData uri="http://schemas.openxmlformats.org/presentationml/2006/ole">
              <mc:AlternateContent xmlns:mc="http://schemas.openxmlformats.org/markup-compatibility/2006">
                <mc:Choice xmlns:v="urn:schemas-microsoft-com:vml" Requires="v">
                  <p:oleObj spid="_x0000_s14356" name="Equation" r:id="rId12" imgW="3466800" imgH="431640" progId="Equation.DSMT4">
                    <p:embed/>
                  </p:oleObj>
                </mc:Choice>
                <mc:Fallback>
                  <p:oleObj name="Equation" r:id="rId12" imgW="3466800" imgH="431640" progId="Equation.DSMT4">
                    <p:embed/>
                    <p:pic>
                      <p:nvPicPr>
                        <p:cNvPr id="136" name="Object 51340"/>
                        <p:cNvPicPr>
                          <a:picLocks noChangeAspect="1" noChangeArrowheads="1"/>
                        </p:cNvPicPr>
                        <p:nvPr/>
                      </p:nvPicPr>
                      <p:blipFill>
                        <a:blip r:embed="rId13"/>
                        <a:srcRect/>
                        <a:stretch>
                          <a:fillRect/>
                        </a:stretch>
                      </p:blipFill>
                      <p:spPr bwMode="auto">
                        <a:xfrm>
                          <a:off x="6372225" y="2989263"/>
                          <a:ext cx="5657850" cy="701675"/>
                        </a:xfrm>
                        <a:prstGeom prst="rect">
                          <a:avLst/>
                        </a:prstGeom>
                        <a:noFill/>
                      </p:spPr>
                    </p:pic>
                  </p:oleObj>
                </mc:Fallback>
              </mc:AlternateContent>
            </a:graphicData>
          </a:graphic>
        </p:graphicFrame>
        <p:sp>
          <p:nvSpPr>
            <p:cNvPr id="145" name="Rectangle 87"/>
            <p:cNvSpPr/>
            <p:nvPr/>
          </p:nvSpPr>
          <p:spPr>
            <a:xfrm>
              <a:off x="4070322" y="3173631"/>
              <a:ext cx="2477012" cy="954108"/>
            </a:xfrm>
            <a:prstGeom prst="rect">
              <a:avLst/>
            </a:prstGeom>
          </p:spPr>
          <p:txBody>
            <a:bodyPr wrap="square">
              <a:spAutoFit/>
            </a:bodyPr>
            <a:lstStyle/>
            <a:p>
              <a:r>
                <a:rPr lang="fi-FI" sz="1350" dirty="0"/>
                <a:t>Nettoaalto/liikemäärä havaitaan lepokehyksessä</a:t>
              </a:r>
            </a:p>
          </p:txBody>
        </p:sp>
        <p:grpSp>
          <p:nvGrpSpPr>
            <p:cNvPr id="702" name="Ryhmä 701"/>
            <p:cNvGrpSpPr/>
            <p:nvPr/>
          </p:nvGrpSpPr>
          <p:grpSpPr>
            <a:xfrm>
              <a:off x="3082545" y="3084610"/>
              <a:ext cx="780382" cy="864090"/>
              <a:chOff x="4049172" y="1484114"/>
              <a:chExt cx="780382" cy="864090"/>
            </a:xfrm>
          </p:grpSpPr>
          <p:grpSp>
            <p:nvGrpSpPr>
              <p:cNvPr id="703" name="Ryhmä 702"/>
              <p:cNvGrpSpPr/>
              <p:nvPr/>
            </p:nvGrpSpPr>
            <p:grpSpPr>
              <a:xfrm>
                <a:off x="4049172" y="1484114"/>
                <a:ext cx="780382" cy="864090"/>
                <a:chOff x="4049172" y="1484114"/>
                <a:chExt cx="780382" cy="864090"/>
              </a:xfrm>
            </p:grpSpPr>
            <p:grpSp>
              <p:nvGrpSpPr>
                <p:cNvPr id="705" name="Ryhmä 704"/>
                <p:cNvGrpSpPr/>
                <p:nvPr/>
              </p:nvGrpSpPr>
              <p:grpSpPr>
                <a:xfrm>
                  <a:off x="4049172" y="1484114"/>
                  <a:ext cx="780382" cy="864090"/>
                  <a:chOff x="4049172" y="1484114"/>
                  <a:chExt cx="780382" cy="864090"/>
                </a:xfrm>
              </p:grpSpPr>
              <p:grpSp>
                <p:nvGrpSpPr>
                  <p:cNvPr id="707" name="Ryhmä 706"/>
                  <p:cNvGrpSpPr/>
                  <p:nvPr/>
                </p:nvGrpSpPr>
                <p:grpSpPr>
                  <a:xfrm>
                    <a:off x="4049172" y="1484114"/>
                    <a:ext cx="573416" cy="864090"/>
                    <a:chOff x="4049172" y="1820515"/>
                    <a:chExt cx="573416" cy="874770"/>
                  </a:xfrm>
                </p:grpSpPr>
                <p:sp>
                  <p:nvSpPr>
                    <p:cNvPr id="730" name="Rectangle 2"/>
                    <p:cNvSpPr>
                      <a:spLocks noChangeArrowheads="1"/>
                    </p:cNvSpPr>
                    <p:nvPr/>
                  </p:nvSpPr>
                  <p:spPr bwMode="auto">
                    <a:xfrm>
                      <a:off x="4338690" y="1820515"/>
                      <a:ext cx="283898" cy="867146"/>
                    </a:xfrm>
                    <a:prstGeom prst="rect">
                      <a:avLst/>
                    </a:prstGeom>
                    <a:gradFill flip="none" rotWithShape="1">
                      <a:gsLst>
                        <a:gs pos="0">
                          <a:srgbClr val="C0C0C0">
                            <a:gamma/>
                            <a:tint val="5882"/>
                            <a:invGamma/>
                          </a:srgbClr>
                        </a:gs>
                        <a:gs pos="50000">
                          <a:srgbClr val="FF99FF"/>
                        </a:gs>
                        <a:gs pos="100000">
                          <a:srgbClr val="C0C0C0">
                            <a:gamma/>
                            <a:tint val="5882"/>
                            <a:invGamma/>
                          </a:srgbClr>
                        </a:gs>
                      </a:gsLst>
                      <a:lin ang="0" scaled="1"/>
                      <a:tileRect/>
                    </a:gradFill>
                    <a:ln>
                      <a:noFill/>
                    </a:ln>
                    <a:extLst/>
                  </p:spPr>
                  <p:txBody>
                    <a:bodyPr vert="horz" wrap="square" lIns="0" tIns="0" rIns="0" bIns="0" numCol="1" anchor="t" anchorCtr="0" compatLnSpc="1">
                      <a:prstTxWarp prst="textNoShape">
                        <a:avLst/>
                      </a:prstTxWarp>
                    </a:bodyPr>
                    <a:lstStyle/>
                    <a:p>
                      <a:endParaRPr lang="en-US" sz="1350"/>
                    </a:p>
                  </p:txBody>
                </p:sp>
                <p:sp>
                  <p:nvSpPr>
                    <p:cNvPr id="731" name="Rectangle 2"/>
                    <p:cNvSpPr>
                      <a:spLocks noChangeArrowheads="1"/>
                    </p:cNvSpPr>
                    <p:nvPr/>
                  </p:nvSpPr>
                  <p:spPr bwMode="auto">
                    <a:xfrm>
                      <a:off x="4049172" y="1822688"/>
                      <a:ext cx="283898" cy="872597"/>
                    </a:xfrm>
                    <a:prstGeom prst="rect">
                      <a:avLst/>
                    </a:prstGeom>
                    <a:gradFill flip="none" rotWithShape="1">
                      <a:gsLst>
                        <a:gs pos="0">
                          <a:srgbClr val="C0C0C0">
                            <a:gamma/>
                            <a:tint val="5882"/>
                            <a:invGamma/>
                          </a:srgbClr>
                        </a:gs>
                        <a:gs pos="50000">
                          <a:srgbClr val="FF99FF"/>
                        </a:gs>
                        <a:gs pos="100000">
                          <a:srgbClr val="C0C0C0">
                            <a:gamma/>
                            <a:tint val="5882"/>
                            <a:invGamma/>
                          </a:srgbClr>
                        </a:gs>
                      </a:gsLst>
                      <a:lin ang="0" scaled="1"/>
                      <a:tileRect/>
                    </a:gradFill>
                    <a:ln>
                      <a:noFill/>
                    </a:ln>
                    <a:extLst/>
                  </p:spPr>
                  <p:txBody>
                    <a:bodyPr vert="horz" wrap="square" lIns="0" tIns="0" rIns="0" bIns="0" numCol="1" anchor="t" anchorCtr="0" compatLnSpc="1">
                      <a:prstTxWarp prst="textNoShape">
                        <a:avLst/>
                      </a:prstTxWarp>
                    </a:bodyPr>
                    <a:lstStyle/>
                    <a:p>
                      <a:endParaRPr lang="en-US" sz="1350"/>
                    </a:p>
                  </p:txBody>
                </p:sp>
              </p:grpSp>
              <p:grpSp>
                <p:nvGrpSpPr>
                  <p:cNvPr id="708" name="Ryhmä 707"/>
                  <p:cNvGrpSpPr/>
                  <p:nvPr/>
                </p:nvGrpSpPr>
                <p:grpSpPr>
                  <a:xfrm>
                    <a:off x="4057002" y="1839539"/>
                    <a:ext cx="544094" cy="148050"/>
                    <a:chOff x="4057002" y="2143793"/>
                    <a:chExt cx="544094" cy="148050"/>
                  </a:xfrm>
                </p:grpSpPr>
                <p:sp>
                  <p:nvSpPr>
                    <p:cNvPr id="710" name="Line 136"/>
                    <p:cNvSpPr>
                      <a:spLocks noChangeShapeType="1"/>
                    </p:cNvSpPr>
                    <p:nvPr/>
                  </p:nvSpPr>
                  <p:spPr bwMode="auto">
                    <a:xfrm rot="10800000" flipV="1">
                      <a:off x="4547107" y="2239684"/>
                      <a:ext cx="27345"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1" name="Line 137"/>
                    <p:cNvSpPr>
                      <a:spLocks noChangeShapeType="1"/>
                    </p:cNvSpPr>
                    <p:nvPr/>
                  </p:nvSpPr>
                  <p:spPr bwMode="auto">
                    <a:xfrm rot="10800000" flipV="1">
                      <a:off x="4519762" y="2261322"/>
                      <a:ext cx="27345" cy="16855"/>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2" name="Line 138"/>
                    <p:cNvSpPr>
                      <a:spLocks noChangeShapeType="1"/>
                    </p:cNvSpPr>
                    <p:nvPr/>
                  </p:nvSpPr>
                  <p:spPr bwMode="auto">
                    <a:xfrm rot="10800000" flipV="1">
                      <a:off x="4492417" y="2278177"/>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3" name="Line 139"/>
                    <p:cNvSpPr>
                      <a:spLocks noChangeShapeType="1"/>
                    </p:cNvSpPr>
                    <p:nvPr/>
                  </p:nvSpPr>
                  <p:spPr bwMode="auto">
                    <a:xfrm rot="10800000" flipV="1">
                      <a:off x="4465774" y="2287515"/>
                      <a:ext cx="26644"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4" name="Line 140"/>
                    <p:cNvSpPr>
                      <a:spLocks noChangeShapeType="1"/>
                    </p:cNvSpPr>
                    <p:nvPr/>
                  </p:nvSpPr>
                  <p:spPr bwMode="auto">
                    <a:xfrm rot="10800000">
                      <a:off x="4438429" y="2287515"/>
                      <a:ext cx="27345"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5" name="Line 141"/>
                    <p:cNvSpPr>
                      <a:spLocks noChangeShapeType="1"/>
                    </p:cNvSpPr>
                    <p:nvPr/>
                  </p:nvSpPr>
                  <p:spPr bwMode="auto">
                    <a:xfrm rot="10800000">
                      <a:off x="4411084" y="2278177"/>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6" name="Line 142"/>
                    <p:cNvSpPr>
                      <a:spLocks noChangeShapeType="1"/>
                    </p:cNvSpPr>
                    <p:nvPr/>
                  </p:nvSpPr>
                  <p:spPr bwMode="auto">
                    <a:xfrm rot="10800000">
                      <a:off x="4383038" y="2261322"/>
                      <a:ext cx="28046" cy="16855"/>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7" name="Line 143"/>
                    <p:cNvSpPr>
                      <a:spLocks noChangeShapeType="1"/>
                    </p:cNvSpPr>
                    <p:nvPr/>
                  </p:nvSpPr>
                  <p:spPr bwMode="auto">
                    <a:xfrm rot="10800000">
                      <a:off x="4356394" y="2239684"/>
                      <a:ext cx="26644"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8" name="Line 144"/>
                    <p:cNvSpPr>
                      <a:spLocks noChangeShapeType="1"/>
                    </p:cNvSpPr>
                    <p:nvPr/>
                  </p:nvSpPr>
                  <p:spPr bwMode="auto">
                    <a:xfrm rot="10800000">
                      <a:off x="4329750" y="2218501"/>
                      <a:ext cx="26644" cy="21183"/>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19" name="Line 145"/>
                    <p:cNvSpPr>
                      <a:spLocks noChangeShapeType="1"/>
                    </p:cNvSpPr>
                    <p:nvPr/>
                  </p:nvSpPr>
                  <p:spPr bwMode="auto">
                    <a:xfrm rot="10800000">
                      <a:off x="4302405" y="2195724"/>
                      <a:ext cx="27345" cy="2277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0" name="Line 146"/>
                    <p:cNvSpPr>
                      <a:spLocks noChangeShapeType="1"/>
                    </p:cNvSpPr>
                    <p:nvPr/>
                  </p:nvSpPr>
                  <p:spPr bwMode="auto">
                    <a:xfrm rot="10800000">
                      <a:off x="4274359" y="2174086"/>
                      <a:ext cx="28046"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1" name="Line 147"/>
                    <p:cNvSpPr>
                      <a:spLocks noChangeShapeType="1"/>
                    </p:cNvSpPr>
                    <p:nvPr/>
                  </p:nvSpPr>
                  <p:spPr bwMode="auto">
                    <a:xfrm rot="10800000">
                      <a:off x="4247715" y="2157459"/>
                      <a:ext cx="26644" cy="1662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2" name="Line 148"/>
                    <p:cNvSpPr>
                      <a:spLocks noChangeShapeType="1"/>
                    </p:cNvSpPr>
                    <p:nvPr/>
                  </p:nvSpPr>
                  <p:spPr bwMode="auto">
                    <a:xfrm rot="10800000">
                      <a:off x="4221072" y="2148121"/>
                      <a:ext cx="26644"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3" name="Line 149"/>
                    <p:cNvSpPr>
                      <a:spLocks noChangeShapeType="1"/>
                    </p:cNvSpPr>
                    <p:nvPr/>
                  </p:nvSpPr>
                  <p:spPr bwMode="auto">
                    <a:xfrm rot="10800000">
                      <a:off x="4192324" y="2143793"/>
                      <a:ext cx="28747"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4" name="Line 150"/>
                    <p:cNvSpPr>
                      <a:spLocks noChangeShapeType="1"/>
                    </p:cNvSpPr>
                    <p:nvPr/>
                  </p:nvSpPr>
                  <p:spPr bwMode="auto">
                    <a:xfrm rot="10800000" flipV="1">
                      <a:off x="4165681" y="2143793"/>
                      <a:ext cx="26644"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5" name="Line 151"/>
                    <p:cNvSpPr>
                      <a:spLocks noChangeShapeType="1"/>
                    </p:cNvSpPr>
                    <p:nvPr/>
                  </p:nvSpPr>
                  <p:spPr bwMode="auto">
                    <a:xfrm rot="10800000" flipV="1">
                      <a:off x="4138336" y="2148121"/>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6" name="Line 152"/>
                    <p:cNvSpPr>
                      <a:spLocks noChangeShapeType="1"/>
                    </p:cNvSpPr>
                    <p:nvPr/>
                  </p:nvSpPr>
                  <p:spPr bwMode="auto">
                    <a:xfrm rot="10800000" flipV="1">
                      <a:off x="4111692" y="2157459"/>
                      <a:ext cx="26644" cy="1662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7" name="Line 153"/>
                    <p:cNvSpPr>
                      <a:spLocks noChangeShapeType="1"/>
                    </p:cNvSpPr>
                    <p:nvPr/>
                  </p:nvSpPr>
                  <p:spPr bwMode="auto">
                    <a:xfrm rot="10800000" flipV="1">
                      <a:off x="4084347" y="2174086"/>
                      <a:ext cx="27345"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8" name="Line 154"/>
                    <p:cNvSpPr>
                      <a:spLocks noChangeShapeType="1"/>
                    </p:cNvSpPr>
                    <p:nvPr/>
                  </p:nvSpPr>
                  <p:spPr bwMode="auto">
                    <a:xfrm rot="10800000" flipV="1">
                      <a:off x="4057002" y="2195724"/>
                      <a:ext cx="27345" cy="2141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29" name="Line 155"/>
                    <p:cNvSpPr>
                      <a:spLocks noChangeShapeType="1"/>
                    </p:cNvSpPr>
                    <p:nvPr/>
                  </p:nvSpPr>
                  <p:spPr bwMode="auto">
                    <a:xfrm rot="10800000" flipV="1">
                      <a:off x="4574452" y="2217135"/>
                      <a:ext cx="26644" cy="2254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cxnSp>
                <p:nvCxnSpPr>
                  <p:cNvPr id="709" name="Suora nuoliyhdysviiva 708"/>
                  <p:cNvCxnSpPr/>
                  <p:nvPr/>
                </p:nvCxnSpPr>
                <p:spPr>
                  <a:xfrm>
                    <a:off x="4585171" y="1914665"/>
                    <a:ext cx="244383" cy="0"/>
                  </a:xfrm>
                  <a:prstGeom prst="straightConnector1">
                    <a:avLst/>
                  </a:prstGeom>
                  <a:ln w="28575">
                    <a:solidFill>
                      <a:srgbClr val="FF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706" name="Suora nuoliyhdysviiva 705"/>
                <p:cNvCxnSpPr/>
                <p:nvPr/>
              </p:nvCxnSpPr>
              <p:spPr>
                <a:xfrm>
                  <a:off x="4057650" y="1911089"/>
                  <a:ext cx="544579" cy="0"/>
                </a:xfrm>
                <a:prstGeom prst="straightConnector1">
                  <a:avLst/>
                </a:prstGeom>
                <a:ln w="31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704" name="Ellipsi 703"/>
              <p:cNvSpPr/>
              <p:nvPr/>
            </p:nvSpPr>
            <p:spPr>
              <a:xfrm>
                <a:off x="4301243" y="1890070"/>
                <a:ext cx="83428" cy="75194"/>
              </a:xfrm>
              <a:prstGeom prst="ellipse">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4" name="Suorakulmio 3"/>
            <p:cNvSpPr/>
            <p:nvPr/>
          </p:nvSpPr>
          <p:spPr>
            <a:xfrm>
              <a:off x="3071647" y="3084610"/>
              <a:ext cx="590550" cy="877450"/>
            </a:xfrm>
            <a:prstGeom prst="rect">
              <a:avLst/>
            </a:prstGeom>
            <a:gradFill flip="none" rotWithShape="1">
              <a:gsLst>
                <a:gs pos="0">
                  <a:schemeClr val="bg1"/>
                </a:gs>
                <a:gs pos="95699">
                  <a:schemeClr val="bg1"/>
                </a:gs>
                <a:gs pos="67000">
                  <a:srgbClr val="FFFFFF">
                    <a:alpha val="0"/>
                  </a:srgbClr>
                </a:gs>
                <a:gs pos="31000">
                  <a:srgbClr val="FFFFFF">
                    <a:alpha val="0"/>
                  </a:srgbClr>
                </a:gs>
              </a:gsLst>
              <a:lin ang="5400000" scaled="0"/>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15" name="Ryhmä 14"/>
          <p:cNvGrpSpPr/>
          <p:nvPr/>
        </p:nvGrpSpPr>
        <p:grpSpPr>
          <a:xfrm>
            <a:off x="3841781" y="1971461"/>
            <a:ext cx="591712" cy="658088"/>
            <a:chOff x="4738657" y="883496"/>
            <a:chExt cx="788949" cy="877450"/>
          </a:xfrm>
        </p:grpSpPr>
        <p:grpSp>
          <p:nvGrpSpPr>
            <p:cNvPr id="236" name="Ryhmä 235"/>
            <p:cNvGrpSpPr/>
            <p:nvPr/>
          </p:nvGrpSpPr>
          <p:grpSpPr>
            <a:xfrm>
              <a:off x="4747224" y="893608"/>
              <a:ext cx="780382" cy="864090"/>
              <a:chOff x="4049172" y="1484114"/>
              <a:chExt cx="780382" cy="864090"/>
            </a:xfrm>
          </p:grpSpPr>
          <p:grpSp>
            <p:nvGrpSpPr>
              <p:cNvPr id="238" name="Ryhmä 237"/>
              <p:cNvGrpSpPr/>
              <p:nvPr/>
            </p:nvGrpSpPr>
            <p:grpSpPr>
              <a:xfrm>
                <a:off x="4049172" y="1484114"/>
                <a:ext cx="780382" cy="864090"/>
                <a:chOff x="4049172" y="1484114"/>
                <a:chExt cx="780382" cy="864090"/>
              </a:xfrm>
            </p:grpSpPr>
            <p:grpSp>
              <p:nvGrpSpPr>
                <p:cNvPr id="240" name="Ryhmä 239"/>
                <p:cNvGrpSpPr/>
                <p:nvPr/>
              </p:nvGrpSpPr>
              <p:grpSpPr>
                <a:xfrm>
                  <a:off x="4049172" y="1484114"/>
                  <a:ext cx="573416" cy="864090"/>
                  <a:chOff x="4049172" y="1820515"/>
                  <a:chExt cx="573416" cy="874770"/>
                </a:xfrm>
              </p:grpSpPr>
              <p:sp>
                <p:nvSpPr>
                  <p:cNvPr id="263" name="Rectangle 2"/>
                  <p:cNvSpPr>
                    <a:spLocks noChangeArrowheads="1"/>
                  </p:cNvSpPr>
                  <p:nvPr/>
                </p:nvSpPr>
                <p:spPr bwMode="auto">
                  <a:xfrm>
                    <a:off x="4338690" y="1820515"/>
                    <a:ext cx="283898" cy="867146"/>
                  </a:xfrm>
                  <a:prstGeom prst="rect">
                    <a:avLst/>
                  </a:prstGeom>
                  <a:gradFill flip="none" rotWithShape="1">
                    <a:gsLst>
                      <a:gs pos="0">
                        <a:srgbClr val="C0C0C0">
                          <a:gamma/>
                          <a:tint val="5882"/>
                          <a:invGamma/>
                        </a:srgbClr>
                      </a:gs>
                      <a:gs pos="50000">
                        <a:srgbClr val="FF99FF"/>
                      </a:gs>
                      <a:gs pos="100000">
                        <a:srgbClr val="C0C0C0">
                          <a:gamma/>
                          <a:tint val="5882"/>
                          <a:invGamma/>
                        </a:srgbClr>
                      </a:gs>
                    </a:gsLst>
                    <a:lin ang="0" scaled="1"/>
                    <a:tileRect/>
                  </a:gradFill>
                  <a:ln>
                    <a:noFill/>
                  </a:ln>
                  <a:extLst/>
                </p:spPr>
                <p:txBody>
                  <a:bodyPr vert="horz" wrap="square" lIns="0" tIns="0" rIns="0" bIns="0" numCol="1" anchor="t" anchorCtr="0" compatLnSpc="1">
                    <a:prstTxWarp prst="textNoShape">
                      <a:avLst/>
                    </a:prstTxWarp>
                  </a:bodyPr>
                  <a:lstStyle/>
                  <a:p>
                    <a:endParaRPr lang="en-US" sz="1350"/>
                  </a:p>
                </p:txBody>
              </p:sp>
              <p:sp>
                <p:nvSpPr>
                  <p:cNvPr id="264" name="Rectangle 2"/>
                  <p:cNvSpPr>
                    <a:spLocks noChangeArrowheads="1"/>
                  </p:cNvSpPr>
                  <p:nvPr/>
                </p:nvSpPr>
                <p:spPr bwMode="auto">
                  <a:xfrm>
                    <a:off x="4049172" y="1822688"/>
                    <a:ext cx="283898" cy="872597"/>
                  </a:xfrm>
                  <a:prstGeom prst="rect">
                    <a:avLst/>
                  </a:prstGeom>
                  <a:gradFill flip="none" rotWithShape="1">
                    <a:gsLst>
                      <a:gs pos="0">
                        <a:srgbClr val="C0C0C0">
                          <a:gamma/>
                          <a:tint val="5882"/>
                          <a:invGamma/>
                        </a:srgbClr>
                      </a:gs>
                      <a:gs pos="50000">
                        <a:srgbClr val="FF99FF"/>
                      </a:gs>
                      <a:gs pos="100000">
                        <a:srgbClr val="C0C0C0">
                          <a:gamma/>
                          <a:tint val="5882"/>
                          <a:invGamma/>
                        </a:srgbClr>
                      </a:gs>
                    </a:gsLst>
                    <a:lin ang="0" scaled="1"/>
                    <a:tileRect/>
                  </a:gradFill>
                  <a:ln>
                    <a:noFill/>
                  </a:ln>
                  <a:extLst/>
                </p:spPr>
                <p:txBody>
                  <a:bodyPr vert="horz" wrap="square" lIns="0" tIns="0" rIns="0" bIns="0" numCol="1" anchor="t" anchorCtr="0" compatLnSpc="1">
                    <a:prstTxWarp prst="textNoShape">
                      <a:avLst/>
                    </a:prstTxWarp>
                  </a:bodyPr>
                  <a:lstStyle/>
                  <a:p>
                    <a:endParaRPr lang="en-US" sz="1350"/>
                  </a:p>
                </p:txBody>
              </p:sp>
            </p:grpSp>
            <p:grpSp>
              <p:nvGrpSpPr>
                <p:cNvPr id="241" name="Ryhmä 240"/>
                <p:cNvGrpSpPr/>
                <p:nvPr/>
              </p:nvGrpSpPr>
              <p:grpSpPr>
                <a:xfrm>
                  <a:off x="4057002" y="1839539"/>
                  <a:ext cx="544094" cy="148050"/>
                  <a:chOff x="4057002" y="2143793"/>
                  <a:chExt cx="544094" cy="148050"/>
                </a:xfrm>
              </p:grpSpPr>
              <p:sp>
                <p:nvSpPr>
                  <p:cNvPr id="243" name="Line 136"/>
                  <p:cNvSpPr>
                    <a:spLocks noChangeShapeType="1"/>
                  </p:cNvSpPr>
                  <p:nvPr/>
                </p:nvSpPr>
                <p:spPr bwMode="auto">
                  <a:xfrm rot="10800000" flipV="1">
                    <a:off x="4547107" y="2239684"/>
                    <a:ext cx="27345"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4" name="Line 137"/>
                  <p:cNvSpPr>
                    <a:spLocks noChangeShapeType="1"/>
                  </p:cNvSpPr>
                  <p:nvPr/>
                </p:nvSpPr>
                <p:spPr bwMode="auto">
                  <a:xfrm rot="10800000" flipV="1">
                    <a:off x="4519762" y="2261322"/>
                    <a:ext cx="27345" cy="16855"/>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5" name="Line 138"/>
                  <p:cNvSpPr>
                    <a:spLocks noChangeShapeType="1"/>
                  </p:cNvSpPr>
                  <p:nvPr/>
                </p:nvSpPr>
                <p:spPr bwMode="auto">
                  <a:xfrm rot="10800000" flipV="1">
                    <a:off x="4492417" y="2278177"/>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6" name="Line 139"/>
                  <p:cNvSpPr>
                    <a:spLocks noChangeShapeType="1"/>
                  </p:cNvSpPr>
                  <p:nvPr/>
                </p:nvSpPr>
                <p:spPr bwMode="auto">
                  <a:xfrm rot="10800000" flipV="1">
                    <a:off x="4465774" y="2287515"/>
                    <a:ext cx="26644"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7" name="Line 140"/>
                  <p:cNvSpPr>
                    <a:spLocks noChangeShapeType="1"/>
                  </p:cNvSpPr>
                  <p:nvPr/>
                </p:nvSpPr>
                <p:spPr bwMode="auto">
                  <a:xfrm rot="10800000">
                    <a:off x="4438429" y="2287515"/>
                    <a:ext cx="27345"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8" name="Line 141"/>
                  <p:cNvSpPr>
                    <a:spLocks noChangeShapeType="1"/>
                  </p:cNvSpPr>
                  <p:nvPr/>
                </p:nvSpPr>
                <p:spPr bwMode="auto">
                  <a:xfrm rot="10800000">
                    <a:off x="4411084" y="2278177"/>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49" name="Line 142"/>
                  <p:cNvSpPr>
                    <a:spLocks noChangeShapeType="1"/>
                  </p:cNvSpPr>
                  <p:nvPr/>
                </p:nvSpPr>
                <p:spPr bwMode="auto">
                  <a:xfrm rot="10800000">
                    <a:off x="4383038" y="2261322"/>
                    <a:ext cx="28046" cy="16855"/>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0" name="Line 143"/>
                  <p:cNvSpPr>
                    <a:spLocks noChangeShapeType="1"/>
                  </p:cNvSpPr>
                  <p:nvPr/>
                </p:nvSpPr>
                <p:spPr bwMode="auto">
                  <a:xfrm rot="10800000">
                    <a:off x="4356394" y="2239684"/>
                    <a:ext cx="26644"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1" name="Line 144"/>
                  <p:cNvSpPr>
                    <a:spLocks noChangeShapeType="1"/>
                  </p:cNvSpPr>
                  <p:nvPr/>
                </p:nvSpPr>
                <p:spPr bwMode="auto">
                  <a:xfrm rot="10800000">
                    <a:off x="4329750" y="2218501"/>
                    <a:ext cx="26644" cy="21183"/>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2" name="Line 145"/>
                  <p:cNvSpPr>
                    <a:spLocks noChangeShapeType="1"/>
                  </p:cNvSpPr>
                  <p:nvPr/>
                </p:nvSpPr>
                <p:spPr bwMode="auto">
                  <a:xfrm rot="10800000">
                    <a:off x="4302405" y="2195724"/>
                    <a:ext cx="27345" cy="2277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3" name="Line 146"/>
                  <p:cNvSpPr>
                    <a:spLocks noChangeShapeType="1"/>
                  </p:cNvSpPr>
                  <p:nvPr/>
                </p:nvSpPr>
                <p:spPr bwMode="auto">
                  <a:xfrm rot="10800000">
                    <a:off x="4274359" y="2174086"/>
                    <a:ext cx="28046"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4" name="Line 147"/>
                  <p:cNvSpPr>
                    <a:spLocks noChangeShapeType="1"/>
                  </p:cNvSpPr>
                  <p:nvPr/>
                </p:nvSpPr>
                <p:spPr bwMode="auto">
                  <a:xfrm rot="10800000">
                    <a:off x="4247715" y="2157459"/>
                    <a:ext cx="26644" cy="1662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5" name="Line 148"/>
                  <p:cNvSpPr>
                    <a:spLocks noChangeShapeType="1"/>
                  </p:cNvSpPr>
                  <p:nvPr/>
                </p:nvSpPr>
                <p:spPr bwMode="auto">
                  <a:xfrm rot="10800000">
                    <a:off x="4221072" y="2148121"/>
                    <a:ext cx="26644"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6" name="Line 149"/>
                  <p:cNvSpPr>
                    <a:spLocks noChangeShapeType="1"/>
                  </p:cNvSpPr>
                  <p:nvPr/>
                </p:nvSpPr>
                <p:spPr bwMode="auto">
                  <a:xfrm rot="10800000">
                    <a:off x="4192324" y="2143793"/>
                    <a:ext cx="28747"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7" name="Line 150"/>
                  <p:cNvSpPr>
                    <a:spLocks noChangeShapeType="1"/>
                  </p:cNvSpPr>
                  <p:nvPr/>
                </p:nvSpPr>
                <p:spPr bwMode="auto">
                  <a:xfrm rot="10800000" flipV="1">
                    <a:off x="4165681" y="2143793"/>
                    <a:ext cx="26644" cy="432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8" name="Line 151"/>
                  <p:cNvSpPr>
                    <a:spLocks noChangeShapeType="1"/>
                  </p:cNvSpPr>
                  <p:nvPr/>
                </p:nvSpPr>
                <p:spPr bwMode="auto">
                  <a:xfrm rot="10800000" flipV="1">
                    <a:off x="4138336" y="2148121"/>
                    <a:ext cx="27345" cy="933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59" name="Line 152"/>
                  <p:cNvSpPr>
                    <a:spLocks noChangeShapeType="1"/>
                  </p:cNvSpPr>
                  <p:nvPr/>
                </p:nvSpPr>
                <p:spPr bwMode="auto">
                  <a:xfrm rot="10800000" flipV="1">
                    <a:off x="4111692" y="2157459"/>
                    <a:ext cx="26644" cy="16627"/>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60" name="Line 153"/>
                  <p:cNvSpPr>
                    <a:spLocks noChangeShapeType="1"/>
                  </p:cNvSpPr>
                  <p:nvPr/>
                </p:nvSpPr>
                <p:spPr bwMode="auto">
                  <a:xfrm rot="10800000" flipV="1">
                    <a:off x="4084347" y="2174086"/>
                    <a:ext cx="27345" cy="2163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61" name="Line 154"/>
                  <p:cNvSpPr>
                    <a:spLocks noChangeShapeType="1"/>
                  </p:cNvSpPr>
                  <p:nvPr/>
                </p:nvSpPr>
                <p:spPr bwMode="auto">
                  <a:xfrm rot="10800000" flipV="1">
                    <a:off x="4057002" y="2195724"/>
                    <a:ext cx="27345" cy="21410"/>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62" name="Line 155"/>
                  <p:cNvSpPr>
                    <a:spLocks noChangeShapeType="1"/>
                  </p:cNvSpPr>
                  <p:nvPr/>
                </p:nvSpPr>
                <p:spPr bwMode="auto">
                  <a:xfrm rot="10800000" flipV="1">
                    <a:off x="4574452" y="2217135"/>
                    <a:ext cx="26644" cy="22549"/>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cxnSp>
              <p:nvCxnSpPr>
                <p:cNvPr id="242" name="Suora nuoliyhdysviiva 241"/>
                <p:cNvCxnSpPr/>
                <p:nvPr/>
              </p:nvCxnSpPr>
              <p:spPr>
                <a:xfrm>
                  <a:off x="4585171" y="1914665"/>
                  <a:ext cx="244383" cy="0"/>
                </a:xfrm>
                <a:prstGeom prst="straightConnector1">
                  <a:avLst/>
                </a:prstGeom>
                <a:ln w="28575">
                  <a:solidFill>
                    <a:srgbClr val="FF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39" name="Suora nuoliyhdysviiva 238"/>
              <p:cNvCxnSpPr/>
              <p:nvPr/>
            </p:nvCxnSpPr>
            <p:spPr>
              <a:xfrm>
                <a:off x="4057650" y="1911089"/>
                <a:ext cx="544579" cy="0"/>
              </a:xfrm>
              <a:prstGeom prst="straightConnector1">
                <a:avLst/>
              </a:prstGeom>
              <a:ln w="31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65" name="Suorakulmio 264"/>
            <p:cNvSpPr/>
            <p:nvPr/>
          </p:nvSpPr>
          <p:spPr>
            <a:xfrm>
              <a:off x="4738657" y="883496"/>
              <a:ext cx="590550" cy="877450"/>
            </a:xfrm>
            <a:prstGeom prst="rect">
              <a:avLst/>
            </a:prstGeom>
            <a:gradFill flip="none" rotWithShape="1">
              <a:gsLst>
                <a:gs pos="0">
                  <a:schemeClr val="bg1"/>
                </a:gs>
                <a:gs pos="95699">
                  <a:schemeClr val="bg1"/>
                </a:gs>
                <a:gs pos="62000">
                  <a:srgbClr val="FFFFFF">
                    <a:alpha val="0"/>
                  </a:srgbClr>
                </a:gs>
                <a:gs pos="40000">
                  <a:srgbClr val="FFFFFF">
                    <a:alpha val="0"/>
                  </a:srgbClr>
                </a:gs>
              </a:gsLst>
              <a:lin ang="5400000" scaled="0"/>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643" name="Ryhmä 642"/>
          <p:cNvGrpSpPr/>
          <p:nvPr/>
        </p:nvGrpSpPr>
        <p:grpSpPr>
          <a:xfrm>
            <a:off x="6405500" y="1955999"/>
            <a:ext cx="163859" cy="821123"/>
            <a:chOff x="6516688" y="1646112"/>
            <a:chExt cx="0" cy="1420938"/>
          </a:xfrm>
        </p:grpSpPr>
        <p:cxnSp>
          <p:nvCxnSpPr>
            <p:cNvPr id="631" name="Suora yhdysviiva 630"/>
            <p:cNvCxnSpPr/>
            <p:nvPr/>
          </p:nvCxnSpPr>
          <p:spPr>
            <a:xfrm>
              <a:off x="6516688" y="1646112"/>
              <a:ext cx="0" cy="556740"/>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3" name="Suora yhdysviiva 632"/>
            <p:cNvCxnSpPr/>
            <p:nvPr/>
          </p:nvCxnSpPr>
          <p:spPr>
            <a:xfrm>
              <a:off x="6516688" y="2488230"/>
              <a:ext cx="0" cy="578820"/>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634" name="Suora yhdysviiva 633"/>
            <p:cNvCxnSpPr/>
            <p:nvPr/>
          </p:nvCxnSpPr>
          <p:spPr>
            <a:xfrm>
              <a:off x="6516688" y="2261267"/>
              <a:ext cx="0" cy="187672"/>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267" name="Rectangle 87"/>
          <p:cNvSpPr/>
          <p:nvPr/>
        </p:nvSpPr>
        <p:spPr>
          <a:xfrm>
            <a:off x="1572295" y="2088557"/>
            <a:ext cx="1137794" cy="715581"/>
          </a:xfrm>
          <a:prstGeom prst="rect">
            <a:avLst/>
          </a:prstGeom>
        </p:spPr>
        <p:txBody>
          <a:bodyPr wrap="square">
            <a:spAutoFit/>
          </a:bodyPr>
          <a:lstStyle/>
          <a:p>
            <a:r>
              <a:rPr lang="fi-FI" sz="1350" dirty="0" err="1"/>
              <a:t>Compton</a:t>
            </a:r>
            <a:r>
              <a:rPr lang="fi-FI" sz="1350" dirty="0"/>
              <a:t> “resonaattori”</a:t>
            </a:r>
          </a:p>
        </p:txBody>
      </p:sp>
      <p:sp>
        <p:nvSpPr>
          <p:cNvPr id="17" name="Suorakulmio 16"/>
          <p:cNvSpPr/>
          <p:nvPr/>
        </p:nvSpPr>
        <p:spPr>
          <a:xfrm>
            <a:off x="3732665" y="1955429"/>
            <a:ext cx="743606" cy="709780"/>
          </a:xfrm>
          <a:prstGeom prst="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21" name="Ryhmä 20"/>
          <p:cNvGrpSpPr/>
          <p:nvPr/>
        </p:nvGrpSpPr>
        <p:grpSpPr>
          <a:xfrm>
            <a:off x="2018997" y="2009392"/>
            <a:ext cx="5914212" cy="4044476"/>
            <a:chOff x="679046" y="1082286"/>
            <a:chExt cx="7885616" cy="5392634"/>
          </a:xfrm>
        </p:grpSpPr>
        <p:grpSp>
          <p:nvGrpSpPr>
            <p:cNvPr id="629" name="Ryhmä 628"/>
            <p:cNvGrpSpPr/>
            <p:nvPr/>
          </p:nvGrpSpPr>
          <p:grpSpPr>
            <a:xfrm>
              <a:off x="3215353" y="1082286"/>
              <a:ext cx="295427" cy="5156589"/>
              <a:chOff x="3050076" y="1237340"/>
              <a:chExt cx="295427" cy="4310094"/>
            </a:xfrm>
          </p:grpSpPr>
          <p:cxnSp>
            <p:nvCxnSpPr>
              <p:cNvPr id="18" name="Suora yhdysviiva 17"/>
              <p:cNvCxnSpPr>
                <a:cxnSpLocks/>
              </p:cNvCxnSpPr>
              <p:nvPr/>
            </p:nvCxnSpPr>
            <p:spPr>
              <a:xfrm>
                <a:off x="3050076" y="1237340"/>
                <a:ext cx="0" cy="4310094"/>
              </a:xfrm>
              <a:prstGeom prst="line">
                <a:avLst/>
              </a:prstGeom>
              <a:ln w="3175">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uora yhdysviiva 18"/>
              <p:cNvCxnSpPr>
                <a:cxnSpLocks/>
              </p:cNvCxnSpPr>
              <p:nvPr/>
            </p:nvCxnSpPr>
            <p:spPr>
              <a:xfrm>
                <a:off x="3345503" y="1250868"/>
                <a:ext cx="0" cy="4291091"/>
              </a:xfrm>
              <a:prstGeom prst="line">
                <a:avLst/>
              </a:prstGeom>
              <a:ln w="3175">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4" name="Rectangle 3"/>
            <p:cNvSpPr>
              <a:spLocks noChangeArrowheads="1"/>
            </p:cNvSpPr>
            <p:nvPr/>
          </p:nvSpPr>
          <p:spPr bwMode="auto">
            <a:xfrm flipH="1">
              <a:off x="3123354" y="5758661"/>
              <a:ext cx="403325" cy="431591"/>
            </a:xfrm>
            <a:prstGeom prst="rect">
              <a:avLst/>
            </a:prstGeom>
            <a:gradFill rotWithShape="1">
              <a:gsLst>
                <a:gs pos="0">
                  <a:srgbClr val="C0C0C0"/>
                </a:gs>
                <a:gs pos="100000">
                  <a:srgbClr val="C0C0C0">
                    <a:gamma/>
                    <a:tint val="18039"/>
                    <a:invGamma/>
                  </a:srgbClr>
                </a:gs>
              </a:gsLst>
              <a:lin ang="0" scaled="1"/>
            </a:gradFill>
            <a:ln>
              <a:noFill/>
            </a:ln>
            <a:extLst>
              <a:ext uri="{91240B29-F687-4F45-9708-019B960494DF}">
                <a14:hiddenLine xmlns:a14="http://schemas.microsoft.com/office/drawing/2010/main" w="317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endParaRPr lang="en-US" sz="1350"/>
            </a:p>
          </p:txBody>
        </p:sp>
        <p:sp>
          <p:nvSpPr>
            <p:cNvPr id="65" name="Rectangle 4"/>
            <p:cNvSpPr>
              <a:spLocks noChangeArrowheads="1"/>
            </p:cNvSpPr>
            <p:nvPr/>
          </p:nvSpPr>
          <p:spPr bwMode="auto">
            <a:xfrm>
              <a:off x="3216004" y="4854680"/>
              <a:ext cx="367475" cy="431592"/>
            </a:xfrm>
            <a:prstGeom prst="rect">
              <a:avLst/>
            </a:prstGeom>
            <a:gradFill rotWithShape="1">
              <a:gsLst>
                <a:gs pos="0">
                  <a:srgbClr val="C0C0C0"/>
                </a:gs>
                <a:gs pos="100000">
                  <a:srgbClr val="C0C0C0">
                    <a:gamma/>
                    <a:tint val="18039"/>
                    <a:invGamma/>
                  </a:srgbClr>
                </a:gs>
              </a:gsLst>
              <a:lin ang="0" scaled="1"/>
            </a:gradFill>
            <a:ln>
              <a:noFill/>
            </a:ln>
            <a:extLst>
              <a:ext uri="{91240B29-F687-4F45-9708-019B960494DF}">
                <a14:hiddenLine xmlns:a14="http://schemas.microsoft.com/office/drawing/2010/main" w="6350">
                  <a:solidFill>
                    <a:srgbClr val="000000"/>
                  </a:solidFill>
                  <a:miter lim="800000"/>
                  <a:headEnd/>
                  <a:tailEnd/>
                </a14:hiddenLine>
              </a:ext>
            </a:extLst>
          </p:spPr>
          <p:txBody>
            <a:bodyPr vert="horz" wrap="square" lIns="0" tIns="0" rIns="0" bIns="0" numCol="1" anchor="t" anchorCtr="0" compatLnSpc="1">
              <a:prstTxWarp prst="textNoShape">
                <a:avLst/>
              </a:prstTxWarp>
            </a:bodyPr>
            <a:lstStyle/>
            <a:p>
              <a:endParaRPr lang="en-US" sz="1350"/>
            </a:p>
          </p:txBody>
        </p:sp>
        <p:grpSp>
          <p:nvGrpSpPr>
            <p:cNvPr id="66" name="Group 72"/>
            <p:cNvGrpSpPr>
              <a:grpSpLocks/>
            </p:cNvGrpSpPr>
            <p:nvPr/>
          </p:nvGrpSpPr>
          <p:grpSpPr bwMode="auto">
            <a:xfrm flipV="1">
              <a:off x="3208834" y="4856828"/>
              <a:ext cx="182841" cy="418708"/>
              <a:chOff x="1715" y="801"/>
              <a:chExt cx="776" cy="650"/>
            </a:xfrm>
          </p:grpSpPr>
          <p:sp>
            <p:nvSpPr>
              <p:cNvPr id="113" name="Line 73"/>
              <p:cNvSpPr>
                <a:spLocks noChangeShapeType="1"/>
              </p:cNvSpPr>
              <p:nvPr/>
            </p:nvSpPr>
            <p:spPr bwMode="auto">
              <a:xfrm flipV="1">
                <a:off x="1753" y="935"/>
                <a:ext cx="39"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4" name="Line 74"/>
              <p:cNvSpPr>
                <a:spLocks noChangeShapeType="1"/>
              </p:cNvSpPr>
              <p:nvPr/>
            </p:nvSpPr>
            <p:spPr bwMode="auto">
              <a:xfrm flipV="1">
                <a:off x="1792" y="861"/>
                <a:ext cx="39" cy="7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5" name="Line 75"/>
              <p:cNvSpPr>
                <a:spLocks noChangeShapeType="1"/>
              </p:cNvSpPr>
              <p:nvPr/>
            </p:nvSpPr>
            <p:spPr bwMode="auto">
              <a:xfrm flipV="1">
                <a:off x="1831" y="820"/>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6" name="Line 76"/>
              <p:cNvSpPr>
                <a:spLocks noChangeShapeType="1"/>
              </p:cNvSpPr>
              <p:nvPr/>
            </p:nvSpPr>
            <p:spPr bwMode="auto">
              <a:xfrm flipV="1">
                <a:off x="1870" y="801"/>
                <a:ext cx="38"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7" name="Line 77"/>
              <p:cNvSpPr>
                <a:spLocks noChangeShapeType="1"/>
              </p:cNvSpPr>
              <p:nvPr/>
            </p:nvSpPr>
            <p:spPr bwMode="auto">
              <a:xfrm>
                <a:off x="1908" y="801"/>
                <a:ext cx="39"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8" name="Line 78"/>
              <p:cNvSpPr>
                <a:spLocks noChangeShapeType="1"/>
              </p:cNvSpPr>
              <p:nvPr/>
            </p:nvSpPr>
            <p:spPr bwMode="auto">
              <a:xfrm>
                <a:off x="1947" y="820"/>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9" name="Line 79"/>
              <p:cNvSpPr>
                <a:spLocks noChangeShapeType="1"/>
              </p:cNvSpPr>
              <p:nvPr/>
            </p:nvSpPr>
            <p:spPr bwMode="auto">
              <a:xfrm>
                <a:off x="1986" y="861"/>
                <a:ext cx="40" cy="7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0" name="Line 80"/>
              <p:cNvSpPr>
                <a:spLocks noChangeShapeType="1"/>
              </p:cNvSpPr>
              <p:nvPr/>
            </p:nvSpPr>
            <p:spPr bwMode="auto">
              <a:xfrm>
                <a:off x="2026" y="935"/>
                <a:ext cx="38"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1" name="Line 81"/>
              <p:cNvSpPr>
                <a:spLocks noChangeShapeType="1"/>
              </p:cNvSpPr>
              <p:nvPr/>
            </p:nvSpPr>
            <p:spPr bwMode="auto">
              <a:xfrm>
                <a:off x="2064" y="1030"/>
                <a:ext cx="38" cy="9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2" name="Line 82"/>
              <p:cNvSpPr>
                <a:spLocks noChangeShapeType="1"/>
              </p:cNvSpPr>
              <p:nvPr/>
            </p:nvSpPr>
            <p:spPr bwMode="auto">
              <a:xfrm>
                <a:off x="2102" y="1123"/>
                <a:ext cx="39" cy="100"/>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3" name="Line 83"/>
              <p:cNvSpPr>
                <a:spLocks noChangeShapeType="1"/>
              </p:cNvSpPr>
              <p:nvPr/>
            </p:nvSpPr>
            <p:spPr bwMode="auto">
              <a:xfrm>
                <a:off x="2141" y="1223"/>
                <a:ext cx="40"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4" name="Line 84"/>
              <p:cNvSpPr>
                <a:spLocks noChangeShapeType="1"/>
              </p:cNvSpPr>
              <p:nvPr/>
            </p:nvSpPr>
            <p:spPr bwMode="auto">
              <a:xfrm>
                <a:off x="2181" y="1318"/>
                <a:ext cx="38" cy="7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5" name="Line 85"/>
              <p:cNvSpPr>
                <a:spLocks noChangeShapeType="1"/>
              </p:cNvSpPr>
              <p:nvPr/>
            </p:nvSpPr>
            <p:spPr bwMode="auto">
              <a:xfrm>
                <a:off x="2219" y="1391"/>
                <a:ext cx="38"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6" name="Line 86"/>
              <p:cNvSpPr>
                <a:spLocks noChangeShapeType="1"/>
              </p:cNvSpPr>
              <p:nvPr/>
            </p:nvSpPr>
            <p:spPr bwMode="auto">
              <a:xfrm>
                <a:off x="2257" y="1432"/>
                <a:ext cx="41"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7" name="Line 87"/>
              <p:cNvSpPr>
                <a:spLocks noChangeShapeType="1"/>
              </p:cNvSpPr>
              <p:nvPr/>
            </p:nvSpPr>
            <p:spPr bwMode="auto">
              <a:xfrm flipV="1">
                <a:off x="2298" y="1432"/>
                <a:ext cx="38"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8" name="Line 88"/>
              <p:cNvSpPr>
                <a:spLocks noChangeShapeType="1"/>
              </p:cNvSpPr>
              <p:nvPr/>
            </p:nvSpPr>
            <p:spPr bwMode="auto">
              <a:xfrm flipV="1">
                <a:off x="2336" y="1391"/>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29" name="Line 89"/>
              <p:cNvSpPr>
                <a:spLocks noChangeShapeType="1"/>
              </p:cNvSpPr>
              <p:nvPr/>
            </p:nvSpPr>
            <p:spPr bwMode="auto">
              <a:xfrm flipV="1">
                <a:off x="2375" y="1318"/>
                <a:ext cx="38" cy="7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30" name="Line 90"/>
              <p:cNvSpPr>
                <a:spLocks noChangeShapeType="1"/>
              </p:cNvSpPr>
              <p:nvPr/>
            </p:nvSpPr>
            <p:spPr bwMode="auto">
              <a:xfrm flipV="1">
                <a:off x="2413" y="1223"/>
                <a:ext cx="39"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31" name="Line 91"/>
              <p:cNvSpPr>
                <a:spLocks noChangeShapeType="1"/>
              </p:cNvSpPr>
              <p:nvPr/>
            </p:nvSpPr>
            <p:spPr bwMode="auto">
              <a:xfrm flipV="1">
                <a:off x="2452" y="1129"/>
                <a:ext cx="39" cy="9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32" name="Line 92"/>
              <p:cNvSpPr>
                <a:spLocks noChangeShapeType="1"/>
              </p:cNvSpPr>
              <p:nvPr/>
            </p:nvSpPr>
            <p:spPr bwMode="auto">
              <a:xfrm flipV="1">
                <a:off x="1715" y="1030"/>
                <a:ext cx="38" cy="9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nvGrpSpPr>
            <p:cNvPr id="315" name="Ryhmä 314"/>
            <p:cNvGrpSpPr/>
            <p:nvPr/>
          </p:nvGrpSpPr>
          <p:grpSpPr>
            <a:xfrm>
              <a:off x="3132316" y="5767250"/>
              <a:ext cx="387193" cy="420856"/>
              <a:chOff x="2954067" y="4630683"/>
              <a:chExt cx="387193" cy="420856"/>
            </a:xfrm>
          </p:grpSpPr>
          <p:sp>
            <p:nvSpPr>
              <p:cNvPr id="93" name="Line 94"/>
              <p:cNvSpPr>
                <a:spLocks noChangeShapeType="1"/>
              </p:cNvSpPr>
              <p:nvPr/>
            </p:nvSpPr>
            <p:spPr bwMode="auto">
              <a:xfrm>
                <a:off x="2973027" y="4903268"/>
                <a:ext cx="19459" cy="61510"/>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4" name="Line 95"/>
              <p:cNvSpPr>
                <a:spLocks noChangeShapeType="1"/>
              </p:cNvSpPr>
              <p:nvPr/>
            </p:nvSpPr>
            <p:spPr bwMode="auto">
              <a:xfrm>
                <a:off x="2992487" y="4964778"/>
                <a:ext cx="19459" cy="47913"/>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5" name="Line 96"/>
              <p:cNvSpPr>
                <a:spLocks noChangeShapeType="1"/>
              </p:cNvSpPr>
              <p:nvPr/>
            </p:nvSpPr>
            <p:spPr bwMode="auto">
              <a:xfrm>
                <a:off x="3011946" y="5012691"/>
                <a:ext cx="19459" cy="26546"/>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6" name="Line 97"/>
              <p:cNvSpPr>
                <a:spLocks noChangeShapeType="1"/>
              </p:cNvSpPr>
              <p:nvPr/>
            </p:nvSpPr>
            <p:spPr bwMode="auto">
              <a:xfrm>
                <a:off x="3031406" y="5039237"/>
                <a:ext cx="18960" cy="12302"/>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7" name="Line 98"/>
              <p:cNvSpPr>
                <a:spLocks noChangeShapeType="1"/>
              </p:cNvSpPr>
              <p:nvPr/>
            </p:nvSpPr>
            <p:spPr bwMode="auto">
              <a:xfrm flipV="1">
                <a:off x="3050366" y="5039237"/>
                <a:ext cx="19459" cy="12302"/>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8" name="Line 99"/>
              <p:cNvSpPr>
                <a:spLocks noChangeShapeType="1"/>
              </p:cNvSpPr>
              <p:nvPr/>
            </p:nvSpPr>
            <p:spPr bwMode="auto">
              <a:xfrm flipV="1">
                <a:off x="3069826" y="5012691"/>
                <a:ext cx="19459" cy="26546"/>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9" name="Line 100"/>
              <p:cNvSpPr>
                <a:spLocks noChangeShapeType="1"/>
              </p:cNvSpPr>
              <p:nvPr/>
            </p:nvSpPr>
            <p:spPr bwMode="auto">
              <a:xfrm flipV="1">
                <a:off x="3089285" y="4964778"/>
                <a:ext cx="19958" cy="47913"/>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0" name="Line 101"/>
              <p:cNvSpPr>
                <a:spLocks noChangeShapeType="1"/>
              </p:cNvSpPr>
              <p:nvPr/>
            </p:nvSpPr>
            <p:spPr bwMode="auto">
              <a:xfrm flipV="1">
                <a:off x="3109244" y="4903268"/>
                <a:ext cx="18960" cy="61510"/>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1" name="Line 102"/>
              <p:cNvSpPr>
                <a:spLocks noChangeShapeType="1"/>
              </p:cNvSpPr>
              <p:nvPr/>
            </p:nvSpPr>
            <p:spPr bwMode="auto">
              <a:xfrm flipV="1">
                <a:off x="3128204" y="4843053"/>
                <a:ext cx="18960" cy="60215"/>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2" name="Line 103"/>
              <p:cNvSpPr>
                <a:spLocks noChangeShapeType="1"/>
              </p:cNvSpPr>
              <p:nvPr/>
            </p:nvSpPr>
            <p:spPr bwMode="auto">
              <a:xfrm flipV="1">
                <a:off x="3147165" y="4778306"/>
                <a:ext cx="19459" cy="64747"/>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3" name="Line 104"/>
              <p:cNvSpPr>
                <a:spLocks noChangeShapeType="1"/>
              </p:cNvSpPr>
              <p:nvPr/>
            </p:nvSpPr>
            <p:spPr bwMode="auto">
              <a:xfrm flipV="1">
                <a:off x="3166624" y="4716797"/>
                <a:ext cx="19958" cy="61510"/>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4" name="Line 105"/>
              <p:cNvSpPr>
                <a:spLocks noChangeShapeType="1"/>
              </p:cNvSpPr>
              <p:nvPr/>
            </p:nvSpPr>
            <p:spPr bwMode="auto">
              <a:xfrm flipV="1">
                <a:off x="3186582" y="4669531"/>
                <a:ext cx="18960" cy="47265"/>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5" name="Line 106"/>
              <p:cNvSpPr>
                <a:spLocks noChangeShapeType="1"/>
              </p:cNvSpPr>
              <p:nvPr/>
            </p:nvSpPr>
            <p:spPr bwMode="auto">
              <a:xfrm flipV="1">
                <a:off x="3205543" y="4642985"/>
                <a:ext cx="18960" cy="26546"/>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6" name="Line 107"/>
              <p:cNvSpPr>
                <a:spLocks noChangeShapeType="1"/>
              </p:cNvSpPr>
              <p:nvPr/>
            </p:nvSpPr>
            <p:spPr bwMode="auto">
              <a:xfrm flipV="1">
                <a:off x="3224503" y="4630683"/>
                <a:ext cx="20457" cy="12302"/>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7" name="Line 108"/>
              <p:cNvSpPr>
                <a:spLocks noChangeShapeType="1"/>
              </p:cNvSpPr>
              <p:nvPr/>
            </p:nvSpPr>
            <p:spPr bwMode="auto">
              <a:xfrm>
                <a:off x="3244961" y="4630683"/>
                <a:ext cx="18960" cy="12302"/>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8" name="Line 109"/>
              <p:cNvSpPr>
                <a:spLocks noChangeShapeType="1"/>
              </p:cNvSpPr>
              <p:nvPr/>
            </p:nvSpPr>
            <p:spPr bwMode="auto">
              <a:xfrm>
                <a:off x="3263921" y="4642985"/>
                <a:ext cx="19459" cy="26546"/>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09" name="Line 110"/>
              <p:cNvSpPr>
                <a:spLocks noChangeShapeType="1"/>
              </p:cNvSpPr>
              <p:nvPr/>
            </p:nvSpPr>
            <p:spPr bwMode="auto">
              <a:xfrm>
                <a:off x="3283381" y="4669531"/>
                <a:ext cx="18960" cy="47265"/>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0" name="Line 111"/>
              <p:cNvSpPr>
                <a:spLocks noChangeShapeType="1"/>
              </p:cNvSpPr>
              <p:nvPr/>
            </p:nvSpPr>
            <p:spPr bwMode="auto">
              <a:xfrm>
                <a:off x="3302341" y="4716797"/>
                <a:ext cx="19459" cy="61510"/>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1" name="Line 112"/>
              <p:cNvSpPr>
                <a:spLocks noChangeShapeType="1"/>
              </p:cNvSpPr>
              <p:nvPr/>
            </p:nvSpPr>
            <p:spPr bwMode="auto">
              <a:xfrm>
                <a:off x="3321801" y="4778306"/>
                <a:ext cx="19459" cy="60862"/>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112" name="Line 113"/>
              <p:cNvSpPr>
                <a:spLocks noChangeShapeType="1"/>
              </p:cNvSpPr>
              <p:nvPr/>
            </p:nvSpPr>
            <p:spPr bwMode="auto">
              <a:xfrm>
                <a:off x="2954067" y="4839169"/>
                <a:ext cx="18960" cy="64100"/>
              </a:xfrm>
              <a:prstGeom prst="line">
                <a:avLst/>
              </a:prstGeom>
              <a:noFill/>
              <a:ln w="6350">
                <a:solidFill>
                  <a:srgbClr val="FF9B9B"/>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nvGrpSpPr>
            <p:cNvPr id="68" name="Group 114"/>
            <p:cNvGrpSpPr>
              <a:grpSpLocks/>
            </p:cNvGrpSpPr>
            <p:nvPr/>
          </p:nvGrpSpPr>
          <p:grpSpPr bwMode="auto">
            <a:xfrm flipV="1">
              <a:off x="3395260" y="4858975"/>
              <a:ext cx="182841" cy="418709"/>
              <a:chOff x="1715" y="801"/>
              <a:chExt cx="776" cy="650"/>
            </a:xfrm>
          </p:grpSpPr>
          <p:sp>
            <p:nvSpPr>
              <p:cNvPr id="73" name="Line 115"/>
              <p:cNvSpPr>
                <a:spLocks noChangeShapeType="1"/>
              </p:cNvSpPr>
              <p:nvPr/>
            </p:nvSpPr>
            <p:spPr bwMode="auto">
              <a:xfrm flipV="1">
                <a:off x="1753" y="935"/>
                <a:ext cx="39"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4" name="Line 116"/>
              <p:cNvSpPr>
                <a:spLocks noChangeShapeType="1"/>
              </p:cNvSpPr>
              <p:nvPr/>
            </p:nvSpPr>
            <p:spPr bwMode="auto">
              <a:xfrm flipV="1">
                <a:off x="1792" y="861"/>
                <a:ext cx="39" cy="7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5" name="Line 117"/>
              <p:cNvSpPr>
                <a:spLocks noChangeShapeType="1"/>
              </p:cNvSpPr>
              <p:nvPr/>
            </p:nvSpPr>
            <p:spPr bwMode="auto">
              <a:xfrm flipV="1">
                <a:off x="1831" y="820"/>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6" name="Line 118"/>
              <p:cNvSpPr>
                <a:spLocks noChangeShapeType="1"/>
              </p:cNvSpPr>
              <p:nvPr/>
            </p:nvSpPr>
            <p:spPr bwMode="auto">
              <a:xfrm flipV="1">
                <a:off x="1870" y="801"/>
                <a:ext cx="38"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7" name="Line 119"/>
              <p:cNvSpPr>
                <a:spLocks noChangeShapeType="1"/>
              </p:cNvSpPr>
              <p:nvPr/>
            </p:nvSpPr>
            <p:spPr bwMode="auto">
              <a:xfrm>
                <a:off x="1908" y="801"/>
                <a:ext cx="39"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8" name="Line 120"/>
              <p:cNvSpPr>
                <a:spLocks noChangeShapeType="1"/>
              </p:cNvSpPr>
              <p:nvPr/>
            </p:nvSpPr>
            <p:spPr bwMode="auto">
              <a:xfrm>
                <a:off x="1947" y="820"/>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79" name="Line 121"/>
              <p:cNvSpPr>
                <a:spLocks noChangeShapeType="1"/>
              </p:cNvSpPr>
              <p:nvPr/>
            </p:nvSpPr>
            <p:spPr bwMode="auto">
              <a:xfrm>
                <a:off x="1986" y="861"/>
                <a:ext cx="40" cy="7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0" name="Line 122"/>
              <p:cNvSpPr>
                <a:spLocks noChangeShapeType="1"/>
              </p:cNvSpPr>
              <p:nvPr/>
            </p:nvSpPr>
            <p:spPr bwMode="auto">
              <a:xfrm>
                <a:off x="2026" y="935"/>
                <a:ext cx="38"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1" name="Line 123"/>
              <p:cNvSpPr>
                <a:spLocks noChangeShapeType="1"/>
              </p:cNvSpPr>
              <p:nvPr/>
            </p:nvSpPr>
            <p:spPr bwMode="auto">
              <a:xfrm>
                <a:off x="2064" y="1030"/>
                <a:ext cx="38" cy="9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2" name="Line 124"/>
              <p:cNvSpPr>
                <a:spLocks noChangeShapeType="1"/>
              </p:cNvSpPr>
              <p:nvPr/>
            </p:nvSpPr>
            <p:spPr bwMode="auto">
              <a:xfrm>
                <a:off x="2102" y="1123"/>
                <a:ext cx="39" cy="100"/>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3" name="Line 125"/>
              <p:cNvSpPr>
                <a:spLocks noChangeShapeType="1"/>
              </p:cNvSpPr>
              <p:nvPr/>
            </p:nvSpPr>
            <p:spPr bwMode="auto">
              <a:xfrm>
                <a:off x="2141" y="1223"/>
                <a:ext cx="40"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4" name="Line 126"/>
              <p:cNvSpPr>
                <a:spLocks noChangeShapeType="1"/>
              </p:cNvSpPr>
              <p:nvPr/>
            </p:nvSpPr>
            <p:spPr bwMode="auto">
              <a:xfrm>
                <a:off x="2181" y="1318"/>
                <a:ext cx="38" cy="7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5" name="Line 127"/>
              <p:cNvSpPr>
                <a:spLocks noChangeShapeType="1"/>
              </p:cNvSpPr>
              <p:nvPr/>
            </p:nvSpPr>
            <p:spPr bwMode="auto">
              <a:xfrm>
                <a:off x="2219" y="1391"/>
                <a:ext cx="38"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6" name="Line 128"/>
              <p:cNvSpPr>
                <a:spLocks noChangeShapeType="1"/>
              </p:cNvSpPr>
              <p:nvPr/>
            </p:nvSpPr>
            <p:spPr bwMode="auto">
              <a:xfrm>
                <a:off x="2257" y="1432"/>
                <a:ext cx="41"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7" name="Line 129"/>
              <p:cNvSpPr>
                <a:spLocks noChangeShapeType="1"/>
              </p:cNvSpPr>
              <p:nvPr/>
            </p:nvSpPr>
            <p:spPr bwMode="auto">
              <a:xfrm flipV="1">
                <a:off x="2298" y="1432"/>
                <a:ext cx="38" cy="1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8" name="Line 130"/>
              <p:cNvSpPr>
                <a:spLocks noChangeShapeType="1"/>
              </p:cNvSpPr>
              <p:nvPr/>
            </p:nvSpPr>
            <p:spPr bwMode="auto">
              <a:xfrm flipV="1">
                <a:off x="2336" y="1391"/>
                <a:ext cx="39" cy="41"/>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89" name="Line 131"/>
              <p:cNvSpPr>
                <a:spLocks noChangeShapeType="1"/>
              </p:cNvSpPr>
              <p:nvPr/>
            </p:nvSpPr>
            <p:spPr bwMode="auto">
              <a:xfrm flipV="1">
                <a:off x="2375" y="1318"/>
                <a:ext cx="38" cy="73"/>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0" name="Line 132"/>
              <p:cNvSpPr>
                <a:spLocks noChangeShapeType="1"/>
              </p:cNvSpPr>
              <p:nvPr/>
            </p:nvSpPr>
            <p:spPr bwMode="auto">
              <a:xfrm flipV="1">
                <a:off x="2413" y="1223"/>
                <a:ext cx="39" cy="95"/>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1" name="Line 133"/>
              <p:cNvSpPr>
                <a:spLocks noChangeShapeType="1"/>
              </p:cNvSpPr>
              <p:nvPr/>
            </p:nvSpPr>
            <p:spPr bwMode="auto">
              <a:xfrm flipV="1">
                <a:off x="2452" y="1129"/>
                <a:ext cx="39" cy="94"/>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92" name="Line 134"/>
              <p:cNvSpPr>
                <a:spLocks noChangeShapeType="1"/>
              </p:cNvSpPr>
              <p:nvPr/>
            </p:nvSpPr>
            <p:spPr bwMode="auto">
              <a:xfrm flipV="1">
                <a:off x="1715" y="1030"/>
                <a:ext cx="38" cy="99"/>
              </a:xfrm>
              <a:prstGeom prst="line">
                <a:avLst/>
              </a:prstGeom>
              <a:noFill/>
              <a:ln w="6350">
                <a:solidFill>
                  <a:srgbClr val="FF0000"/>
                </a:solidFill>
                <a:round/>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endParaRPr lang="en-US" sz="1350"/>
              </a:p>
            </p:txBody>
          </p:sp>
        </p:grpSp>
        <p:cxnSp>
          <p:nvCxnSpPr>
            <p:cNvPr id="69" name="AutoShape 156"/>
            <p:cNvCxnSpPr>
              <a:cxnSpLocks noChangeShapeType="1"/>
            </p:cNvCxnSpPr>
            <p:nvPr/>
          </p:nvCxnSpPr>
          <p:spPr bwMode="auto">
            <a:xfrm>
              <a:off x="3043919" y="5067256"/>
              <a:ext cx="699098" cy="2147"/>
            </a:xfrm>
            <a:prstGeom prst="straightConnector1">
              <a:avLst/>
            </a:prstGeom>
            <a:noFill/>
            <a:ln w="9525">
              <a:solidFill>
                <a:srgbClr val="333333"/>
              </a:solidFill>
              <a:round/>
              <a:headEnd type="none" w="med" len="med"/>
              <a:tailEnd type="none" w="med" len="med"/>
            </a:ln>
            <a:extLst>
              <a:ext uri="{909E8E84-426E-40DD-AFC4-6F175D3DCCD1}">
                <a14:hiddenFill xmlns:a14="http://schemas.microsoft.com/office/drawing/2010/main">
                  <a:noFill/>
                </a14:hiddenFill>
              </a:ext>
            </a:extLst>
          </p:spPr>
        </p:cxnSp>
        <p:cxnSp>
          <p:nvCxnSpPr>
            <p:cNvPr id="70" name="AutoShape 157"/>
            <p:cNvCxnSpPr>
              <a:cxnSpLocks noChangeShapeType="1"/>
            </p:cNvCxnSpPr>
            <p:nvPr/>
          </p:nvCxnSpPr>
          <p:spPr bwMode="auto">
            <a:xfrm flipH="1">
              <a:off x="3080015" y="5977678"/>
              <a:ext cx="681172" cy="2147"/>
            </a:xfrm>
            <a:prstGeom prst="straightConnector1">
              <a:avLst/>
            </a:prstGeom>
            <a:noFill/>
            <a:ln w="9525">
              <a:solidFill>
                <a:srgbClr val="333333"/>
              </a:solidFill>
              <a:round/>
              <a:headEnd type="none" w="med" len="med"/>
              <a:tailEnd type="none" w="med" len="med"/>
            </a:ln>
            <a:extLst>
              <a:ext uri="{909E8E84-426E-40DD-AFC4-6F175D3DCCD1}">
                <a14:hiddenFill xmlns:a14="http://schemas.microsoft.com/office/drawing/2010/main">
                  <a:noFill/>
                </a14:hiddenFill>
              </a:ext>
            </a:extLst>
          </p:spPr>
        </p:cxnSp>
        <p:graphicFrame>
          <p:nvGraphicFramePr>
            <p:cNvPr id="134" name="Object 51338"/>
            <p:cNvGraphicFramePr>
              <a:graphicFrameLocks noChangeAspect="1"/>
            </p:cNvGraphicFramePr>
            <p:nvPr>
              <p:extLst/>
            </p:nvPr>
          </p:nvGraphicFramePr>
          <p:xfrm>
            <a:off x="6448425" y="4951413"/>
            <a:ext cx="1949450" cy="704850"/>
          </p:xfrm>
          <a:graphic>
            <a:graphicData uri="http://schemas.openxmlformats.org/presentationml/2006/ole">
              <mc:AlternateContent xmlns:mc="http://schemas.openxmlformats.org/markup-compatibility/2006">
                <mc:Choice xmlns:v="urn:schemas-microsoft-com:vml" Requires="v">
                  <p:oleObj spid="_x0000_s14357" name="Equation" r:id="rId14" imgW="1193760" imgH="431640" progId="Equation.DSMT4">
                    <p:embed/>
                  </p:oleObj>
                </mc:Choice>
                <mc:Fallback>
                  <p:oleObj name="Equation" r:id="rId14" imgW="1193760" imgH="431640" progId="Equation.DSMT4">
                    <p:embed/>
                    <p:pic>
                      <p:nvPicPr>
                        <p:cNvPr id="134" name="Object 51338"/>
                        <p:cNvPicPr>
                          <a:picLocks noChangeAspect="1" noChangeArrowheads="1"/>
                        </p:cNvPicPr>
                        <p:nvPr/>
                      </p:nvPicPr>
                      <p:blipFill>
                        <a:blip r:embed="rId15"/>
                        <a:srcRect/>
                        <a:stretch>
                          <a:fillRect/>
                        </a:stretch>
                      </p:blipFill>
                      <p:spPr bwMode="auto">
                        <a:xfrm>
                          <a:off x="6448425" y="4951413"/>
                          <a:ext cx="1949450" cy="704850"/>
                        </a:xfrm>
                        <a:prstGeom prst="rect">
                          <a:avLst/>
                        </a:prstGeom>
                        <a:noFill/>
                      </p:spPr>
                    </p:pic>
                  </p:oleObj>
                </mc:Fallback>
              </mc:AlternateContent>
            </a:graphicData>
          </a:graphic>
        </p:graphicFrame>
        <p:graphicFrame>
          <p:nvGraphicFramePr>
            <p:cNvPr id="135" name="Object 51339"/>
            <p:cNvGraphicFramePr>
              <a:graphicFrameLocks noChangeAspect="1"/>
            </p:cNvGraphicFramePr>
            <p:nvPr>
              <p:extLst/>
            </p:nvPr>
          </p:nvGraphicFramePr>
          <p:xfrm>
            <a:off x="6512025" y="5770070"/>
            <a:ext cx="2052637" cy="704850"/>
          </p:xfrm>
          <a:graphic>
            <a:graphicData uri="http://schemas.openxmlformats.org/presentationml/2006/ole">
              <mc:AlternateContent xmlns:mc="http://schemas.openxmlformats.org/markup-compatibility/2006">
                <mc:Choice xmlns:v="urn:schemas-microsoft-com:vml" Requires="v">
                  <p:oleObj spid="_x0000_s14358" name="Equation" r:id="rId16" imgW="1257120" imgH="431640" progId="Equation.DSMT4">
                    <p:embed/>
                  </p:oleObj>
                </mc:Choice>
                <mc:Fallback>
                  <p:oleObj name="Equation" r:id="rId16" imgW="1257120" imgH="431640" progId="Equation.DSMT4">
                    <p:embed/>
                    <p:pic>
                      <p:nvPicPr>
                        <p:cNvPr id="135" name="Object 51339"/>
                        <p:cNvPicPr>
                          <a:picLocks noChangeAspect="1" noChangeArrowheads="1"/>
                        </p:cNvPicPr>
                        <p:nvPr/>
                      </p:nvPicPr>
                      <p:blipFill>
                        <a:blip r:embed="rId17"/>
                        <a:srcRect/>
                        <a:stretch>
                          <a:fillRect/>
                        </a:stretch>
                      </p:blipFill>
                      <p:spPr bwMode="auto">
                        <a:xfrm>
                          <a:off x="6512025" y="5770070"/>
                          <a:ext cx="2052637" cy="704850"/>
                        </a:xfrm>
                        <a:prstGeom prst="rect">
                          <a:avLst/>
                        </a:prstGeom>
                        <a:noFill/>
                      </p:spPr>
                    </p:pic>
                  </p:oleObj>
                </mc:Fallback>
              </mc:AlternateContent>
            </a:graphicData>
          </a:graphic>
        </p:graphicFrame>
        <p:sp>
          <p:nvSpPr>
            <p:cNvPr id="140" name="Rectangle 87"/>
            <p:cNvSpPr/>
            <p:nvPr/>
          </p:nvSpPr>
          <p:spPr>
            <a:xfrm>
              <a:off x="4005917" y="4884118"/>
              <a:ext cx="2266263" cy="677108"/>
            </a:xfrm>
            <a:prstGeom prst="rect">
              <a:avLst/>
            </a:prstGeom>
          </p:spPr>
          <p:txBody>
            <a:bodyPr wrap="square">
              <a:spAutoFit/>
            </a:bodyPr>
            <a:lstStyle/>
            <a:p>
              <a:r>
                <a:rPr lang="fi-FI" sz="1350" dirty="0"/>
                <a:t>Etuaallon liikemäärä kasvaa</a:t>
              </a:r>
            </a:p>
          </p:txBody>
        </p:sp>
        <p:sp>
          <p:nvSpPr>
            <p:cNvPr id="141" name="Rectangle 87"/>
            <p:cNvSpPr/>
            <p:nvPr/>
          </p:nvSpPr>
          <p:spPr>
            <a:xfrm>
              <a:off x="679046" y="5133518"/>
              <a:ext cx="1677707" cy="677108"/>
            </a:xfrm>
            <a:prstGeom prst="rect">
              <a:avLst/>
            </a:prstGeom>
          </p:spPr>
          <p:txBody>
            <a:bodyPr wrap="square">
              <a:spAutoFit/>
            </a:bodyPr>
            <a:lstStyle/>
            <a:p>
              <a:r>
                <a:rPr lang="fi-FI" sz="1350" dirty="0"/>
                <a:t>Havainnot lepokehyksessä</a:t>
              </a:r>
            </a:p>
          </p:txBody>
        </p:sp>
        <p:sp>
          <p:nvSpPr>
            <p:cNvPr id="3" name="Vasen aaltosulje 2"/>
            <p:cNvSpPr/>
            <p:nvPr/>
          </p:nvSpPr>
          <p:spPr>
            <a:xfrm>
              <a:off x="2472797" y="4799179"/>
              <a:ext cx="426860" cy="141234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142" name="Rectangle 87"/>
            <p:cNvSpPr/>
            <p:nvPr/>
          </p:nvSpPr>
          <p:spPr>
            <a:xfrm>
              <a:off x="4005917" y="5714716"/>
              <a:ext cx="2266263" cy="677108"/>
            </a:xfrm>
            <a:prstGeom prst="rect">
              <a:avLst/>
            </a:prstGeom>
          </p:spPr>
          <p:txBody>
            <a:bodyPr wrap="square">
              <a:spAutoFit/>
            </a:bodyPr>
            <a:lstStyle/>
            <a:p>
              <a:r>
                <a:rPr lang="fi-FI" sz="1350" dirty="0"/>
                <a:t>Taka-aallon liikemäärä pienenee</a:t>
              </a:r>
            </a:p>
          </p:txBody>
        </p:sp>
        <p:cxnSp>
          <p:nvCxnSpPr>
            <p:cNvPr id="303" name="Suora nuoliyhdysviiva 302"/>
            <p:cNvCxnSpPr/>
            <p:nvPr/>
          </p:nvCxnSpPr>
          <p:spPr>
            <a:xfrm>
              <a:off x="3402179" y="5069735"/>
              <a:ext cx="507965" cy="0"/>
            </a:xfrm>
            <a:prstGeom prst="straightConnector1">
              <a:avLst/>
            </a:prstGeom>
            <a:ln w="28575">
              <a:solidFill>
                <a:srgbClr val="FF0000"/>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4" name="Ellipsi 303"/>
            <p:cNvSpPr/>
            <p:nvPr/>
          </p:nvSpPr>
          <p:spPr>
            <a:xfrm>
              <a:off x="3362203" y="5037350"/>
              <a:ext cx="83820" cy="83820"/>
            </a:xfrm>
            <a:prstGeom prst="ellipse">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306" name="Suora nuoliyhdysviiva 305"/>
            <p:cNvCxnSpPr/>
            <p:nvPr/>
          </p:nvCxnSpPr>
          <p:spPr>
            <a:xfrm flipH="1">
              <a:off x="2995744" y="5983355"/>
              <a:ext cx="326847" cy="0"/>
            </a:xfrm>
            <a:prstGeom prst="straightConnector1">
              <a:avLst/>
            </a:prstGeom>
            <a:ln w="28575">
              <a:solidFill>
                <a:srgbClr val="FF9B9B"/>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45" name="Rectangle 87"/>
            <p:cNvSpPr/>
            <p:nvPr/>
          </p:nvSpPr>
          <p:spPr>
            <a:xfrm>
              <a:off x="681691" y="4614514"/>
              <a:ext cx="1546008" cy="677108"/>
            </a:xfrm>
            <a:prstGeom prst="rect">
              <a:avLst/>
            </a:prstGeom>
          </p:spPr>
          <p:txBody>
            <a:bodyPr wrap="square">
              <a:spAutoFit/>
            </a:bodyPr>
            <a:lstStyle/>
            <a:p>
              <a:r>
                <a:rPr lang="fi-FI" sz="1350" dirty="0" err="1"/>
                <a:t>Doppler</a:t>
              </a:r>
              <a:r>
                <a:rPr lang="fi-FI" sz="1350" dirty="0"/>
                <a:t>-ilmiö:</a:t>
              </a:r>
            </a:p>
          </p:txBody>
        </p:sp>
        <p:sp>
          <p:nvSpPr>
            <p:cNvPr id="646" name="Ellipsi 645"/>
            <p:cNvSpPr/>
            <p:nvPr/>
          </p:nvSpPr>
          <p:spPr>
            <a:xfrm>
              <a:off x="3305579" y="5933491"/>
              <a:ext cx="83820" cy="83820"/>
            </a:xfrm>
            <a:prstGeom prst="ellipse">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24" name="Ryhmä 23"/>
          <p:cNvGrpSpPr/>
          <p:nvPr/>
        </p:nvGrpSpPr>
        <p:grpSpPr>
          <a:xfrm>
            <a:off x="3934246" y="2205780"/>
            <a:ext cx="212401" cy="202896"/>
            <a:chOff x="7011345" y="5589358"/>
            <a:chExt cx="283201" cy="270528"/>
          </a:xfrm>
        </p:grpSpPr>
        <p:grpSp>
          <p:nvGrpSpPr>
            <p:cNvPr id="25" name="Ryhmä 24"/>
            <p:cNvGrpSpPr/>
            <p:nvPr/>
          </p:nvGrpSpPr>
          <p:grpSpPr>
            <a:xfrm>
              <a:off x="7011345" y="5590748"/>
              <a:ext cx="278010" cy="269138"/>
              <a:chOff x="-3522924" y="4335649"/>
              <a:chExt cx="2120668" cy="218681"/>
            </a:xfrm>
          </p:grpSpPr>
          <p:sp>
            <p:nvSpPr>
              <p:cNvPr id="29" name="Freeform 16"/>
              <p:cNvSpPr>
                <a:spLocks/>
              </p:cNvSpPr>
              <p:nvPr/>
            </p:nvSpPr>
            <p:spPr bwMode="auto">
              <a:xfrm>
                <a:off x="-3522924" y="4335649"/>
                <a:ext cx="1060336" cy="109455"/>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30" name="Freeform 17"/>
              <p:cNvSpPr>
                <a:spLocks/>
              </p:cNvSpPr>
              <p:nvPr/>
            </p:nvSpPr>
            <p:spPr bwMode="auto">
              <a:xfrm flipV="1">
                <a:off x="-2462588" y="4444989"/>
                <a:ext cx="1060332" cy="109341"/>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nvGrpSpPr>
            <p:cNvPr id="26" name="Ryhmä 25"/>
            <p:cNvGrpSpPr/>
            <p:nvPr/>
          </p:nvGrpSpPr>
          <p:grpSpPr>
            <a:xfrm flipV="1">
              <a:off x="7016536" y="5589358"/>
              <a:ext cx="278010" cy="269138"/>
              <a:chOff x="-3522924" y="4335649"/>
              <a:chExt cx="2120668" cy="218681"/>
            </a:xfrm>
          </p:grpSpPr>
          <p:sp>
            <p:nvSpPr>
              <p:cNvPr id="27" name="Freeform 16"/>
              <p:cNvSpPr>
                <a:spLocks/>
              </p:cNvSpPr>
              <p:nvPr/>
            </p:nvSpPr>
            <p:spPr bwMode="auto">
              <a:xfrm>
                <a:off x="-3522924" y="4335649"/>
                <a:ext cx="1060336" cy="109455"/>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9B9B"/>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28" name="Freeform 17"/>
              <p:cNvSpPr>
                <a:spLocks/>
              </p:cNvSpPr>
              <p:nvPr/>
            </p:nvSpPr>
            <p:spPr bwMode="auto">
              <a:xfrm flipV="1">
                <a:off x="-2462588" y="4444989"/>
                <a:ext cx="1060332" cy="109341"/>
              </a:xfrm>
              <a:custGeom>
                <a:avLst/>
                <a:gdLst>
                  <a:gd name="T0" fmla="*/ 6056 w 6056"/>
                  <a:gd name="T1" fmla="*/ 4776 h 4784"/>
                  <a:gd name="T2" fmla="*/ 3024 w 6056"/>
                  <a:gd name="T3" fmla="*/ 0 h 4784"/>
                  <a:gd name="T4" fmla="*/ 0 w 6056"/>
                  <a:gd name="T5" fmla="*/ 4784 h 4784"/>
                </a:gdLst>
                <a:ahLst/>
                <a:cxnLst>
                  <a:cxn ang="0">
                    <a:pos x="T0" y="T1"/>
                  </a:cxn>
                  <a:cxn ang="0">
                    <a:pos x="T2" y="T3"/>
                  </a:cxn>
                  <a:cxn ang="0">
                    <a:pos x="T4" y="T5"/>
                  </a:cxn>
                </a:cxnLst>
                <a:rect l="0" t="0" r="r" b="b"/>
                <a:pathLst>
                  <a:path w="6056" h="4784">
                    <a:moveTo>
                      <a:pt x="6056" y="4776"/>
                    </a:moveTo>
                    <a:cubicBezTo>
                      <a:pt x="5616" y="3632"/>
                      <a:pt x="4304" y="0"/>
                      <a:pt x="3024" y="0"/>
                    </a:cubicBezTo>
                    <a:cubicBezTo>
                      <a:pt x="1752" y="0"/>
                      <a:pt x="432" y="3640"/>
                      <a:pt x="0" y="4784"/>
                    </a:cubicBezTo>
                  </a:path>
                </a:pathLst>
              </a:custGeom>
              <a:noFill/>
              <a:ln w="19050">
                <a:solidFill>
                  <a:srgbClr val="FF9B9B"/>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grpSp>
      </p:grpSp>
      <p:cxnSp>
        <p:nvCxnSpPr>
          <p:cNvPr id="289" name="Suora nuoliyhdysviiva 288"/>
          <p:cNvCxnSpPr>
            <a:cxnSpLocks/>
          </p:cNvCxnSpPr>
          <p:nvPr/>
        </p:nvCxnSpPr>
        <p:spPr>
          <a:xfrm>
            <a:off x="4154186" y="2299784"/>
            <a:ext cx="252841" cy="0"/>
          </a:xfrm>
          <a:prstGeom prst="straightConnector1">
            <a:avLst/>
          </a:prstGeom>
          <a:ln w="28575">
            <a:solidFill>
              <a:srgbClr val="FF00FF"/>
            </a:solidFill>
            <a:prstDash val="solid"/>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8" name="Suorakulmio 287"/>
          <p:cNvSpPr/>
          <p:nvPr/>
        </p:nvSpPr>
        <p:spPr>
          <a:xfrm>
            <a:off x="3737554" y="1050366"/>
            <a:ext cx="918036" cy="851530"/>
          </a:xfrm>
          <a:prstGeom prst="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144534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289"/>
                                        </p:tgtEl>
                                        <p:attrNameLst>
                                          <p:attrName>style.visibility</p:attrName>
                                        </p:attrNameLst>
                                      </p:cBhvr>
                                      <p:to>
                                        <p:strVal val="visible"/>
                                      </p:to>
                                    </p:set>
                                    <p:animEffect transition="in" filter="fade">
                                      <p:cBhvr>
                                        <p:cTn id="13" dur="500"/>
                                        <p:tgtEl>
                                          <p:spTgt spid="28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xit" presetSubtype="0" fill="hold" grpId="0" nodeType="withEffect">
                                  <p:stCondLst>
                                    <p:cond delay="0"/>
                                  </p:stCondLst>
                                  <p:childTnLst>
                                    <p:animEffect transition="out" filter="fade">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138"/>
                                        </p:tgtEl>
                                        <p:attrNameLst>
                                          <p:attrName>style.visibility</p:attrName>
                                        </p:attrNameLst>
                                      </p:cBhvr>
                                      <p:to>
                                        <p:strVal val="visible"/>
                                      </p:to>
                                    </p:set>
                                    <p:animEffect transition="in" filter="fade">
                                      <p:cBhvr>
                                        <p:cTn id="29" dur="500"/>
                                        <p:tgtEl>
                                          <p:spTgt spid="138"/>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par>
                                <p:cTn id="34" presetID="10" presetClass="entr" presetSubtype="0" fill="hold" nodeType="withEffect">
                                  <p:stCondLst>
                                    <p:cond delay="0"/>
                                  </p:stCondLst>
                                  <p:childTnLst>
                                    <p:set>
                                      <p:cBhvr>
                                        <p:cTn id="35" dur="1" fill="hold">
                                          <p:stCondLst>
                                            <p:cond delay="0"/>
                                          </p:stCondLst>
                                        </p:cTn>
                                        <p:tgtEl>
                                          <p:spTgt spid="139"/>
                                        </p:tgtEl>
                                        <p:attrNameLst>
                                          <p:attrName>style.visibility</p:attrName>
                                        </p:attrNameLst>
                                      </p:cBhvr>
                                      <p:to>
                                        <p:strVal val="visible"/>
                                      </p:to>
                                    </p:set>
                                    <p:animEffect transition="in" filter="fade">
                                      <p:cBhvr>
                                        <p:cTn id="36" dur="500"/>
                                        <p:tgtEl>
                                          <p:spTgt spid="1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88"/>
                                        </p:tgtEl>
                                        <p:attrNameLst>
                                          <p:attrName>style.visibility</p:attrName>
                                        </p:attrNameLst>
                                      </p:cBhvr>
                                      <p:to>
                                        <p:strVal val="visible"/>
                                      </p:to>
                                    </p:set>
                                    <p:animEffect transition="in" filter="fade">
                                      <p:cBhvr>
                                        <p:cTn id="41" dur="2000"/>
                                        <p:tgtEl>
                                          <p:spTgt spid="288"/>
                                        </p:tgtEl>
                                      </p:cBhvr>
                                    </p:animEffect>
                                  </p:childTnLst>
                                </p:cTn>
                              </p:par>
                              <p:par>
                                <p:cTn id="42" presetID="42" presetClass="path" presetSubtype="0" accel="20000" fill="hold" nodeType="withEffect">
                                  <p:stCondLst>
                                    <p:cond delay="0"/>
                                  </p:stCondLst>
                                  <p:childTnLst>
                                    <p:animMotion origin="layout" path="M 2.70833E-6 4.44444E-6 L 0.42825 4.44444E-6 " pathEditMode="relative" rAng="0" ptsTypes="AA">
                                      <p:cBhvr>
                                        <p:cTn id="43" dur="5000" fill="hold"/>
                                        <p:tgtEl>
                                          <p:spTgt spid="15"/>
                                        </p:tgtEl>
                                        <p:attrNameLst>
                                          <p:attrName>ppt_x</p:attrName>
                                          <p:attrName>ppt_y</p:attrName>
                                        </p:attrNameLst>
                                      </p:cBhvr>
                                      <p:rCtr x="21406" y="0"/>
                                    </p:animMotion>
                                  </p:childTnLst>
                                  <p:subTnLst>
                                    <p:set>
                                      <p:cBhvr override="childStyle">
                                        <p:cTn dur="1" fill="hold" display="0" masterRel="sameClick" afterEffect="1">
                                          <p:stCondLst>
                                            <p:cond evt="end" delay="0">
                                              <p:tn val="42"/>
                                            </p:cond>
                                          </p:stCondLst>
                                        </p:cTn>
                                        <p:tgtEl>
                                          <p:spTgt spid="15"/>
                                        </p:tgtEl>
                                        <p:attrNameLst>
                                          <p:attrName>style.visibility</p:attrName>
                                        </p:attrNameLst>
                                      </p:cBhvr>
                                      <p:to>
                                        <p:strVal val="hidden"/>
                                      </p:to>
                                    </p:set>
                                  </p:subTnLst>
                                </p:cTn>
                              </p:par>
                              <p:par>
                                <p:cTn id="44" presetID="10" presetClass="entr" presetSubtype="0" fill="hold" nodeType="withEffect">
                                  <p:stCondLst>
                                    <p:cond delay="4000"/>
                                  </p:stCondLst>
                                  <p:childTnLst>
                                    <p:set>
                                      <p:cBhvr>
                                        <p:cTn id="45" dur="1" fill="hold">
                                          <p:stCondLst>
                                            <p:cond delay="0"/>
                                          </p:stCondLst>
                                        </p:cTn>
                                        <p:tgtEl>
                                          <p:spTgt spid="733"/>
                                        </p:tgtEl>
                                        <p:attrNameLst>
                                          <p:attrName>style.visibility</p:attrName>
                                        </p:attrNameLst>
                                      </p:cBhvr>
                                      <p:to>
                                        <p:strVal val="visible"/>
                                      </p:to>
                                    </p:set>
                                    <p:animEffect transition="in" filter="fade">
                                      <p:cBhvr>
                                        <p:cTn id="46" dur="2000"/>
                                        <p:tgtEl>
                                          <p:spTgt spid="733"/>
                                        </p:tgtEl>
                                      </p:cBhvr>
                                    </p:animEffect>
                                  </p:childTnLst>
                                </p:cTn>
                              </p:par>
                              <p:par>
                                <p:cTn id="47" presetID="10" presetClass="entr" presetSubtype="0" fill="hold" nodeType="withEffect">
                                  <p:stCondLst>
                                    <p:cond delay="2000"/>
                                  </p:stCondLst>
                                  <p:childTnLst>
                                    <p:set>
                                      <p:cBhvr>
                                        <p:cTn id="48" dur="1" fill="hold">
                                          <p:stCondLst>
                                            <p:cond delay="0"/>
                                          </p:stCondLst>
                                        </p:cTn>
                                        <p:tgtEl>
                                          <p:spTgt spid="643"/>
                                        </p:tgtEl>
                                        <p:attrNameLst>
                                          <p:attrName>style.visibility</p:attrName>
                                        </p:attrNameLst>
                                      </p:cBhvr>
                                      <p:to>
                                        <p:strVal val="visible"/>
                                      </p:to>
                                    </p:set>
                                    <p:animEffect transition="in" filter="fade">
                                      <p:cBhvr>
                                        <p:cTn id="49" dur="1000"/>
                                        <p:tgtEl>
                                          <p:spTgt spid="643"/>
                                        </p:tgtEl>
                                      </p:cBhvr>
                                    </p:animEffect>
                                  </p:childTnLst>
                                </p:cTn>
                              </p:par>
                            </p:childTnLst>
                          </p:cTn>
                        </p:par>
                        <p:par>
                          <p:cTn id="50" fill="hold">
                            <p:stCondLst>
                              <p:cond delay="6000"/>
                            </p:stCondLst>
                            <p:childTnLst>
                              <p:par>
                                <p:cTn id="51" presetID="10" presetClass="entr" presetSubtype="0" fill="hold" grpId="0" nodeType="afterEffect">
                                  <p:stCondLst>
                                    <p:cond delay="0"/>
                                  </p:stCondLst>
                                  <p:childTnLst>
                                    <p:set>
                                      <p:cBhvr>
                                        <p:cTn id="52" dur="1" fill="hold">
                                          <p:stCondLst>
                                            <p:cond delay="0"/>
                                          </p:stCondLst>
                                        </p:cTn>
                                        <p:tgtEl>
                                          <p:spTgt spid="628"/>
                                        </p:tgtEl>
                                        <p:attrNameLst>
                                          <p:attrName>style.visibility</p:attrName>
                                        </p:attrNameLst>
                                      </p:cBhvr>
                                      <p:to>
                                        <p:strVal val="visible"/>
                                      </p:to>
                                    </p:set>
                                    <p:animEffect transition="in" filter="fade">
                                      <p:cBhvr>
                                        <p:cTn id="53" dur="2000"/>
                                        <p:tgtEl>
                                          <p:spTgt spid="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 grpId="0"/>
      <p:bldP spid="17" grpId="0" animBg="1"/>
      <p:bldP spid="2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712850" y="5779665"/>
            <a:ext cx="422694" cy="817770"/>
            <a:chOff x="2150750" y="5827290"/>
            <a:chExt cx="422694" cy="817770"/>
          </a:xfrm>
        </p:grpSpPr>
        <p:sp>
          <p:nvSpPr>
            <p:cNvPr id="57" name="Text Box 2"/>
            <p:cNvSpPr txBox="1">
              <a:spLocks noChangeArrowheads="1"/>
            </p:cNvSpPr>
            <p:nvPr/>
          </p:nvSpPr>
          <p:spPr bwMode="auto">
            <a:xfrm>
              <a:off x="2150750" y="6321840"/>
              <a:ext cx="422694" cy="3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Lao Tzu</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600’s</a:t>
              </a:r>
              <a:endParaRPr lang="en-US" sz="600" dirty="0">
                <a:solidFill>
                  <a:prstClr val="black"/>
                </a:solidFill>
                <a:latin typeface="Arial" pitchFamily="34" charset="0"/>
                <a:cs typeface="Arial" pitchFamily="34" charset="0"/>
              </a:endParaRPr>
            </a:p>
          </p:txBody>
        </p:sp>
        <p:pic>
          <p:nvPicPr>
            <p:cNvPr id="58" name="Picture 54" descr="File:Lao Tzu - Project Gutenberg eText 15250.jpg">
              <a:hlinkClick r:id="" action="ppaction://noaction"/>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570" t="14973" r="33528" b="56583"/>
            <a:stretch/>
          </p:blipFill>
          <p:spPr bwMode="auto">
            <a:xfrm>
              <a:off x="2152718" y="5827290"/>
              <a:ext cx="415504" cy="494550"/>
            </a:xfrm>
            <a:prstGeom prst="rect">
              <a:avLst/>
            </a:prstGeom>
            <a:noFill/>
            <a:ln>
              <a:noFill/>
            </a:ln>
            <a:extLst>
              <a:ext uri="{909E8E84-426E-40DD-AFC4-6F175D3DCCD1}">
                <a14:hiddenFill xmlns:a14="http://schemas.microsoft.com/office/drawing/2010/main">
                  <a:solidFill>
                    <a:srgbClr val="FFFFFF"/>
                  </a:solidFill>
                </a14:hiddenFill>
              </a:ext>
            </a:extLst>
          </p:spPr>
        </p:pic>
      </p:grpSp>
      <p:sp>
        <p:nvSpPr>
          <p:cNvPr id="190" name="Freeform 59"/>
          <p:cNvSpPr>
            <a:spLocks/>
          </p:cNvSpPr>
          <p:nvPr/>
        </p:nvSpPr>
        <p:spPr bwMode="auto">
          <a:xfrm flipV="1">
            <a:off x="4748197" y="437938"/>
            <a:ext cx="2000051" cy="255662"/>
          </a:xfrm>
          <a:custGeom>
            <a:avLst/>
            <a:gdLst>
              <a:gd name="T0" fmla="*/ 0 w 7775"/>
              <a:gd name="T1" fmla="*/ 7454 h 7454"/>
              <a:gd name="T2" fmla="*/ 851 w 7775"/>
              <a:gd name="T3" fmla="*/ 322 h 7454"/>
              <a:gd name="T4" fmla="*/ 7775 w 7775"/>
              <a:gd name="T5" fmla="*/ 46 h 7454"/>
              <a:gd name="connsiteX0" fmla="*/ 0 w 4521"/>
              <a:gd name="connsiteY0" fmla="*/ 9587 h 9587"/>
              <a:gd name="connsiteX1" fmla="*/ 1095 w 4521"/>
              <a:gd name="connsiteY1" fmla="*/ 19 h 9587"/>
              <a:gd name="connsiteX2" fmla="*/ 4521 w 4521"/>
              <a:gd name="connsiteY2" fmla="*/ 7035 h 9587"/>
              <a:gd name="connsiteX0" fmla="*/ 0 w 10000"/>
              <a:gd name="connsiteY0" fmla="*/ 10564 h 10564"/>
              <a:gd name="connsiteX1" fmla="*/ 2635 w 10000"/>
              <a:gd name="connsiteY1" fmla="*/ 17 h 10564"/>
              <a:gd name="connsiteX2" fmla="*/ 10000 w 10000"/>
              <a:gd name="connsiteY2" fmla="*/ 7902 h 10564"/>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9744"/>
              <a:gd name="connsiteY0" fmla="*/ 10548 h 10548"/>
              <a:gd name="connsiteX1" fmla="*/ 2635 w 9744"/>
              <a:gd name="connsiteY1" fmla="*/ 1 h 10548"/>
              <a:gd name="connsiteX2" fmla="*/ 9744 w 9744"/>
              <a:gd name="connsiteY2" fmla="*/ 8222 h 10548"/>
              <a:gd name="connsiteX0" fmla="*/ 0 w 7296"/>
              <a:gd name="connsiteY0" fmla="*/ 1 h 7795"/>
              <a:gd name="connsiteX1" fmla="*/ 7296 w 7296"/>
              <a:gd name="connsiteY1" fmla="*/ 7795 h 7795"/>
              <a:gd name="connsiteX0" fmla="*/ 50 w 10050"/>
              <a:gd name="connsiteY0" fmla="*/ 0 h 9999"/>
              <a:gd name="connsiteX1" fmla="*/ 10050 w 10050"/>
              <a:gd name="connsiteY1" fmla="*/ 9999 h 9999"/>
              <a:gd name="connsiteX0" fmla="*/ 123 w 9655"/>
              <a:gd name="connsiteY0" fmla="*/ 0 h 13166"/>
              <a:gd name="connsiteX1" fmla="*/ 9655 w 9655"/>
              <a:gd name="connsiteY1" fmla="*/ 13166 h 13166"/>
              <a:gd name="connsiteX0" fmla="*/ 361 w 9306"/>
              <a:gd name="connsiteY0" fmla="*/ 0 h 6121"/>
              <a:gd name="connsiteX1" fmla="*/ 9306 w 9306"/>
              <a:gd name="connsiteY1" fmla="*/ 6121 h 6121"/>
              <a:gd name="connsiteX0" fmla="*/ 0 w 9612"/>
              <a:gd name="connsiteY0" fmla="*/ 0 h 10001"/>
              <a:gd name="connsiteX1" fmla="*/ 9612 w 9612"/>
              <a:gd name="connsiteY1" fmla="*/ 10000 h 10001"/>
              <a:gd name="connsiteX0" fmla="*/ 19 w 10019"/>
              <a:gd name="connsiteY0" fmla="*/ 0 h 10000"/>
              <a:gd name="connsiteX1" fmla="*/ 1298 w 10019"/>
              <a:gd name="connsiteY1" fmla="*/ 9559 h 10000"/>
              <a:gd name="connsiteX2" fmla="*/ 10019 w 10019"/>
              <a:gd name="connsiteY2" fmla="*/ 9999 h 10000"/>
              <a:gd name="connsiteX0" fmla="*/ 848 w 10848"/>
              <a:gd name="connsiteY0" fmla="*/ 0 h 10000"/>
              <a:gd name="connsiteX1" fmla="*/ 2127 w 10848"/>
              <a:gd name="connsiteY1" fmla="*/ 9559 h 10000"/>
              <a:gd name="connsiteX2" fmla="*/ 10848 w 10848"/>
              <a:gd name="connsiteY2" fmla="*/ 9999 h 10000"/>
              <a:gd name="connsiteX0" fmla="*/ 848 w 10848"/>
              <a:gd name="connsiteY0" fmla="*/ 0 h 10023"/>
              <a:gd name="connsiteX1" fmla="*/ 2127 w 10848"/>
              <a:gd name="connsiteY1" fmla="*/ 9559 h 10023"/>
              <a:gd name="connsiteX2" fmla="*/ 10848 w 10848"/>
              <a:gd name="connsiteY2" fmla="*/ 9999 h 10023"/>
              <a:gd name="connsiteX0" fmla="*/ 848 w 10848"/>
              <a:gd name="connsiteY0" fmla="*/ 0 h 10034"/>
              <a:gd name="connsiteX1" fmla="*/ 2127 w 10848"/>
              <a:gd name="connsiteY1" fmla="*/ 9559 h 10034"/>
              <a:gd name="connsiteX2" fmla="*/ 10848 w 10848"/>
              <a:gd name="connsiteY2" fmla="*/ 9999 h 10034"/>
              <a:gd name="connsiteX0" fmla="*/ 848 w 10848"/>
              <a:gd name="connsiteY0" fmla="*/ 0 h 10092"/>
              <a:gd name="connsiteX1" fmla="*/ 2127 w 10848"/>
              <a:gd name="connsiteY1" fmla="*/ 9559 h 10092"/>
              <a:gd name="connsiteX2" fmla="*/ 10848 w 10848"/>
              <a:gd name="connsiteY2" fmla="*/ 9999 h 10092"/>
              <a:gd name="connsiteX0" fmla="*/ 0 w 10000"/>
              <a:gd name="connsiteY0" fmla="*/ 0 h 10092"/>
              <a:gd name="connsiteX1" fmla="*/ 1279 w 10000"/>
              <a:gd name="connsiteY1" fmla="*/ 9559 h 10092"/>
              <a:gd name="connsiteX2" fmla="*/ 10000 w 10000"/>
              <a:gd name="connsiteY2" fmla="*/ 9999 h 10092"/>
              <a:gd name="connsiteX0" fmla="*/ 0 w 10622"/>
              <a:gd name="connsiteY0" fmla="*/ 0 h 12310"/>
              <a:gd name="connsiteX1" fmla="*/ 1901 w 10622"/>
              <a:gd name="connsiteY1" fmla="*/ 11777 h 12310"/>
              <a:gd name="connsiteX2" fmla="*/ 10622 w 10622"/>
              <a:gd name="connsiteY2" fmla="*/ 12217 h 12310"/>
              <a:gd name="connsiteX0" fmla="*/ 34 w 10656"/>
              <a:gd name="connsiteY0" fmla="*/ 0 h 12310"/>
              <a:gd name="connsiteX1" fmla="*/ 1935 w 10656"/>
              <a:gd name="connsiteY1" fmla="*/ 11777 h 12310"/>
              <a:gd name="connsiteX2" fmla="*/ 10656 w 10656"/>
              <a:gd name="connsiteY2" fmla="*/ 12217 h 12310"/>
              <a:gd name="connsiteX0" fmla="*/ 34 w 10656"/>
              <a:gd name="connsiteY0" fmla="*/ 0 h 12400"/>
              <a:gd name="connsiteX1" fmla="*/ 1935 w 10656"/>
              <a:gd name="connsiteY1" fmla="*/ 11777 h 12400"/>
              <a:gd name="connsiteX2" fmla="*/ 10656 w 10656"/>
              <a:gd name="connsiteY2" fmla="*/ 12217 h 12400"/>
              <a:gd name="connsiteX0" fmla="*/ 34 w 10310"/>
              <a:gd name="connsiteY0" fmla="*/ 0 h 12142"/>
              <a:gd name="connsiteX1" fmla="*/ 1935 w 10310"/>
              <a:gd name="connsiteY1" fmla="*/ 11777 h 12142"/>
              <a:gd name="connsiteX2" fmla="*/ 10310 w 10310"/>
              <a:gd name="connsiteY2" fmla="*/ 11425 h 12142"/>
              <a:gd name="connsiteX0" fmla="*/ 34 w 10310"/>
              <a:gd name="connsiteY0" fmla="*/ 0 h 12116"/>
              <a:gd name="connsiteX1" fmla="*/ 1935 w 10310"/>
              <a:gd name="connsiteY1" fmla="*/ 11777 h 12116"/>
              <a:gd name="connsiteX2" fmla="*/ 10310 w 10310"/>
              <a:gd name="connsiteY2" fmla="*/ 11425 h 12116"/>
              <a:gd name="connsiteX0" fmla="*/ 34 w 12039"/>
              <a:gd name="connsiteY0" fmla="*/ 0 h 12467"/>
              <a:gd name="connsiteX1" fmla="*/ 1935 w 12039"/>
              <a:gd name="connsiteY1" fmla="*/ 11777 h 12467"/>
              <a:gd name="connsiteX2" fmla="*/ 12039 w 12039"/>
              <a:gd name="connsiteY2" fmla="*/ 12439 h 12467"/>
              <a:gd name="connsiteX0" fmla="*/ 34 w 12039"/>
              <a:gd name="connsiteY0" fmla="*/ 0 h 12439"/>
              <a:gd name="connsiteX1" fmla="*/ 1935 w 12039"/>
              <a:gd name="connsiteY1" fmla="*/ 11777 h 12439"/>
              <a:gd name="connsiteX2" fmla="*/ 12039 w 12039"/>
              <a:gd name="connsiteY2" fmla="*/ 12439 h 12439"/>
              <a:gd name="connsiteX0" fmla="*/ 219 w 12224"/>
              <a:gd name="connsiteY0" fmla="*/ 0 h 12439"/>
              <a:gd name="connsiteX1" fmla="*/ 1290 w 12224"/>
              <a:gd name="connsiteY1" fmla="*/ 11080 h 12439"/>
              <a:gd name="connsiteX2" fmla="*/ 12224 w 12224"/>
              <a:gd name="connsiteY2" fmla="*/ 12439 h 12439"/>
              <a:gd name="connsiteX0" fmla="*/ 0 w 12005"/>
              <a:gd name="connsiteY0" fmla="*/ 0 h 12439"/>
              <a:gd name="connsiteX1" fmla="*/ 1071 w 12005"/>
              <a:gd name="connsiteY1" fmla="*/ 11080 h 12439"/>
              <a:gd name="connsiteX2" fmla="*/ 12005 w 12005"/>
              <a:gd name="connsiteY2" fmla="*/ 12439 h 12439"/>
              <a:gd name="connsiteX0" fmla="*/ 0 w 12005"/>
              <a:gd name="connsiteY0" fmla="*/ 0 h 12439"/>
              <a:gd name="connsiteX1" fmla="*/ 2039 w 12005"/>
              <a:gd name="connsiteY1" fmla="*/ 11112 h 12439"/>
              <a:gd name="connsiteX2" fmla="*/ 12005 w 12005"/>
              <a:gd name="connsiteY2" fmla="*/ 12439 h 12439"/>
              <a:gd name="connsiteX0" fmla="*/ 0 w 12005"/>
              <a:gd name="connsiteY0" fmla="*/ 0 h 12439"/>
              <a:gd name="connsiteX1" fmla="*/ 2039 w 12005"/>
              <a:gd name="connsiteY1" fmla="*/ 11112 h 12439"/>
              <a:gd name="connsiteX2" fmla="*/ 12005 w 12005"/>
              <a:gd name="connsiteY2" fmla="*/ 12439 h 12439"/>
              <a:gd name="connsiteX0" fmla="*/ 0 w 9966"/>
              <a:gd name="connsiteY0" fmla="*/ 0 h 1327"/>
              <a:gd name="connsiteX1" fmla="*/ 9966 w 9966"/>
              <a:gd name="connsiteY1" fmla="*/ 1327 h 1327"/>
              <a:gd name="connsiteX0" fmla="*/ 0 w 10000"/>
              <a:gd name="connsiteY0" fmla="*/ 0 h 16233"/>
              <a:gd name="connsiteX1" fmla="*/ 10000 w 10000"/>
              <a:gd name="connsiteY1" fmla="*/ 10000 h 16233"/>
              <a:gd name="connsiteX0" fmla="*/ 0 w 9885"/>
              <a:gd name="connsiteY0" fmla="*/ 0 h 14971"/>
              <a:gd name="connsiteX1" fmla="*/ 9885 w 9885"/>
              <a:gd name="connsiteY1" fmla="*/ 6218 h 14971"/>
              <a:gd name="connsiteX0" fmla="*/ 0 w 10000"/>
              <a:gd name="connsiteY0" fmla="*/ 0 h 10922"/>
              <a:gd name="connsiteX1" fmla="*/ 10000 w 10000"/>
              <a:gd name="connsiteY1" fmla="*/ 4153 h 10922"/>
              <a:gd name="connsiteX0" fmla="*/ 0 w 12268"/>
              <a:gd name="connsiteY0" fmla="*/ 899 h 10270"/>
              <a:gd name="connsiteX1" fmla="*/ 12268 w 12268"/>
              <a:gd name="connsiteY1" fmla="*/ 0 h 10270"/>
              <a:gd name="connsiteX0" fmla="*/ 0 w 12268"/>
              <a:gd name="connsiteY0" fmla="*/ 899 h 10366"/>
              <a:gd name="connsiteX1" fmla="*/ 12268 w 12268"/>
              <a:gd name="connsiteY1" fmla="*/ 0 h 10366"/>
              <a:gd name="connsiteX0" fmla="*/ 0 w 12210"/>
              <a:gd name="connsiteY0" fmla="*/ 2162 h 11300"/>
              <a:gd name="connsiteX1" fmla="*/ 12210 w 12210"/>
              <a:gd name="connsiteY1" fmla="*/ 0 h 11300"/>
            </a:gdLst>
            <a:ahLst/>
            <a:cxnLst>
              <a:cxn ang="0">
                <a:pos x="connsiteX0" y="connsiteY0"/>
              </a:cxn>
              <a:cxn ang="0">
                <a:pos x="connsiteX1" y="connsiteY1"/>
              </a:cxn>
            </a:cxnLst>
            <a:rect l="l" t="t" r="r" b="b"/>
            <a:pathLst>
              <a:path w="12210" h="11300">
                <a:moveTo>
                  <a:pt x="0" y="2162"/>
                </a:moveTo>
                <a:cubicBezTo>
                  <a:pt x="1636" y="22896"/>
                  <a:pt x="4695" y="2168"/>
                  <a:pt x="12210" y="0"/>
                </a:cubicBezTo>
              </a:path>
            </a:pathLst>
          </a:custGeom>
          <a:noFill/>
          <a:ln w="57150">
            <a:solidFill>
              <a:schemeClr val="bg1">
                <a:lumMod val="75000"/>
              </a:schemeClr>
            </a:solidFill>
            <a:round/>
            <a:headEnd/>
            <a:tailEnd type="arrow" w="sm" len="sm"/>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89" name="Freeform 59"/>
          <p:cNvSpPr>
            <a:spLocks/>
          </p:cNvSpPr>
          <p:nvPr/>
        </p:nvSpPr>
        <p:spPr bwMode="auto">
          <a:xfrm>
            <a:off x="5072211" y="1907200"/>
            <a:ext cx="1815316" cy="3820838"/>
          </a:xfrm>
          <a:custGeom>
            <a:avLst/>
            <a:gdLst>
              <a:gd name="T0" fmla="*/ 0 w 7775"/>
              <a:gd name="T1" fmla="*/ 7454 h 7454"/>
              <a:gd name="T2" fmla="*/ 851 w 7775"/>
              <a:gd name="T3" fmla="*/ 322 h 7454"/>
              <a:gd name="T4" fmla="*/ 7775 w 7775"/>
              <a:gd name="T5" fmla="*/ 46 h 7454"/>
              <a:gd name="connsiteX0" fmla="*/ 0 w 4521"/>
              <a:gd name="connsiteY0" fmla="*/ 9587 h 9587"/>
              <a:gd name="connsiteX1" fmla="*/ 1095 w 4521"/>
              <a:gd name="connsiteY1" fmla="*/ 19 h 9587"/>
              <a:gd name="connsiteX2" fmla="*/ 4521 w 4521"/>
              <a:gd name="connsiteY2" fmla="*/ 7035 h 9587"/>
              <a:gd name="connsiteX0" fmla="*/ 0 w 10000"/>
              <a:gd name="connsiteY0" fmla="*/ 10564 h 10564"/>
              <a:gd name="connsiteX1" fmla="*/ 2635 w 10000"/>
              <a:gd name="connsiteY1" fmla="*/ 17 h 10564"/>
              <a:gd name="connsiteX2" fmla="*/ 10000 w 10000"/>
              <a:gd name="connsiteY2" fmla="*/ 7902 h 10564"/>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9744"/>
              <a:gd name="connsiteY0" fmla="*/ 10548 h 10548"/>
              <a:gd name="connsiteX1" fmla="*/ 2635 w 9744"/>
              <a:gd name="connsiteY1" fmla="*/ 1 h 10548"/>
              <a:gd name="connsiteX2" fmla="*/ 9744 w 9744"/>
              <a:gd name="connsiteY2" fmla="*/ 8222 h 10548"/>
              <a:gd name="connsiteX0" fmla="*/ 0 w 7296"/>
              <a:gd name="connsiteY0" fmla="*/ 1 h 7795"/>
              <a:gd name="connsiteX1" fmla="*/ 7296 w 7296"/>
              <a:gd name="connsiteY1" fmla="*/ 7795 h 7795"/>
              <a:gd name="connsiteX0" fmla="*/ 50 w 10050"/>
              <a:gd name="connsiteY0" fmla="*/ 0 h 9999"/>
              <a:gd name="connsiteX1" fmla="*/ 10050 w 10050"/>
              <a:gd name="connsiteY1" fmla="*/ 9999 h 9999"/>
              <a:gd name="connsiteX0" fmla="*/ 123 w 9655"/>
              <a:gd name="connsiteY0" fmla="*/ 0 h 13166"/>
              <a:gd name="connsiteX1" fmla="*/ 9655 w 9655"/>
              <a:gd name="connsiteY1" fmla="*/ 13166 h 13166"/>
              <a:gd name="connsiteX0" fmla="*/ 361 w 9306"/>
              <a:gd name="connsiteY0" fmla="*/ 0 h 6121"/>
              <a:gd name="connsiteX1" fmla="*/ 9306 w 9306"/>
              <a:gd name="connsiteY1" fmla="*/ 6121 h 6121"/>
              <a:gd name="connsiteX0" fmla="*/ 0 w 9612"/>
              <a:gd name="connsiteY0" fmla="*/ 0 h 10001"/>
              <a:gd name="connsiteX1" fmla="*/ 9612 w 9612"/>
              <a:gd name="connsiteY1" fmla="*/ 10000 h 10001"/>
              <a:gd name="connsiteX0" fmla="*/ 19 w 10019"/>
              <a:gd name="connsiteY0" fmla="*/ 0 h 10000"/>
              <a:gd name="connsiteX1" fmla="*/ 1298 w 10019"/>
              <a:gd name="connsiteY1" fmla="*/ 9559 h 10000"/>
              <a:gd name="connsiteX2" fmla="*/ 10019 w 10019"/>
              <a:gd name="connsiteY2" fmla="*/ 9999 h 10000"/>
              <a:gd name="connsiteX0" fmla="*/ 848 w 10848"/>
              <a:gd name="connsiteY0" fmla="*/ 0 h 10000"/>
              <a:gd name="connsiteX1" fmla="*/ 2127 w 10848"/>
              <a:gd name="connsiteY1" fmla="*/ 9559 h 10000"/>
              <a:gd name="connsiteX2" fmla="*/ 10848 w 10848"/>
              <a:gd name="connsiteY2" fmla="*/ 9999 h 10000"/>
              <a:gd name="connsiteX0" fmla="*/ 848 w 10848"/>
              <a:gd name="connsiteY0" fmla="*/ 0 h 10023"/>
              <a:gd name="connsiteX1" fmla="*/ 2127 w 10848"/>
              <a:gd name="connsiteY1" fmla="*/ 9559 h 10023"/>
              <a:gd name="connsiteX2" fmla="*/ 10848 w 10848"/>
              <a:gd name="connsiteY2" fmla="*/ 9999 h 10023"/>
              <a:gd name="connsiteX0" fmla="*/ 848 w 10848"/>
              <a:gd name="connsiteY0" fmla="*/ 0 h 10034"/>
              <a:gd name="connsiteX1" fmla="*/ 2127 w 10848"/>
              <a:gd name="connsiteY1" fmla="*/ 9559 h 10034"/>
              <a:gd name="connsiteX2" fmla="*/ 10848 w 10848"/>
              <a:gd name="connsiteY2" fmla="*/ 9999 h 10034"/>
              <a:gd name="connsiteX0" fmla="*/ 848 w 10848"/>
              <a:gd name="connsiteY0" fmla="*/ 0 h 10092"/>
              <a:gd name="connsiteX1" fmla="*/ 2127 w 10848"/>
              <a:gd name="connsiteY1" fmla="*/ 9559 h 10092"/>
              <a:gd name="connsiteX2" fmla="*/ 10848 w 10848"/>
              <a:gd name="connsiteY2" fmla="*/ 9999 h 10092"/>
              <a:gd name="connsiteX0" fmla="*/ 0 w 10000"/>
              <a:gd name="connsiteY0" fmla="*/ 0 h 10092"/>
              <a:gd name="connsiteX1" fmla="*/ 1279 w 10000"/>
              <a:gd name="connsiteY1" fmla="*/ 9559 h 10092"/>
              <a:gd name="connsiteX2" fmla="*/ 10000 w 10000"/>
              <a:gd name="connsiteY2" fmla="*/ 9999 h 10092"/>
              <a:gd name="connsiteX0" fmla="*/ 0 w 10622"/>
              <a:gd name="connsiteY0" fmla="*/ 0 h 12310"/>
              <a:gd name="connsiteX1" fmla="*/ 1901 w 10622"/>
              <a:gd name="connsiteY1" fmla="*/ 11777 h 12310"/>
              <a:gd name="connsiteX2" fmla="*/ 10622 w 10622"/>
              <a:gd name="connsiteY2" fmla="*/ 12217 h 12310"/>
              <a:gd name="connsiteX0" fmla="*/ 34 w 10656"/>
              <a:gd name="connsiteY0" fmla="*/ 0 h 12310"/>
              <a:gd name="connsiteX1" fmla="*/ 1935 w 10656"/>
              <a:gd name="connsiteY1" fmla="*/ 11777 h 12310"/>
              <a:gd name="connsiteX2" fmla="*/ 10656 w 10656"/>
              <a:gd name="connsiteY2" fmla="*/ 12217 h 12310"/>
              <a:gd name="connsiteX0" fmla="*/ 34 w 10656"/>
              <a:gd name="connsiteY0" fmla="*/ 0 h 12400"/>
              <a:gd name="connsiteX1" fmla="*/ 1935 w 10656"/>
              <a:gd name="connsiteY1" fmla="*/ 11777 h 12400"/>
              <a:gd name="connsiteX2" fmla="*/ 10656 w 10656"/>
              <a:gd name="connsiteY2" fmla="*/ 12217 h 12400"/>
              <a:gd name="connsiteX0" fmla="*/ 34 w 10310"/>
              <a:gd name="connsiteY0" fmla="*/ 0 h 12142"/>
              <a:gd name="connsiteX1" fmla="*/ 1935 w 10310"/>
              <a:gd name="connsiteY1" fmla="*/ 11777 h 12142"/>
              <a:gd name="connsiteX2" fmla="*/ 10310 w 10310"/>
              <a:gd name="connsiteY2" fmla="*/ 11425 h 12142"/>
              <a:gd name="connsiteX0" fmla="*/ 34 w 10310"/>
              <a:gd name="connsiteY0" fmla="*/ 0 h 12116"/>
              <a:gd name="connsiteX1" fmla="*/ 1935 w 10310"/>
              <a:gd name="connsiteY1" fmla="*/ 11777 h 12116"/>
              <a:gd name="connsiteX2" fmla="*/ 10310 w 10310"/>
              <a:gd name="connsiteY2" fmla="*/ 11425 h 12116"/>
              <a:gd name="connsiteX0" fmla="*/ 34 w 12039"/>
              <a:gd name="connsiteY0" fmla="*/ 0 h 12467"/>
              <a:gd name="connsiteX1" fmla="*/ 1935 w 12039"/>
              <a:gd name="connsiteY1" fmla="*/ 11777 h 12467"/>
              <a:gd name="connsiteX2" fmla="*/ 12039 w 12039"/>
              <a:gd name="connsiteY2" fmla="*/ 12439 h 12467"/>
              <a:gd name="connsiteX0" fmla="*/ 34 w 12039"/>
              <a:gd name="connsiteY0" fmla="*/ 0 h 12439"/>
              <a:gd name="connsiteX1" fmla="*/ 1935 w 12039"/>
              <a:gd name="connsiteY1" fmla="*/ 11777 h 12439"/>
              <a:gd name="connsiteX2" fmla="*/ 12039 w 12039"/>
              <a:gd name="connsiteY2" fmla="*/ 12439 h 12439"/>
              <a:gd name="connsiteX0" fmla="*/ 219 w 12224"/>
              <a:gd name="connsiteY0" fmla="*/ 0 h 12439"/>
              <a:gd name="connsiteX1" fmla="*/ 1290 w 12224"/>
              <a:gd name="connsiteY1" fmla="*/ 11080 h 12439"/>
              <a:gd name="connsiteX2" fmla="*/ 12224 w 12224"/>
              <a:gd name="connsiteY2" fmla="*/ 12439 h 12439"/>
              <a:gd name="connsiteX0" fmla="*/ 0 w 12005"/>
              <a:gd name="connsiteY0" fmla="*/ 0 h 12439"/>
              <a:gd name="connsiteX1" fmla="*/ 1071 w 12005"/>
              <a:gd name="connsiteY1" fmla="*/ 11080 h 12439"/>
              <a:gd name="connsiteX2" fmla="*/ 12005 w 12005"/>
              <a:gd name="connsiteY2" fmla="*/ 12439 h 12439"/>
              <a:gd name="connsiteX0" fmla="*/ 0 w 12005"/>
              <a:gd name="connsiteY0" fmla="*/ 0 h 12439"/>
              <a:gd name="connsiteX1" fmla="*/ 2039 w 12005"/>
              <a:gd name="connsiteY1" fmla="*/ 11112 h 12439"/>
              <a:gd name="connsiteX2" fmla="*/ 12005 w 12005"/>
              <a:gd name="connsiteY2" fmla="*/ 12439 h 12439"/>
              <a:gd name="connsiteX0" fmla="*/ 0 w 12005"/>
              <a:gd name="connsiteY0" fmla="*/ 0 h 12439"/>
              <a:gd name="connsiteX1" fmla="*/ 2039 w 12005"/>
              <a:gd name="connsiteY1" fmla="*/ 11112 h 12439"/>
              <a:gd name="connsiteX2" fmla="*/ 12005 w 12005"/>
              <a:gd name="connsiteY2" fmla="*/ 12439 h 12439"/>
            </a:gdLst>
            <a:ahLst/>
            <a:cxnLst>
              <a:cxn ang="0">
                <a:pos x="connsiteX0" y="connsiteY0"/>
              </a:cxn>
              <a:cxn ang="0">
                <a:pos x="connsiteX1" y="connsiteY1"/>
              </a:cxn>
              <a:cxn ang="0">
                <a:pos x="connsiteX2" y="connsiteY2"/>
              </a:cxn>
            </a:cxnLst>
            <a:rect l="l" t="t" r="r" b="b"/>
            <a:pathLst>
              <a:path w="12005" h="12439">
                <a:moveTo>
                  <a:pt x="0" y="0"/>
                </a:moveTo>
                <a:cubicBezTo>
                  <a:pt x="1804" y="6308"/>
                  <a:pt x="182" y="9340"/>
                  <a:pt x="2039" y="11112"/>
                </a:cubicBezTo>
                <a:cubicBezTo>
                  <a:pt x="3479" y="12053"/>
                  <a:pt x="7695" y="12117"/>
                  <a:pt x="12005" y="12439"/>
                </a:cubicBezTo>
              </a:path>
            </a:pathLst>
          </a:custGeom>
          <a:noFill/>
          <a:ln w="57150">
            <a:solidFill>
              <a:schemeClr val="bg1">
                <a:lumMod val="75000"/>
              </a:schemeClr>
            </a:solidFill>
            <a:round/>
            <a:headEnd/>
            <a:tailEnd type="arrow" w="sm" len="sm"/>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88" name="Freeform 59"/>
          <p:cNvSpPr>
            <a:spLocks/>
          </p:cNvSpPr>
          <p:nvPr/>
        </p:nvSpPr>
        <p:spPr bwMode="auto">
          <a:xfrm>
            <a:off x="4274502" y="516101"/>
            <a:ext cx="2174933" cy="4786263"/>
          </a:xfrm>
          <a:custGeom>
            <a:avLst/>
            <a:gdLst>
              <a:gd name="T0" fmla="*/ 0 w 7775"/>
              <a:gd name="T1" fmla="*/ 7454 h 7454"/>
              <a:gd name="T2" fmla="*/ 851 w 7775"/>
              <a:gd name="T3" fmla="*/ 322 h 7454"/>
              <a:gd name="T4" fmla="*/ 7775 w 7775"/>
              <a:gd name="T5" fmla="*/ 46 h 7454"/>
              <a:gd name="connsiteX0" fmla="*/ 0 w 4521"/>
              <a:gd name="connsiteY0" fmla="*/ 9587 h 9587"/>
              <a:gd name="connsiteX1" fmla="*/ 1095 w 4521"/>
              <a:gd name="connsiteY1" fmla="*/ 19 h 9587"/>
              <a:gd name="connsiteX2" fmla="*/ 4521 w 4521"/>
              <a:gd name="connsiteY2" fmla="*/ 7035 h 9587"/>
              <a:gd name="connsiteX0" fmla="*/ 0 w 10000"/>
              <a:gd name="connsiteY0" fmla="*/ 10564 h 10564"/>
              <a:gd name="connsiteX1" fmla="*/ 2635 w 10000"/>
              <a:gd name="connsiteY1" fmla="*/ 17 h 10564"/>
              <a:gd name="connsiteX2" fmla="*/ 10000 w 10000"/>
              <a:gd name="connsiteY2" fmla="*/ 7902 h 10564"/>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10000"/>
              <a:gd name="connsiteY0" fmla="*/ 10548 h 10548"/>
              <a:gd name="connsiteX1" fmla="*/ 2635 w 10000"/>
              <a:gd name="connsiteY1" fmla="*/ 1 h 10548"/>
              <a:gd name="connsiteX2" fmla="*/ 10000 w 10000"/>
              <a:gd name="connsiteY2" fmla="*/ 7886 h 10548"/>
              <a:gd name="connsiteX0" fmla="*/ 0 w 9744"/>
              <a:gd name="connsiteY0" fmla="*/ 10548 h 10548"/>
              <a:gd name="connsiteX1" fmla="*/ 2635 w 9744"/>
              <a:gd name="connsiteY1" fmla="*/ 1 h 10548"/>
              <a:gd name="connsiteX2" fmla="*/ 9744 w 9744"/>
              <a:gd name="connsiteY2" fmla="*/ 8222 h 10548"/>
            </a:gdLst>
            <a:ahLst/>
            <a:cxnLst>
              <a:cxn ang="0">
                <a:pos x="connsiteX0" y="connsiteY0"/>
              </a:cxn>
              <a:cxn ang="0">
                <a:pos x="connsiteX1" y="connsiteY1"/>
              </a:cxn>
              <a:cxn ang="0">
                <a:pos x="connsiteX2" y="connsiteY2"/>
              </a:cxn>
            </a:cxnLst>
            <a:rect l="l" t="t" r="r" b="b"/>
            <a:pathLst>
              <a:path w="9744" h="10548">
                <a:moveTo>
                  <a:pt x="0" y="10548"/>
                </a:moveTo>
                <a:cubicBezTo>
                  <a:pt x="237" y="9289"/>
                  <a:pt x="800" y="9"/>
                  <a:pt x="2635" y="1"/>
                </a:cubicBezTo>
                <a:cubicBezTo>
                  <a:pt x="4867" y="-9"/>
                  <a:pt x="1166" y="7556"/>
                  <a:pt x="9744" y="8222"/>
                </a:cubicBezTo>
              </a:path>
            </a:pathLst>
          </a:custGeom>
          <a:noFill/>
          <a:ln w="57150">
            <a:solidFill>
              <a:schemeClr val="bg1">
                <a:lumMod val="75000"/>
              </a:schemeClr>
            </a:solidFill>
            <a:round/>
            <a:headEnd/>
            <a:tailEnd type="arrow" w="sm" len="sm"/>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87" name="Text Box 19"/>
          <p:cNvSpPr txBox="1">
            <a:spLocks noChangeArrowheads="1"/>
          </p:cNvSpPr>
          <p:nvPr/>
        </p:nvSpPr>
        <p:spPr bwMode="auto">
          <a:xfrm>
            <a:off x="4001452" y="6518496"/>
            <a:ext cx="5990273" cy="2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lvl1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1pPr>
            <a:lvl2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2pPr>
            <a:lvl3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3pPr>
            <a:lvl4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4pPr>
            <a:lvl5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5pPr>
            <a:lvl6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6pPr>
            <a:lvl7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7pPr>
            <a:lvl8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8pPr>
            <a:lvl9pPr fontAlgn="base">
              <a:spcBef>
                <a:spcPct val="0"/>
              </a:spcBef>
              <a:spcAft>
                <a:spcPct val="0"/>
              </a:spcAft>
              <a:tabLst>
                <a:tab pos="630238" algn="l"/>
                <a:tab pos="1350963" algn="l"/>
                <a:tab pos="2070100" algn="l"/>
                <a:tab pos="2700338" algn="l"/>
                <a:tab pos="3421063" algn="l"/>
                <a:tab pos="3781425" algn="l"/>
                <a:tab pos="4140200" algn="l"/>
                <a:tab pos="4410075" algn="l"/>
                <a:tab pos="4860925" algn="l"/>
              </a:tabLst>
              <a:defRPr>
                <a:solidFill>
                  <a:schemeClr val="tx1"/>
                </a:solidFill>
                <a:latin typeface="Arial" pitchFamily="34" charset="0"/>
                <a:cs typeface="Arial" pitchFamily="34" charset="0"/>
              </a:defRPr>
            </a:lvl9pPr>
          </a:lstStyle>
          <a:p>
            <a:pPr>
              <a:defRPr/>
            </a:pPr>
            <a:r>
              <a:rPr lang="fi-FI" sz="1600" dirty="0">
                <a:solidFill>
                  <a:prstClr val="black"/>
                </a:solidFill>
                <a:latin typeface="Garamond" pitchFamily="18" charset="0"/>
                <a:ea typeface="Times New Roman" pitchFamily="18" charset="0"/>
                <a:cs typeface="Times New Roman" pitchFamily="18" charset="0"/>
              </a:rPr>
              <a:t>600	  500	400	300	 200	100	  BC 0	AD 100	200</a:t>
            </a:r>
            <a:endParaRPr lang="fi-FI" sz="1600" dirty="0">
              <a:solidFill>
                <a:prstClr val="black"/>
              </a:solidFill>
            </a:endParaRPr>
          </a:p>
        </p:txBody>
      </p:sp>
      <p:sp>
        <p:nvSpPr>
          <p:cNvPr id="5" name="Title 4"/>
          <p:cNvSpPr>
            <a:spLocks noGrp="1"/>
          </p:cNvSpPr>
          <p:nvPr>
            <p:ph type="ctrTitle"/>
          </p:nvPr>
        </p:nvSpPr>
        <p:spPr>
          <a:xfrm>
            <a:off x="1524000" y="1278954"/>
            <a:ext cx="2985452" cy="757816"/>
          </a:xfrm>
        </p:spPr>
        <p:txBody>
          <a:bodyPr>
            <a:noAutofit/>
          </a:bodyPr>
          <a:lstStyle/>
          <a:p>
            <a:pPr algn="l"/>
            <a:r>
              <a:rPr lang="fi-FI" sz="2400" b="1" dirty="0">
                <a:latin typeface="Garamond" pitchFamily="18" charset="0"/>
              </a:rPr>
              <a:t>Antiikin metafysiikan perintö</a:t>
            </a:r>
            <a:endParaRPr lang="fi-FI" sz="2400" b="1" dirty="0">
              <a:latin typeface="Garamond" pitchFamily="18" charset="0"/>
              <a:hlinkClick r:id="rId4" action="ppaction://hlinksldjump" tooltip="Main menu"/>
            </a:endParaRPr>
          </a:p>
        </p:txBody>
      </p:sp>
      <p:sp>
        <p:nvSpPr>
          <p:cNvPr id="2" name="Rectangle 79"/>
          <p:cNvSpPr>
            <a:spLocks noChangeArrowheads="1"/>
          </p:cNvSpPr>
          <p:nvPr/>
        </p:nvSpPr>
        <p:spPr bwMode="auto">
          <a:xfrm>
            <a:off x="1676400" y="605256"/>
            <a:ext cx="23936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defRPr/>
            </a:pPr>
            <a:endParaRPr lang="en-US">
              <a:solidFill>
                <a:prstClr val="black"/>
              </a:solidFill>
              <a:latin typeface="Garamond"/>
            </a:endParaRPr>
          </a:p>
        </p:txBody>
      </p:sp>
      <p:grpSp>
        <p:nvGrpSpPr>
          <p:cNvPr id="10" name="Group 9"/>
          <p:cNvGrpSpPr/>
          <p:nvPr/>
        </p:nvGrpSpPr>
        <p:grpSpPr>
          <a:xfrm>
            <a:off x="4144963" y="150834"/>
            <a:ext cx="5489575" cy="6367661"/>
            <a:chOff x="2620962" y="150834"/>
            <a:chExt cx="5489575" cy="6194782"/>
          </a:xfrm>
        </p:grpSpPr>
        <p:sp>
          <p:nvSpPr>
            <p:cNvPr id="105" name="AutoShape 77"/>
            <p:cNvSpPr>
              <a:spLocks noChangeShapeType="1"/>
            </p:cNvSpPr>
            <p:nvPr/>
          </p:nvSpPr>
          <p:spPr bwMode="auto">
            <a:xfrm>
              <a:off x="2626677" y="156687"/>
              <a:ext cx="635" cy="6188929"/>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06" name="AutoShape 76"/>
            <p:cNvSpPr>
              <a:spLocks noChangeShapeType="1"/>
            </p:cNvSpPr>
            <p:nvPr/>
          </p:nvSpPr>
          <p:spPr bwMode="auto">
            <a:xfrm>
              <a:off x="3988117" y="156687"/>
              <a:ext cx="635" cy="6188929"/>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07" name="AutoShape 75"/>
            <p:cNvSpPr>
              <a:spLocks noChangeShapeType="1"/>
            </p:cNvSpPr>
            <p:nvPr/>
          </p:nvSpPr>
          <p:spPr bwMode="auto">
            <a:xfrm>
              <a:off x="5376862" y="156687"/>
              <a:ext cx="1905" cy="6188929"/>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08" name="AutoShape 74"/>
            <p:cNvSpPr>
              <a:spLocks noChangeShapeType="1"/>
            </p:cNvSpPr>
            <p:nvPr/>
          </p:nvSpPr>
          <p:spPr bwMode="auto">
            <a:xfrm>
              <a:off x="6055042" y="156687"/>
              <a:ext cx="1905" cy="6188929"/>
            </a:xfrm>
            <a:prstGeom prst="straightConnector1">
              <a:avLst/>
            </a:prstGeom>
            <a:noFill/>
            <a:ln w="952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09" name="AutoShape 73"/>
            <p:cNvSpPr>
              <a:spLocks noChangeShapeType="1"/>
            </p:cNvSpPr>
            <p:nvPr/>
          </p:nvSpPr>
          <p:spPr bwMode="auto">
            <a:xfrm>
              <a:off x="3311207" y="156687"/>
              <a:ext cx="635" cy="6188929"/>
            </a:xfrm>
            <a:prstGeom prst="straightConnector1">
              <a:avLst/>
            </a:prstGeom>
            <a:noFill/>
            <a:ln w="952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0" name="AutoShape 72"/>
            <p:cNvSpPr>
              <a:spLocks noChangeShapeType="1"/>
            </p:cNvSpPr>
            <p:nvPr/>
          </p:nvSpPr>
          <p:spPr bwMode="auto">
            <a:xfrm>
              <a:off x="4690427" y="156687"/>
              <a:ext cx="1905" cy="6188929"/>
            </a:xfrm>
            <a:prstGeom prst="straightConnector1">
              <a:avLst/>
            </a:prstGeom>
            <a:noFill/>
            <a:ln w="952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1" name="AutoShape 71"/>
            <p:cNvSpPr>
              <a:spLocks noChangeShapeType="1"/>
            </p:cNvSpPr>
            <p:nvPr/>
          </p:nvSpPr>
          <p:spPr bwMode="auto">
            <a:xfrm>
              <a:off x="6743382" y="156687"/>
              <a:ext cx="635" cy="6188929"/>
            </a:xfrm>
            <a:prstGeom prst="straightConnector1">
              <a:avLst/>
            </a:prstGeom>
            <a:noFill/>
            <a:ln w="3175">
              <a:solidFill>
                <a:schemeClr val="tx1"/>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3" name="AutoShape 70"/>
            <p:cNvSpPr>
              <a:spLocks noChangeShapeType="1"/>
            </p:cNvSpPr>
            <p:nvPr/>
          </p:nvSpPr>
          <p:spPr bwMode="auto">
            <a:xfrm>
              <a:off x="2620962" y="150834"/>
              <a:ext cx="5489575" cy="650"/>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4" name="AutoShape 69"/>
            <p:cNvSpPr>
              <a:spLocks noChangeShapeType="1"/>
            </p:cNvSpPr>
            <p:nvPr/>
          </p:nvSpPr>
          <p:spPr bwMode="auto">
            <a:xfrm>
              <a:off x="2626677" y="6338463"/>
              <a:ext cx="5473700" cy="650"/>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5" name="AutoShape 68"/>
            <p:cNvSpPr>
              <a:spLocks noChangeShapeType="1"/>
            </p:cNvSpPr>
            <p:nvPr/>
          </p:nvSpPr>
          <p:spPr bwMode="auto">
            <a:xfrm>
              <a:off x="7421562" y="156687"/>
              <a:ext cx="635" cy="6188929"/>
            </a:xfrm>
            <a:prstGeom prst="straightConnector1">
              <a:avLst/>
            </a:prstGeom>
            <a:noFill/>
            <a:ln w="952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sp>
          <p:nvSpPr>
            <p:cNvPr id="116" name="AutoShape 67"/>
            <p:cNvSpPr>
              <a:spLocks noChangeShapeType="1"/>
            </p:cNvSpPr>
            <p:nvPr/>
          </p:nvSpPr>
          <p:spPr bwMode="auto">
            <a:xfrm>
              <a:off x="8108632" y="156687"/>
              <a:ext cx="1270" cy="6188929"/>
            </a:xfrm>
            <a:prstGeom prst="straightConnector1">
              <a:avLst/>
            </a:prstGeom>
            <a:noFill/>
            <a:ln w="3175">
              <a:solidFill>
                <a:srgbClr val="BFBFBF"/>
              </a:solidFill>
              <a:round/>
              <a:headEnd/>
              <a:tailEnd type="none"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defRPr/>
              </a:pPr>
              <a:endParaRPr lang="en-US">
                <a:solidFill>
                  <a:prstClr val="black"/>
                </a:solidFill>
                <a:latin typeface="Garamond"/>
              </a:endParaRPr>
            </a:p>
          </p:txBody>
        </p:sp>
      </p:grpSp>
      <p:sp>
        <p:nvSpPr>
          <p:cNvPr id="25" name="Text Box 55"/>
          <p:cNvSpPr txBox="1">
            <a:spLocks noChangeArrowheads="1"/>
          </p:cNvSpPr>
          <p:nvPr/>
        </p:nvSpPr>
        <p:spPr bwMode="auto">
          <a:xfrm>
            <a:off x="4767262" y="4727430"/>
            <a:ext cx="781050" cy="306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a:defRPr/>
            </a:pPr>
            <a:r>
              <a:rPr lang="fi-FI" sz="800" dirty="0">
                <a:solidFill>
                  <a:prstClr val="black"/>
                </a:solidFill>
                <a:latin typeface="Garamond"/>
              </a:rPr>
              <a:t>Leukippos</a:t>
            </a:r>
          </a:p>
          <a:p>
            <a:pPr algn="ctr">
              <a:defRPr/>
            </a:pPr>
            <a:r>
              <a:rPr lang="fi-FI" sz="800" dirty="0">
                <a:solidFill>
                  <a:prstClr val="black"/>
                </a:solidFill>
                <a:latin typeface="Garamond"/>
              </a:rPr>
              <a:t>400’s</a:t>
            </a:r>
          </a:p>
        </p:txBody>
      </p:sp>
      <p:sp>
        <p:nvSpPr>
          <p:cNvPr id="27" name="Text Box 53"/>
          <p:cNvSpPr txBox="1">
            <a:spLocks noChangeArrowheads="1"/>
          </p:cNvSpPr>
          <p:nvPr/>
        </p:nvSpPr>
        <p:spPr bwMode="auto">
          <a:xfrm>
            <a:off x="4850447" y="2050749"/>
            <a:ext cx="544830" cy="324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Anaxagora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500–428</a:t>
            </a:r>
            <a:endParaRPr lang="en-US" sz="600" dirty="0">
              <a:solidFill>
                <a:prstClr val="black"/>
              </a:solidFill>
              <a:latin typeface="Arial" pitchFamily="34" charset="0"/>
              <a:cs typeface="Arial" pitchFamily="34" charset="0"/>
            </a:endParaRPr>
          </a:p>
        </p:txBody>
      </p:sp>
      <p:sp>
        <p:nvSpPr>
          <p:cNvPr id="28" name="Text Box 52"/>
          <p:cNvSpPr txBox="1">
            <a:spLocks noChangeArrowheads="1"/>
          </p:cNvSpPr>
          <p:nvPr/>
        </p:nvSpPr>
        <p:spPr bwMode="auto">
          <a:xfrm>
            <a:off x="4726015" y="579291"/>
            <a:ext cx="568960" cy="30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Heraclitu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535–475</a:t>
            </a:r>
            <a:endParaRPr lang="en-US" sz="600" dirty="0">
              <a:solidFill>
                <a:prstClr val="black"/>
              </a:solidFill>
              <a:latin typeface="Arial" pitchFamily="34" charset="0"/>
              <a:cs typeface="Arial" pitchFamily="34" charset="0"/>
            </a:endParaRPr>
          </a:p>
        </p:txBody>
      </p:sp>
      <p:sp>
        <p:nvSpPr>
          <p:cNvPr id="29" name="Text Box 51"/>
          <p:cNvSpPr txBox="1">
            <a:spLocks noChangeArrowheads="1"/>
          </p:cNvSpPr>
          <p:nvPr/>
        </p:nvSpPr>
        <p:spPr bwMode="auto">
          <a:xfrm>
            <a:off x="5762943" y="5662383"/>
            <a:ext cx="708025" cy="345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Epicuru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341–270</a:t>
            </a:r>
            <a:endParaRPr lang="en-US" sz="600" dirty="0">
              <a:solidFill>
                <a:prstClr val="black"/>
              </a:solidFill>
              <a:latin typeface="Arial" pitchFamily="34" charset="0"/>
              <a:cs typeface="Arial" pitchFamily="34" charset="0"/>
            </a:endParaRPr>
          </a:p>
        </p:txBody>
      </p:sp>
      <p:sp>
        <p:nvSpPr>
          <p:cNvPr id="30" name="Text Box 50"/>
          <p:cNvSpPr txBox="1">
            <a:spLocks noChangeArrowheads="1"/>
          </p:cNvSpPr>
          <p:nvPr/>
        </p:nvSpPr>
        <p:spPr bwMode="auto">
          <a:xfrm>
            <a:off x="4945148" y="5562264"/>
            <a:ext cx="763270" cy="33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Democritu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460–370</a:t>
            </a:r>
            <a:endParaRPr lang="en-US" sz="600" dirty="0">
              <a:solidFill>
                <a:prstClr val="black"/>
              </a:solidFill>
              <a:latin typeface="Arial" pitchFamily="34" charset="0"/>
              <a:cs typeface="Arial" pitchFamily="34" charset="0"/>
            </a:endParaRPr>
          </a:p>
        </p:txBody>
      </p:sp>
      <p:sp>
        <p:nvSpPr>
          <p:cNvPr id="31" name="Text Box 49"/>
          <p:cNvSpPr txBox="1">
            <a:spLocks noChangeArrowheads="1"/>
          </p:cNvSpPr>
          <p:nvPr/>
        </p:nvSpPr>
        <p:spPr bwMode="auto">
          <a:xfrm>
            <a:off x="4214177" y="2841438"/>
            <a:ext cx="601980" cy="307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Pythagora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582–496</a:t>
            </a:r>
            <a:endParaRPr lang="en-US" sz="600" dirty="0">
              <a:solidFill>
                <a:prstClr val="black"/>
              </a:solidFill>
              <a:latin typeface="Arial" pitchFamily="34" charset="0"/>
              <a:cs typeface="Arial" pitchFamily="34" charset="0"/>
            </a:endParaRPr>
          </a:p>
        </p:txBody>
      </p:sp>
      <p:pic>
        <p:nvPicPr>
          <p:cNvPr id="13359" name="Picture 47">
            <a:hlinkClick r:id="" action="ppaction://noac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7282" y="1573252"/>
            <a:ext cx="375920" cy="500993"/>
          </a:xfrm>
          <a:prstGeom prst="rect">
            <a:avLst/>
          </a:prstGeom>
          <a:noFill/>
          <a:extLst>
            <a:ext uri="{909E8E84-426E-40DD-AFC4-6F175D3DCCD1}">
              <a14:hiddenFill xmlns:a14="http://schemas.microsoft.com/office/drawing/2010/main">
                <a:solidFill>
                  <a:srgbClr val="FFFFFF"/>
                </a:solidFill>
              </a14:hiddenFill>
            </a:ext>
          </a:extLst>
        </p:spPr>
      </p:pic>
      <p:pic>
        <p:nvPicPr>
          <p:cNvPr id="13358" name="Picture 46">
            <a:hlinkClick r:id="" action="ppaction://noacti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4652" y="3533787"/>
            <a:ext cx="304800" cy="567665"/>
          </a:xfrm>
          <a:prstGeom prst="rect">
            <a:avLst/>
          </a:prstGeom>
          <a:noFill/>
          <a:extLst>
            <a:ext uri="{909E8E84-426E-40DD-AFC4-6F175D3DCCD1}">
              <a14:hiddenFill xmlns:a14="http://schemas.microsoft.com/office/drawing/2010/main">
                <a:solidFill>
                  <a:srgbClr val="FFFFFF"/>
                </a:solidFill>
              </a14:hiddenFill>
            </a:ext>
          </a:extLst>
        </p:spPr>
      </p:pic>
      <p:pic>
        <p:nvPicPr>
          <p:cNvPr id="13357" name="Picture 45">
            <a:hlinkClick r:id="" action="ppaction://noac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4347" y="2283298"/>
            <a:ext cx="415290" cy="554965"/>
          </a:xfrm>
          <a:prstGeom prst="rect">
            <a:avLst/>
          </a:prstGeom>
          <a:noFill/>
          <a:extLst>
            <a:ext uri="{909E8E84-426E-40DD-AFC4-6F175D3DCCD1}">
              <a14:hiddenFill xmlns:a14="http://schemas.microsoft.com/office/drawing/2010/main">
                <a:solidFill>
                  <a:srgbClr val="FFFFFF"/>
                </a:solidFill>
              </a14:hiddenFill>
            </a:ext>
          </a:extLst>
        </p:spPr>
      </p:pic>
      <p:pic>
        <p:nvPicPr>
          <p:cNvPr id="13356" name="Picture 44">
            <a:hlinkClick r:id="" action="ppaction://noaction"/>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7578" y="193377"/>
            <a:ext cx="478155" cy="422891"/>
          </a:xfrm>
          <a:prstGeom prst="rect">
            <a:avLst/>
          </a:prstGeom>
          <a:noFill/>
          <a:extLst>
            <a:ext uri="{909E8E84-426E-40DD-AFC4-6F175D3DCCD1}">
              <a14:hiddenFill xmlns:a14="http://schemas.microsoft.com/office/drawing/2010/main">
                <a:solidFill>
                  <a:srgbClr val="FFFFFF"/>
                </a:solidFill>
              </a14:hiddenFill>
            </a:ext>
          </a:extLst>
        </p:spPr>
      </p:pic>
      <p:pic>
        <p:nvPicPr>
          <p:cNvPr id="13355" name="Picture 43">
            <a:hlinkClick r:id="" action="ppaction://noac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0033" y="5056613"/>
            <a:ext cx="395605" cy="511787"/>
          </a:xfrm>
          <a:prstGeom prst="rect">
            <a:avLst/>
          </a:prstGeom>
          <a:noFill/>
          <a:extLst>
            <a:ext uri="{909E8E84-426E-40DD-AFC4-6F175D3DCCD1}">
              <a14:hiddenFill xmlns:a14="http://schemas.microsoft.com/office/drawing/2010/main">
                <a:solidFill>
                  <a:srgbClr val="FFFFFF"/>
                </a:solidFill>
              </a14:hiddenFill>
            </a:ext>
          </a:extLst>
        </p:spPr>
      </p:pic>
      <p:pic>
        <p:nvPicPr>
          <p:cNvPr id="13353" name="Picture 41">
            <a:hlinkClick r:id="" action="ppaction://noaction"/>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2423" y="5050899"/>
            <a:ext cx="383540" cy="523217"/>
          </a:xfrm>
          <a:prstGeom prst="rect">
            <a:avLst/>
          </a:prstGeom>
          <a:noFill/>
          <a:extLst>
            <a:ext uri="{909E8E84-426E-40DD-AFC4-6F175D3DCCD1}">
              <a14:hiddenFill xmlns:a14="http://schemas.microsoft.com/office/drawing/2010/main">
                <a:solidFill>
                  <a:srgbClr val="FFFFFF"/>
                </a:solidFill>
              </a14:hiddenFill>
            </a:ext>
          </a:extLst>
        </p:spPr>
      </p:pic>
      <p:pic>
        <p:nvPicPr>
          <p:cNvPr id="13352" name="Picture 40">
            <a:hlinkClick r:id="" action="ppaction://noaction"/>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8042" y="4955659"/>
            <a:ext cx="364490" cy="732757"/>
          </a:xfrm>
          <a:prstGeom prst="rect">
            <a:avLst/>
          </a:prstGeom>
          <a:noFill/>
          <a:extLst>
            <a:ext uri="{909E8E84-426E-40DD-AFC4-6F175D3DCCD1}">
              <a14:hiddenFill xmlns:a14="http://schemas.microsoft.com/office/drawing/2010/main">
                <a:solidFill>
                  <a:srgbClr val="FFFFFF"/>
                </a:solidFill>
              </a14:hiddenFill>
            </a:ext>
          </a:extLst>
        </p:spPr>
      </p:pic>
      <p:pic>
        <p:nvPicPr>
          <p:cNvPr id="13349" name="Picture 37">
            <a:hlinkClick r:id="" action="ppaction://noaction"/>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623243" y="3793384"/>
            <a:ext cx="370205" cy="492738"/>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36"/>
          <p:cNvSpPr txBox="1">
            <a:spLocks noChangeArrowheads="1"/>
          </p:cNvSpPr>
          <p:nvPr/>
        </p:nvSpPr>
        <p:spPr bwMode="auto">
          <a:xfrm>
            <a:off x="5454333" y="4263263"/>
            <a:ext cx="700405" cy="354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Aristotle</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384–322</a:t>
            </a:r>
            <a:endParaRPr lang="en-US" sz="600" dirty="0">
              <a:solidFill>
                <a:prstClr val="black"/>
              </a:solidFill>
              <a:latin typeface="Arial" pitchFamily="34" charset="0"/>
              <a:cs typeface="Arial" pitchFamily="34" charset="0"/>
            </a:endParaRPr>
          </a:p>
        </p:txBody>
      </p:sp>
      <p:pic>
        <p:nvPicPr>
          <p:cNvPr id="13342" name="Picture 30">
            <a:hlinkClick r:id="" action="ppaction://noaction"/>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5442" y="2870503"/>
            <a:ext cx="400050" cy="596873"/>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29"/>
          <p:cNvSpPr txBox="1">
            <a:spLocks noChangeArrowheads="1"/>
          </p:cNvSpPr>
          <p:nvPr/>
        </p:nvSpPr>
        <p:spPr bwMode="auto">
          <a:xfrm>
            <a:off x="5423853" y="3455311"/>
            <a:ext cx="478155" cy="33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Plato</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423–348</a:t>
            </a:r>
            <a:endParaRPr lang="en-US" sz="600" dirty="0">
              <a:solidFill>
                <a:prstClr val="black"/>
              </a:solidFill>
              <a:latin typeface="Arial" pitchFamily="34" charset="0"/>
              <a:cs typeface="Arial" pitchFamily="34" charset="0"/>
            </a:endParaRPr>
          </a:p>
          <a:p>
            <a:pPr eaLnBrk="0" fontAlgn="base" hangingPunct="0">
              <a:spcBef>
                <a:spcPct val="0"/>
              </a:spcBef>
              <a:spcAft>
                <a:spcPct val="0"/>
              </a:spcAft>
              <a:defRPr/>
            </a:pPr>
            <a:endParaRPr lang="en-US" dirty="0">
              <a:solidFill>
                <a:prstClr val="black"/>
              </a:solidFill>
              <a:latin typeface="Arial" pitchFamily="34" charset="0"/>
              <a:cs typeface="Arial" pitchFamily="34" charset="0"/>
            </a:endParaRPr>
          </a:p>
        </p:txBody>
      </p:sp>
      <p:pic>
        <p:nvPicPr>
          <p:cNvPr id="13339" name="Picture 27">
            <a:hlinkClick r:id="" action="ppaction://noaction"/>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1407" y="2408849"/>
            <a:ext cx="408940" cy="612748"/>
          </a:xfrm>
          <a:prstGeom prst="rect">
            <a:avLst/>
          </a:prstGeom>
          <a:noFill/>
          <a:extLst>
            <a:ext uri="{909E8E84-426E-40DD-AFC4-6F175D3DCCD1}">
              <a14:hiddenFill xmlns:a14="http://schemas.microsoft.com/office/drawing/2010/main">
                <a:solidFill>
                  <a:srgbClr val="FFFFFF"/>
                </a:solidFill>
              </a14:hiddenFill>
            </a:ext>
          </a:extLst>
        </p:spPr>
      </p:pic>
      <p:sp>
        <p:nvSpPr>
          <p:cNvPr id="45" name="Text Box 26"/>
          <p:cNvSpPr txBox="1">
            <a:spLocks noChangeArrowheads="1"/>
          </p:cNvSpPr>
          <p:nvPr/>
        </p:nvSpPr>
        <p:spPr bwMode="auto">
          <a:xfrm>
            <a:off x="4869497" y="3005089"/>
            <a:ext cx="535940" cy="329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Empedocle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492–432</a:t>
            </a:r>
            <a:endParaRPr lang="en-US" sz="600" dirty="0">
              <a:solidFill>
                <a:prstClr val="black"/>
              </a:solidFill>
              <a:latin typeface="Arial" pitchFamily="34" charset="0"/>
              <a:cs typeface="Arial" pitchFamily="34" charset="0"/>
            </a:endParaRPr>
          </a:p>
        </p:txBody>
      </p:sp>
      <p:sp>
        <p:nvSpPr>
          <p:cNvPr id="59" name="Text Box 20"/>
          <p:cNvSpPr txBox="1">
            <a:spLocks noChangeArrowheads="1"/>
          </p:cNvSpPr>
          <p:nvPr/>
        </p:nvSpPr>
        <p:spPr bwMode="auto">
          <a:xfrm>
            <a:off x="4012247" y="4073513"/>
            <a:ext cx="690880" cy="314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Anaximander</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610–546</a:t>
            </a:r>
            <a:endParaRPr lang="en-US" sz="600" dirty="0">
              <a:solidFill>
                <a:prstClr val="black"/>
              </a:solidFill>
              <a:latin typeface="Arial" pitchFamily="34" charset="0"/>
              <a:cs typeface="Arial" pitchFamily="34" charset="0"/>
            </a:endParaRPr>
          </a:p>
        </p:txBody>
      </p:sp>
      <p:sp>
        <p:nvSpPr>
          <p:cNvPr id="104" name="Text Box 2"/>
          <p:cNvSpPr txBox="1">
            <a:spLocks noChangeArrowheads="1"/>
          </p:cNvSpPr>
          <p:nvPr/>
        </p:nvSpPr>
        <p:spPr bwMode="auto">
          <a:xfrm>
            <a:off x="4003993" y="5584274"/>
            <a:ext cx="564514" cy="366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Thales</a:t>
            </a:r>
            <a:endParaRPr lang="en-US" sz="600" dirty="0">
              <a:solidFill>
                <a:prstClr val="black"/>
              </a:solidFill>
              <a:latin typeface="Arial" pitchFamily="34" charset="0"/>
              <a:cs typeface="Arial" pitchFamily="34" charset="0"/>
            </a:endParaRPr>
          </a:p>
          <a:p>
            <a:pPr algn="ctr" eaLnBrk="0" fontAlgn="base" hangingPunct="0">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625–546</a:t>
            </a:r>
            <a:endParaRPr lang="en-US" sz="600" dirty="0">
              <a:solidFill>
                <a:prstClr val="black"/>
              </a:solidFill>
              <a:latin typeface="Arial" pitchFamily="34" charset="0"/>
              <a:cs typeface="Arial" pitchFamily="34" charset="0"/>
            </a:endParaRPr>
          </a:p>
        </p:txBody>
      </p:sp>
      <p:pic>
        <p:nvPicPr>
          <p:cNvPr id="112" name="Picture 2" descr="http://upload.wikimedia.org/wikipedia/commons/thumb/e/ed/Parmenides.jpg/220px-Parmenides.jpg">
            <a:hlinkClick r:id="" action="ppaction://noaction"/>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905490" y="865817"/>
            <a:ext cx="315162" cy="412576"/>
          </a:xfrm>
          <a:prstGeom prst="rect">
            <a:avLst/>
          </a:prstGeom>
          <a:noFill/>
          <a:extLst>
            <a:ext uri="{909E8E84-426E-40DD-AFC4-6F175D3DCCD1}">
              <a14:hiddenFill xmlns:a14="http://schemas.microsoft.com/office/drawing/2010/main">
                <a:solidFill>
                  <a:srgbClr val="FFFFFF"/>
                </a:solidFill>
              </a14:hiddenFill>
            </a:ext>
          </a:extLst>
        </p:spPr>
      </p:pic>
      <p:sp>
        <p:nvSpPr>
          <p:cNvPr id="118" name="Text Box 52"/>
          <p:cNvSpPr txBox="1">
            <a:spLocks noChangeArrowheads="1"/>
          </p:cNvSpPr>
          <p:nvPr/>
        </p:nvSpPr>
        <p:spPr bwMode="auto">
          <a:xfrm>
            <a:off x="4568507" y="1259344"/>
            <a:ext cx="979805" cy="2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sm" len="sm"/>
              </a14:hiddenLine>
            </a:ext>
          </a:extLst>
        </p:spPr>
        <p:txBody>
          <a:bodyPr vert="horz" wrap="square" lIns="18000" tIns="18000" rIns="18000" bIns="18000" numCol="1" anchor="t" anchorCtr="0" compatLnSpc="1">
            <a:prstTxWarp prst="textNoShape">
              <a:avLst/>
            </a:prstTxWarp>
          </a:bodyPr>
          <a:lstStyle/>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Parmenides</a:t>
            </a:r>
          </a:p>
          <a:p>
            <a:pPr algn="ctr" fontAlgn="base">
              <a:spcBef>
                <a:spcPct val="0"/>
              </a:spcBef>
              <a:spcAft>
                <a:spcPct val="0"/>
              </a:spcAft>
              <a:defRPr/>
            </a:pPr>
            <a:r>
              <a:rPr lang="en-US" sz="800" dirty="0">
                <a:solidFill>
                  <a:prstClr val="black"/>
                </a:solidFill>
                <a:latin typeface="Garamond" pitchFamily="18" charset="0"/>
                <a:ea typeface="Times New Roman" pitchFamily="18" charset="0"/>
                <a:cs typeface="Times New Roman" pitchFamily="18" charset="0"/>
              </a:rPr>
              <a:t>n. 510</a:t>
            </a:r>
            <a:endParaRPr lang="en-US" dirty="0">
              <a:solidFill>
                <a:prstClr val="black"/>
              </a:solidFill>
              <a:latin typeface="Arial" pitchFamily="34" charset="0"/>
              <a:cs typeface="Arial" pitchFamily="34" charset="0"/>
            </a:endParaRPr>
          </a:p>
        </p:txBody>
      </p:sp>
      <p:pic>
        <p:nvPicPr>
          <p:cNvPr id="119" name="Picture 4" descr="File:Leucippe (portrait).jpg">
            <a:hlinkClick r:id="" action="ppaction://noaction"/>
          </p:cNvPr>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31696" t="14001" r="32315" b="49830"/>
          <a:stretch/>
        </p:blipFill>
        <p:spPr bwMode="auto">
          <a:xfrm>
            <a:off x="4972474" y="4235169"/>
            <a:ext cx="368593" cy="457351"/>
          </a:xfrm>
          <a:prstGeom prst="rect">
            <a:avLst/>
          </a:prstGeom>
          <a:noFill/>
          <a:extLst>
            <a:ext uri="{909E8E84-426E-40DD-AFC4-6F175D3DCCD1}">
              <a14:hiddenFill xmlns:a14="http://schemas.microsoft.com/office/drawing/2010/main">
                <a:solidFill>
                  <a:srgbClr val="FFFFFF"/>
                </a:solidFill>
              </a14:hiddenFill>
            </a:ext>
          </a:extLst>
        </p:spPr>
      </p:pic>
      <p:sp>
        <p:nvSpPr>
          <p:cNvPr id="12" name="Rounded Rectangular Callout 11"/>
          <p:cNvSpPr/>
          <p:nvPr/>
        </p:nvSpPr>
        <p:spPr>
          <a:xfrm>
            <a:off x="1626152" y="4692519"/>
            <a:ext cx="2108760" cy="1011586"/>
          </a:xfrm>
          <a:prstGeom prst="wedgeRoundRectCallout">
            <a:avLst>
              <a:gd name="adj1" fmla="val 66674"/>
              <a:gd name="adj2" fmla="val -4437"/>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Avaruus on suurin asia, sillä se sisältää kaiken. Liikkeen syy on kaikkialla kosmoksessa läsnä oleva sielu (jumaluus). Kaikki avaruudessa ovat yhtä.</a:t>
            </a:r>
          </a:p>
        </p:txBody>
      </p:sp>
      <p:sp>
        <p:nvSpPr>
          <p:cNvPr id="175" name="Rounded Rectangular Callout 174"/>
          <p:cNvSpPr/>
          <p:nvPr/>
        </p:nvSpPr>
        <p:spPr>
          <a:xfrm>
            <a:off x="1631554" y="3020683"/>
            <a:ext cx="2175294" cy="1586152"/>
          </a:xfrm>
          <a:prstGeom prst="wedgeRoundRectCallout">
            <a:avLst>
              <a:gd name="adj1" fmla="val 67763"/>
              <a:gd name="adj2" fmla="val -10084"/>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Kosminen järjestys ei ole ylhäältä johdettua, vaan luonteeltaan geometristä; kosmista järjestystä hallitsee tasapaino ja harmonia. Kaikki materia rakentuu ikuisesta, rajattomasta </a:t>
            </a:r>
            <a:r>
              <a:rPr lang="fi-FI" sz="1200" i="1" dirty="0">
                <a:solidFill>
                  <a:prstClr val="black"/>
                </a:solidFill>
                <a:latin typeface="Garamond"/>
              </a:rPr>
              <a:t>apeironista </a:t>
            </a:r>
            <a:r>
              <a:rPr lang="fi-FI" sz="1200" dirty="0">
                <a:solidFill>
                  <a:prstClr val="black"/>
                </a:solidFill>
                <a:latin typeface="Garamond"/>
              </a:rPr>
              <a:t>(ja lopulta myös palaa </a:t>
            </a:r>
            <a:r>
              <a:rPr lang="fi-FI" sz="1200" i="1" dirty="0" err="1">
                <a:solidFill>
                  <a:prstClr val="black"/>
                </a:solidFill>
                <a:latin typeface="Garamond"/>
              </a:rPr>
              <a:t>apeironiin</a:t>
            </a:r>
            <a:r>
              <a:rPr lang="fi-FI" sz="1200" dirty="0">
                <a:solidFill>
                  <a:prstClr val="black"/>
                </a:solidFill>
                <a:latin typeface="Garamond"/>
              </a:rPr>
              <a:t>).</a:t>
            </a:r>
          </a:p>
        </p:txBody>
      </p:sp>
      <p:sp>
        <p:nvSpPr>
          <p:cNvPr id="177" name="Rounded Rectangular Callout 176"/>
          <p:cNvSpPr/>
          <p:nvPr/>
        </p:nvSpPr>
        <p:spPr>
          <a:xfrm>
            <a:off x="1626152" y="2172334"/>
            <a:ext cx="2259945" cy="776891"/>
          </a:xfrm>
          <a:prstGeom prst="wedgeRoundRectCallout">
            <a:avLst>
              <a:gd name="adj1" fmla="val 68613"/>
              <a:gd name="adj2" fmla="val -11918"/>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Maailma rakentuu harmonisista suhteista ja se voidaan tuntea vain näiden suhteiden tuntemisen kautta.</a:t>
            </a:r>
          </a:p>
        </p:txBody>
      </p:sp>
      <p:sp>
        <p:nvSpPr>
          <p:cNvPr id="178" name="Rounded Rectangular Callout 177"/>
          <p:cNvSpPr/>
          <p:nvPr/>
        </p:nvSpPr>
        <p:spPr>
          <a:xfrm>
            <a:off x="1626151" y="276225"/>
            <a:ext cx="2731536" cy="866775"/>
          </a:xfrm>
          <a:prstGeom prst="wedgeRoundRectCallout">
            <a:avLst>
              <a:gd name="adj1" fmla="val 63778"/>
              <a:gd name="adj2" fmla="val -33807"/>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Kaiken taustalla on universaali tietoisuus (luonnonlaki), </a:t>
            </a:r>
            <a:r>
              <a:rPr lang="fi-FI" sz="1200" b="1" i="1" dirty="0">
                <a:solidFill>
                  <a:prstClr val="black"/>
                </a:solidFill>
                <a:latin typeface="Garamond"/>
              </a:rPr>
              <a:t>logos.</a:t>
            </a:r>
            <a:r>
              <a:rPr lang="fi-FI" sz="1200" dirty="0">
                <a:solidFill>
                  <a:prstClr val="black"/>
                </a:solidFill>
                <a:latin typeface="Garamond"/>
              </a:rPr>
              <a:t> </a:t>
            </a:r>
          </a:p>
          <a:p>
            <a:pPr>
              <a:defRPr/>
            </a:pPr>
            <a:r>
              <a:rPr lang="fi-FI" sz="1200" dirty="0">
                <a:solidFill>
                  <a:prstClr val="black"/>
                </a:solidFill>
                <a:latin typeface="Garamond"/>
              </a:rPr>
              <a:t>Ilmeneminen toteutuu vastakohtien harmonian ja jatkuvan muutoksen kautta.</a:t>
            </a:r>
          </a:p>
        </p:txBody>
      </p:sp>
      <p:sp>
        <p:nvSpPr>
          <p:cNvPr id="179" name="Rounded Rectangular Callout 178"/>
          <p:cNvSpPr/>
          <p:nvPr/>
        </p:nvSpPr>
        <p:spPr>
          <a:xfrm>
            <a:off x="5497272" y="181866"/>
            <a:ext cx="4591488" cy="699739"/>
          </a:xfrm>
          <a:prstGeom prst="wedgeRoundRectCallout">
            <a:avLst>
              <a:gd name="adj1" fmla="val -55396"/>
              <a:gd name="adj2" fmla="val 50929"/>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i="1" dirty="0">
                <a:solidFill>
                  <a:prstClr val="black"/>
                </a:solidFill>
                <a:latin typeface="Garamond"/>
              </a:rPr>
              <a:t>Luulo</a:t>
            </a:r>
            <a:r>
              <a:rPr lang="fi-FI" sz="1200" dirty="0">
                <a:solidFill>
                  <a:prstClr val="black"/>
                </a:solidFill>
                <a:latin typeface="Garamond"/>
              </a:rPr>
              <a:t> perustuu aistihavaintoihin ja arkiseen ajatteluun, </a:t>
            </a:r>
            <a:r>
              <a:rPr lang="fi-FI" sz="1200" i="1" dirty="0">
                <a:solidFill>
                  <a:prstClr val="black"/>
                </a:solidFill>
                <a:latin typeface="Garamond"/>
              </a:rPr>
              <a:t>todellisuus</a:t>
            </a:r>
            <a:r>
              <a:rPr lang="fi-FI" sz="1200" dirty="0">
                <a:solidFill>
                  <a:prstClr val="black"/>
                </a:solidFill>
                <a:latin typeface="Garamond"/>
              </a:rPr>
              <a:t> sen sijaan on muuttumaton kokonaisuus, jonka vain puhdas järki ja intuitio saattaa saavuttaa. Mitään ei synny tyhjästä</a:t>
            </a:r>
            <a:r>
              <a:rPr lang="en-US" sz="1200" dirty="0">
                <a:solidFill>
                  <a:prstClr val="black"/>
                </a:solidFill>
                <a:latin typeface="Garamond"/>
              </a:rPr>
              <a:t>.</a:t>
            </a:r>
            <a:endParaRPr lang="fi-FI" sz="1200" dirty="0">
              <a:solidFill>
                <a:prstClr val="black"/>
              </a:solidFill>
              <a:latin typeface="Garamond"/>
            </a:endParaRPr>
          </a:p>
        </p:txBody>
      </p:sp>
      <p:sp>
        <p:nvSpPr>
          <p:cNvPr id="180" name="Rounded Rectangular Callout 179"/>
          <p:cNvSpPr/>
          <p:nvPr/>
        </p:nvSpPr>
        <p:spPr>
          <a:xfrm>
            <a:off x="5548312" y="966398"/>
            <a:ext cx="4987803" cy="777515"/>
          </a:xfrm>
          <a:prstGeom prst="wedgeRoundRectCallout">
            <a:avLst>
              <a:gd name="adj1" fmla="val -55014"/>
              <a:gd name="adj2" fmla="val 51833"/>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Persoonaton jumaluus </a:t>
            </a:r>
            <a:r>
              <a:rPr lang="fi-FI" sz="1200" i="1" dirty="0" err="1">
                <a:solidFill>
                  <a:prstClr val="black"/>
                </a:solidFill>
                <a:latin typeface="Garamond"/>
              </a:rPr>
              <a:t>nous</a:t>
            </a:r>
            <a:r>
              <a:rPr lang="fi-FI" sz="1200" dirty="0">
                <a:solidFill>
                  <a:prstClr val="black"/>
                </a:solidFill>
                <a:latin typeface="Garamond"/>
              </a:rPr>
              <a:t> ( </a:t>
            </a:r>
            <a:r>
              <a:rPr lang="fi-FI" sz="1200" i="1" dirty="0">
                <a:solidFill>
                  <a:prstClr val="black"/>
                </a:solidFill>
                <a:latin typeface="Garamond"/>
              </a:rPr>
              <a:t>järki </a:t>
            </a:r>
            <a:r>
              <a:rPr lang="fi-FI" sz="1200" dirty="0">
                <a:solidFill>
                  <a:prstClr val="black"/>
                </a:solidFill>
                <a:latin typeface="Garamond"/>
              </a:rPr>
              <a:t>) on luonut näkyvän maailman ikuisesta, äärettömästä ainemassasta. Pienimmätkin ainesosaset säilyttävät yhteytensä ainemassan muodostamaan kokonaisuuteen. Ymmärrys saavutetaan mietiskelyn avulla, aistihavainnot eivät voi synnyttää oikeaa kuvaa todellisuudesta.</a:t>
            </a:r>
          </a:p>
        </p:txBody>
      </p:sp>
      <p:sp>
        <p:nvSpPr>
          <p:cNvPr id="181" name="Rounded Rectangular Callout 180"/>
          <p:cNvSpPr/>
          <p:nvPr/>
        </p:nvSpPr>
        <p:spPr>
          <a:xfrm>
            <a:off x="5527796" y="1819774"/>
            <a:ext cx="4792664" cy="586395"/>
          </a:xfrm>
          <a:prstGeom prst="wedgeRoundRectCallout">
            <a:avLst>
              <a:gd name="adj1" fmla="val -54901"/>
              <a:gd name="adj2" fmla="val 52094"/>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Maailma on jatkuvassa muutoksessa, jonka lähteinä ovat toisilleen vastakkaiset voimat, rakkaus ja riita, fysiikassa kokoavat ja hajottavat voimat. Alkuaineet ovat ikuisia, muutokset syntyvät niiden erilaisista yhdistelmistä.</a:t>
            </a:r>
          </a:p>
        </p:txBody>
      </p:sp>
      <p:sp>
        <p:nvSpPr>
          <p:cNvPr id="183" name="Rounded Rectangular Callout 182"/>
          <p:cNvSpPr/>
          <p:nvPr/>
        </p:nvSpPr>
        <p:spPr>
          <a:xfrm>
            <a:off x="4322698" y="6248852"/>
            <a:ext cx="5513198" cy="560419"/>
          </a:xfrm>
          <a:prstGeom prst="wedgeRoundRectCallout">
            <a:avLst>
              <a:gd name="adj1" fmla="val -32686"/>
              <a:gd name="adj2" fmla="val -125470"/>
              <a:gd name="adj3" fmla="val 16667"/>
            </a:avLst>
          </a:prstGeom>
          <a:solidFill>
            <a:schemeClr val="accent2">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Ilmiöiden takana ovat täsmälliset luonnonlait, joskaan ne eivät edellytä tarkoitusten tai alkusyiden tuntemusta. Yksittäisiin ilmiöihin kuitenkin liittyy kausaalisuus. Ihminen ei saa todellista tietoa ilmiöistä – hän ainoastaan määrittelee mitä hän uskoo niiden olevan.</a:t>
            </a:r>
          </a:p>
        </p:txBody>
      </p:sp>
      <p:sp>
        <p:nvSpPr>
          <p:cNvPr id="184" name="Rounded Rectangular Callout 183"/>
          <p:cNvSpPr/>
          <p:nvPr/>
        </p:nvSpPr>
        <p:spPr>
          <a:xfrm>
            <a:off x="6477952" y="4606836"/>
            <a:ext cx="3991766" cy="841337"/>
          </a:xfrm>
          <a:prstGeom prst="wedgeRoundRectCallout">
            <a:avLst>
              <a:gd name="adj1" fmla="val -78494"/>
              <a:gd name="adj2" fmla="val -56033"/>
              <a:gd name="adj3" fmla="val 16667"/>
            </a:avLst>
          </a:prstGeom>
          <a:solidFill>
            <a:schemeClr val="accent2">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Aine koostuu täysin kiinteistä alkeisosasista, joita on lukemattomia, joilla on lukemattomia muotoja ja jotka ovat jatkuvassa liikkeessä.</a:t>
            </a:r>
          </a:p>
          <a:p>
            <a:pPr>
              <a:defRPr/>
            </a:pPr>
            <a:r>
              <a:rPr lang="fi-FI" sz="1200" i="1" dirty="0">
                <a:solidFill>
                  <a:srgbClr val="0000FF"/>
                </a:solidFill>
                <a:latin typeface="Garamond"/>
              </a:rPr>
              <a:t>”Mikään ei tapahdu turhaan, vaan kaikki syystä ja tarpeesta”.</a:t>
            </a:r>
          </a:p>
        </p:txBody>
      </p:sp>
      <p:sp>
        <p:nvSpPr>
          <p:cNvPr id="185" name="Rounded Rectangular Callout 184"/>
          <p:cNvSpPr/>
          <p:nvPr/>
        </p:nvSpPr>
        <p:spPr>
          <a:xfrm>
            <a:off x="6185535" y="3699809"/>
            <a:ext cx="4444683" cy="841337"/>
          </a:xfrm>
          <a:prstGeom prst="wedgeRoundRectCallout">
            <a:avLst>
              <a:gd name="adj1" fmla="val -53978"/>
              <a:gd name="adj2" fmla="val -2371"/>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Tieteen tavoitteena on alkusyiden tunnistaminen. Tarkimpia ovat tieteet, jotka voidaan johtaa primäärisistä luonnonlaeista mahdollisimman vähin lisäpostulaatein. Muutoksia ohjaa </a:t>
            </a:r>
            <a:r>
              <a:rPr lang="fi-FI" sz="1200" i="1" dirty="0">
                <a:solidFill>
                  <a:prstClr val="black"/>
                </a:solidFill>
                <a:latin typeface="Garamond"/>
              </a:rPr>
              <a:t>entelecheia</a:t>
            </a:r>
            <a:r>
              <a:rPr lang="fi-FI" sz="1200" dirty="0">
                <a:solidFill>
                  <a:prstClr val="black"/>
                </a:solidFill>
                <a:latin typeface="Garamond"/>
              </a:rPr>
              <a:t>, potentiaalisuuden aktualisoituminen.</a:t>
            </a:r>
            <a:endParaRPr lang="fi-FI" sz="1200" i="1" dirty="0">
              <a:solidFill>
                <a:prstClr val="black"/>
              </a:solidFill>
              <a:latin typeface="Garamond"/>
            </a:endParaRPr>
          </a:p>
        </p:txBody>
      </p:sp>
      <p:sp>
        <p:nvSpPr>
          <p:cNvPr id="186" name="Rounded Rectangular Callout 185"/>
          <p:cNvSpPr/>
          <p:nvPr/>
        </p:nvSpPr>
        <p:spPr>
          <a:xfrm>
            <a:off x="6472394" y="5527343"/>
            <a:ext cx="4127026" cy="656885"/>
          </a:xfrm>
          <a:prstGeom prst="wedgeRoundRectCallout">
            <a:avLst>
              <a:gd name="adj1" fmla="val -55236"/>
              <a:gd name="adj2" fmla="val -44020"/>
              <a:gd name="adj3" fmla="val 16667"/>
            </a:avLst>
          </a:prstGeom>
          <a:solidFill>
            <a:schemeClr val="accent2">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Epikuros korosti havaintojen ja aistien merkitystä. Universumi on ikuinen ja ääretön, jossa tapahtumat ovat kuvattavissa atomien liikkeinä ja vuorovaikutuksina muutoin tyhjässä avaruudessa.</a:t>
            </a:r>
            <a:endParaRPr lang="en-US" sz="1200" i="1" dirty="0">
              <a:solidFill>
                <a:prstClr val="black"/>
              </a:solidFill>
              <a:latin typeface="Garamond"/>
            </a:endParaRPr>
          </a:p>
        </p:txBody>
      </p:sp>
      <p:sp>
        <p:nvSpPr>
          <p:cNvPr id="56" name="Rounded Rectangular Callout 181"/>
          <p:cNvSpPr/>
          <p:nvPr/>
        </p:nvSpPr>
        <p:spPr>
          <a:xfrm>
            <a:off x="5993447" y="2475110"/>
            <a:ext cx="4626928" cy="1158439"/>
          </a:xfrm>
          <a:prstGeom prst="wedgeRoundRectCallout">
            <a:avLst>
              <a:gd name="adj1" fmla="val -53651"/>
              <a:gd name="adj2" fmla="val -1466"/>
              <a:gd name="adj3" fmla="val 16667"/>
            </a:avLst>
          </a:prstGeom>
          <a:solidFill>
            <a:schemeClr val="accent4">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Ilmiöitä ohjaava maailmansielu kuvastuu luonnonlakien kautta. Luonnonlait ovat ikuisia ja muuttumattomia - havaintomaailmaamme jatkuvasti muuttuva. Aistihavainnot ja empiirinen tieto on alempiarvoista ihmisen sisäiseen ideamaailmaan nähden. </a:t>
            </a:r>
            <a:r>
              <a:rPr lang="fi-FI" sz="1200" i="1" dirty="0">
                <a:solidFill>
                  <a:srgbClr val="0033CC"/>
                </a:solidFill>
                <a:latin typeface="Garamond"/>
              </a:rPr>
              <a:t>”… todellisuuden kuvauksen, jota tieteellinen tutkimus etsii täytyy olla ilmaistavissa matematiikalla, sillä matematiikka on tarkin ja määritellyin ajattelutapa johon kykenemme…”</a:t>
            </a:r>
            <a:r>
              <a:rPr lang="fi-FI" sz="1200" i="1" dirty="0">
                <a:solidFill>
                  <a:prstClr val="white"/>
                </a:solidFill>
                <a:latin typeface="Garamond"/>
              </a:rPr>
              <a:t>.</a:t>
            </a:r>
          </a:p>
        </p:txBody>
      </p:sp>
      <p:sp>
        <p:nvSpPr>
          <p:cNvPr id="60" name="Rounded Rectangular Callout 59"/>
          <p:cNvSpPr/>
          <p:nvPr/>
        </p:nvSpPr>
        <p:spPr>
          <a:xfrm>
            <a:off x="1552576" y="5782231"/>
            <a:ext cx="2007450" cy="862829"/>
          </a:xfrm>
          <a:prstGeom prst="wedgeRoundRectCallout">
            <a:avLst>
              <a:gd name="adj1" fmla="val 58284"/>
              <a:gd name="adj2" fmla="val -25720"/>
              <a:gd name="adj3" fmla="val 16667"/>
            </a:avLst>
          </a:prstGeom>
          <a:solidFill>
            <a:schemeClr val="accent1">
              <a:lumMod val="20000"/>
              <a:lumOff val="80000"/>
            </a:schemeClr>
          </a:solidFill>
          <a:ln w="3175">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i-FI" sz="1200" dirty="0">
                <a:solidFill>
                  <a:prstClr val="black"/>
                </a:solidFill>
                <a:latin typeface="Garamond"/>
              </a:rPr>
              <a:t>Olemassa oleva on tulosta toisilleen vastakkaisten luovien voimien, </a:t>
            </a:r>
            <a:r>
              <a:rPr lang="fi-FI" sz="1200" dirty="0" err="1">
                <a:solidFill>
                  <a:prstClr val="black"/>
                </a:solidFill>
                <a:latin typeface="Garamond"/>
              </a:rPr>
              <a:t>yin'in</a:t>
            </a:r>
            <a:r>
              <a:rPr lang="fi-FI" sz="1200" dirty="0">
                <a:solidFill>
                  <a:prstClr val="black"/>
                </a:solidFill>
                <a:latin typeface="Garamond"/>
              </a:rPr>
              <a:t> ja </a:t>
            </a:r>
            <a:r>
              <a:rPr lang="fi-FI" sz="1200" dirty="0" err="1">
                <a:solidFill>
                  <a:prstClr val="black"/>
                </a:solidFill>
                <a:latin typeface="Garamond"/>
              </a:rPr>
              <a:t>yang'in</a:t>
            </a:r>
            <a:r>
              <a:rPr lang="fi-FI" sz="1200" dirty="0">
                <a:solidFill>
                  <a:prstClr val="black"/>
                </a:solidFill>
                <a:latin typeface="Garamond"/>
              </a:rPr>
              <a:t>, vuorovaikutuksesta.</a:t>
            </a:r>
          </a:p>
        </p:txBody>
      </p:sp>
      <p:sp>
        <p:nvSpPr>
          <p:cNvPr id="61" name="Rectangle 60">
            <a:hlinkClick r:id="rId4" action="ppaction://hlinksldjump"/>
          </p:cNvPr>
          <p:cNvSpPr/>
          <p:nvPr/>
        </p:nvSpPr>
        <p:spPr>
          <a:xfrm>
            <a:off x="1524001" y="-1"/>
            <a:ext cx="3179127" cy="608183"/>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dirty="0">
              <a:solidFill>
                <a:prstClr val="black"/>
              </a:solidFill>
              <a:latin typeface="Garamond"/>
            </a:endParaRPr>
          </a:p>
        </p:txBody>
      </p:sp>
      <p:sp>
        <p:nvSpPr>
          <p:cNvPr id="62" name="Rectangle 61">
            <a:hlinkClick r:id="rId4" action="ppaction://hlinksldjump"/>
          </p:cNvPr>
          <p:cNvSpPr/>
          <p:nvPr/>
        </p:nvSpPr>
        <p:spPr>
          <a:xfrm>
            <a:off x="5361968" y="8085"/>
            <a:ext cx="5306033" cy="608183"/>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dirty="0">
              <a:solidFill>
                <a:prstClr val="black"/>
              </a:solidFill>
              <a:latin typeface="Garamond"/>
            </a:endParaRPr>
          </a:p>
        </p:txBody>
      </p:sp>
    </p:spTree>
    <p:extLst>
      <p:ext uri="{BB962C8B-B14F-4D97-AF65-F5344CB8AC3E}">
        <p14:creationId xmlns:p14="http://schemas.microsoft.com/office/powerpoint/2010/main" val="437138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5"/>
                                        </p:tgtEl>
                                        <p:attrNameLst>
                                          <p:attrName>style.visibility</p:attrName>
                                        </p:attrNameLst>
                                      </p:cBhvr>
                                      <p:to>
                                        <p:strVal val="visible"/>
                                      </p:to>
                                    </p:set>
                                    <p:animEffect transition="in" filter="fade">
                                      <p:cBhvr>
                                        <p:cTn id="12" dur="500"/>
                                        <p:tgtEl>
                                          <p:spTgt spid="1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7"/>
                                        </p:tgtEl>
                                        <p:attrNameLst>
                                          <p:attrName>style.visibility</p:attrName>
                                        </p:attrNameLst>
                                      </p:cBhvr>
                                      <p:to>
                                        <p:strVal val="visible"/>
                                      </p:to>
                                    </p:set>
                                    <p:animEffect transition="in" filter="fade">
                                      <p:cBhvr>
                                        <p:cTn id="17" dur="500"/>
                                        <p:tgtEl>
                                          <p:spTgt spid="17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8"/>
                                        </p:tgtEl>
                                        <p:attrNameLst>
                                          <p:attrName>style.visibility</p:attrName>
                                        </p:attrNameLst>
                                      </p:cBhvr>
                                      <p:to>
                                        <p:strVal val="visible"/>
                                      </p:to>
                                    </p:set>
                                    <p:animEffect transition="in" filter="fade">
                                      <p:cBhvr>
                                        <p:cTn id="22" dur="500"/>
                                        <p:tgtEl>
                                          <p:spTgt spid="17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9"/>
                                        </p:tgtEl>
                                        <p:attrNameLst>
                                          <p:attrName>style.visibility</p:attrName>
                                        </p:attrNameLst>
                                      </p:cBhvr>
                                      <p:to>
                                        <p:strVal val="visible"/>
                                      </p:to>
                                    </p:set>
                                    <p:animEffect transition="in" filter="fade">
                                      <p:cBhvr>
                                        <p:cTn id="27" dur="500"/>
                                        <p:tgtEl>
                                          <p:spTgt spid="17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0"/>
                                        </p:tgtEl>
                                        <p:attrNameLst>
                                          <p:attrName>style.visibility</p:attrName>
                                        </p:attrNameLst>
                                      </p:cBhvr>
                                      <p:to>
                                        <p:strVal val="visible"/>
                                      </p:to>
                                    </p:set>
                                    <p:animEffect transition="in" filter="fade">
                                      <p:cBhvr>
                                        <p:cTn id="32" dur="500"/>
                                        <p:tgtEl>
                                          <p:spTgt spid="18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1"/>
                                        </p:tgtEl>
                                        <p:attrNameLst>
                                          <p:attrName>style.visibility</p:attrName>
                                        </p:attrNameLst>
                                      </p:cBhvr>
                                      <p:to>
                                        <p:strVal val="visible"/>
                                      </p:to>
                                    </p:set>
                                    <p:animEffect transition="in" filter="fade">
                                      <p:cBhvr>
                                        <p:cTn id="37" dur="500"/>
                                        <p:tgtEl>
                                          <p:spTgt spid="18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5"/>
                                        </p:tgtEl>
                                        <p:attrNameLst>
                                          <p:attrName>style.visibility</p:attrName>
                                        </p:attrNameLst>
                                      </p:cBhvr>
                                      <p:to>
                                        <p:strVal val="visible"/>
                                      </p:to>
                                    </p:set>
                                    <p:animEffect transition="in" filter="fade">
                                      <p:cBhvr>
                                        <p:cTn id="47" dur="500"/>
                                        <p:tgtEl>
                                          <p:spTgt spid="18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4"/>
                                        </p:tgtEl>
                                        <p:attrNameLst>
                                          <p:attrName>style.visibility</p:attrName>
                                        </p:attrNameLst>
                                      </p:cBhvr>
                                      <p:to>
                                        <p:strVal val="visible"/>
                                      </p:to>
                                    </p:set>
                                    <p:animEffect transition="in" filter="fade">
                                      <p:cBhvr>
                                        <p:cTn id="52" dur="500"/>
                                        <p:tgtEl>
                                          <p:spTgt spid="18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3"/>
                                        </p:tgtEl>
                                        <p:attrNameLst>
                                          <p:attrName>style.visibility</p:attrName>
                                        </p:attrNameLst>
                                      </p:cBhvr>
                                      <p:to>
                                        <p:strVal val="visible"/>
                                      </p:to>
                                    </p:set>
                                    <p:animEffect transition="in" filter="fade">
                                      <p:cBhvr>
                                        <p:cTn id="57" dur="500"/>
                                        <p:tgtEl>
                                          <p:spTgt spid="18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6"/>
                                        </p:tgtEl>
                                        <p:attrNameLst>
                                          <p:attrName>style.visibility</p:attrName>
                                        </p:attrNameLst>
                                      </p:cBhvr>
                                      <p:to>
                                        <p:strVal val="visible"/>
                                      </p:to>
                                    </p:set>
                                    <p:animEffect transition="in" filter="fade">
                                      <p:cBhvr>
                                        <p:cTn id="62" dur="500"/>
                                        <p:tgtEl>
                                          <p:spTgt spid="18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fade">
                                      <p:cBhvr>
                                        <p:cTn id="7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5" grpId="0" animBg="1"/>
      <p:bldP spid="177" grpId="0" animBg="1"/>
      <p:bldP spid="178" grpId="0" animBg="1"/>
      <p:bldP spid="179" grpId="0" animBg="1"/>
      <p:bldP spid="180" grpId="0" animBg="1"/>
      <p:bldP spid="181" grpId="0" animBg="1"/>
      <p:bldP spid="183" grpId="0" animBg="1"/>
      <p:bldP spid="184" grpId="0" animBg="1"/>
      <p:bldP spid="185" grpId="0" animBg="1"/>
      <p:bldP spid="186" grpId="0" animBg="1"/>
      <p:bldP spid="56" grpId="0" animBg="1"/>
      <p:bldP spid="6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027488"/>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61">
            <a:extLst>
              <a:ext uri="{FF2B5EF4-FFF2-40B4-BE49-F238E27FC236}">
                <a16:creationId xmlns:a16="http://schemas.microsoft.com/office/drawing/2014/main" id="{C7AADAD7-C61C-4224-A171-EF33C82BF09A}"/>
              </a:ext>
            </a:extLst>
          </p:cNvPr>
          <p:cNvGrpSpPr>
            <a:grpSpLocks/>
          </p:cNvGrpSpPr>
          <p:nvPr/>
        </p:nvGrpSpPr>
        <p:grpSpPr bwMode="auto">
          <a:xfrm>
            <a:off x="243783" y="3948151"/>
            <a:ext cx="4187825" cy="1522412"/>
            <a:chOff x="1348" y="4430"/>
            <a:chExt cx="5444" cy="1980"/>
          </a:xfrm>
        </p:grpSpPr>
        <p:sp>
          <p:nvSpPr>
            <p:cNvPr id="6" name="Text Box 62">
              <a:extLst>
                <a:ext uri="{FF2B5EF4-FFF2-40B4-BE49-F238E27FC236}">
                  <a16:creationId xmlns:a16="http://schemas.microsoft.com/office/drawing/2014/main" id="{C5E97C34-D6F2-4A19-B337-24FB2B4E0362}"/>
                </a:ext>
              </a:extLst>
            </p:cNvPr>
            <p:cNvSpPr txBox="1">
              <a:spLocks noChangeArrowheads="1"/>
            </p:cNvSpPr>
            <p:nvPr/>
          </p:nvSpPr>
          <p:spPr bwMode="auto">
            <a:xfrm>
              <a:off x="6268" y="5085"/>
              <a:ext cx="524" cy="292"/>
            </a:xfrm>
            <a:prstGeom prst="rect">
              <a:avLst/>
            </a:prstGeom>
            <a:solidFill>
              <a:srgbClr val="FFFFFF"/>
            </a:solidFill>
            <a:ln>
              <a:noFill/>
            </a:ln>
            <a:effectLst/>
            <a:extLst>
              <a:ext uri="{91240B29-F687-4F45-9708-019B960494DF}">
                <a14:hiddenLine xmlns:a14="http://schemas.microsoft.com/office/drawing/2010/main" w="31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fi-FI" sz="1400" b="0" i="0" u="none" strike="noStrike" kern="0" cap="none" spc="0" normalizeH="0" baseline="0" noProof="0">
                  <a:ln>
                    <a:noFill/>
                  </a:ln>
                  <a:solidFill>
                    <a:sysClr val="windowText" lastClr="000000"/>
                  </a:solidFill>
                  <a:effectLst/>
                  <a:uLnTx/>
                  <a:uFillTx/>
                  <a:cs typeface="Mangal" pitchFamily="18" charset="0"/>
                </a:rPr>
                <a:t>time</a:t>
              </a:r>
              <a:endParaRPr kumimoji="0" lang="en-US" sz="1400" b="0" i="0" u="none" strike="noStrike" kern="0" cap="none" spc="0" normalizeH="0" baseline="0" noProof="0">
                <a:ln>
                  <a:noFill/>
                </a:ln>
                <a:solidFill>
                  <a:sysClr val="windowText" lastClr="000000"/>
                </a:solidFill>
                <a:effectLst/>
                <a:uLnTx/>
                <a:uFillTx/>
              </a:endParaRPr>
            </a:p>
          </p:txBody>
        </p:sp>
        <p:sp>
          <p:nvSpPr>
            <p:cNvPr id="7" name="Line 63">
              <a:extLst>
                <a:ext uri="{FF2B5EF4-FFF2-40B4-BE49-F238E27FC236}">
                  <a16:creationId xmlns:a16="http://schemas.microsoft.com/office/drawing/2014/main" id="{D4D8B8C1-363A-40E9-BC2D-F60443869823}"/>
                </a:ext>
              </a:extLst>
            </p:cNvPr>
            <p:cNvSpPr>
              <a:spLocks noChangeShapeType="1"/>
            </p:cNvSpPr>
            <p:nvPr/>
          </p:nvSpPr>
          <p:spPr bwMode="auto">
            <a:xfrm>
              <a:off x="1348" y="5419"/>
              <a:ext cx="410" cy="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8" name="Group 64">
              <a:extLst>
                <a:ext uri="{FF2B5EF4-FFF2-40B4-BE49-F238E27FC236}">
                  <a16:creationId xmlns:a16="http://schemas.microsoft.com/office/drawing/2014/main" id="{905DF805-0878-4D59-8731-60E3A5DD3286}"/>
                </a:ext>
              </a:extLst>
            </p:cNvPr>
            <p:cNvGrpSpPr>
              <a:grpSpLocks/>
            </p:cNvGrpSpPr>
            <p:nvPr/>
          </p:nvGrpSpPr>
          <p:grpSpPr bwMode="auto">
            <a:xfrm>
              <a:off x="1634" y="5185"/>
              <a:ext cx="470" cy="470"/>
              <a:chOff x="4310" y="4400"/>
              <a:chExt cx="1980" cy="1980"/>
            </a:xfrm>
          </p:grpSpPr>
          <p:sp>
            <p:nvSpPr>
              <p:cNvPr id="66" name="Oval 65">
                <a:extLst>
                  <a:ext uri="{FF2B5EF4-FFF2-40B4-BE49-F238E27FC236}">
                    <a16:creationId xmlns:a16="http://schemas.microsoft.com/office/drawing/2014/main" id="{517DA16C-A25E-48E6-BA9B-DC5F5BC481EB}"/>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7" name="Oval 66">
                <a:extLst>
                  <a:ext uri="{FF2B5EF4-FFF2-40B4-BE49-F238E27FC236}">
                    <a16:creationId xmlns:a16="http://schemas.microsoft.com/office/drawing/2014/main" id="{7AADA1DF-4BE1-46D4-B3F7-1DCA0F45000B}"/>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8" name="Oval 67">
                <a:extLst>
                  <a:ext uri="{FF2B5EF4-FFF2-40B4-BE49-F238E27FC236}">
                    <a16:creationId xmlns:a16="http://schemas.microsoft.com/office/drawing/2014/main" id="{01896F8A-8AB0-4F69-898C-86FC5B4C1A40}"/>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9" name="Oval 68">
                <a:extLst>
                  <a:ext uri="{FF2B5EF4-FFF2-40B4-BE49-F238E27FC236}">
                    <a16:creationId xmlns:a16="http://schemas.microsoft.com/office/drawing/2014/main" id="{0AE2646A-6029-48F2-B33B-4E513394003A}"/>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0" name="Oval 69">
                <a:extLst>
                  <a:ext uri="{FF2B5EF4-FFF2-40B4-BE49-F238E27FC236}">
                    <a16:creationId xmlns:a16="http://schemas.microsoft.com/office/drawing/2014/main" id="{570888DF-4B99-474D-BFE5-AC5E614D11A6}"/>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1" name="Oval 70">
                <a:extLst>
                  <a:ext uri="{FF2B5EF4-FFF2-40B4-BE49-F238E27FC236}">
                    <a16:creationId xmlns:a16="http://schemas.microsoft.com/office/drawing/2014/main" id="{BBC2E499-5D35-478A-9381-E6EF9E01D41C}"/>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2" name="Oval 71">
                <a:extLst>
                  <a:ext uri="{FF2B5EF4-FFF2-40B4-BE49-F238E27FC236}">
                    <a16:creationId xmlns:a16="http://schemas.microsoft.com/office/drawing/2014/main" id="{ED3DF0D1-6AB3-4CC3-888F-6230D944997B}"/>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3" name="Oval 72">
                <a:extLst>
                  <a:ext uri="{FF2B5EF4-FFF2-40B4-BE49-F238E27FC236}">
                    <a16:creationId xmlns:a16="http://schemas.microsoft.com/office/drawing/2014/main" id="{E6BBCE1B-CDAE-4BB3-B05A-3DFE1E5CB85A}"/>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4" name="Oval 73">
                <a:extLst>
                  <a:ext uri="{FF2B5EF4-FFF2-40B4-BE49-F238E27FC236}">
                    <a16:creationId xmlns:a16="http://schemas.microsoft.com/office/drawing/2014/main" id="{8AF30234-132B-4BD3-99B4-77840CD4B0C0}"/>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5" name="Oval 74">
                <a:extLst>
                  <a:ext uri="{FF2B5EF4-FFF2-40B4-BE49-F238E27FC236}">
                    <a16:creationId xmlns:a16="http://schemas.microsoft.com/office/drawing/2014/main" id="{E6C8FBE1-D9A6-4692-B8C9-E97D35C875F1}"/>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6" name="Oval 75">
                <a:extLst>
                  <a:ext uri="{FF2B5EF4-FFF2-40B4-BE49-F238E27FC236}">
                    <a16:creationId xmlns:a16="http://schemas.microsoft.com/office/drawing/2014/main" id="{04DDBEB6-12AC-4BA5-B090-2F4F5B5C3EA1}"/>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7" name="Oval 76">
                <a:extLst>
                  <a:ext uri="{FF2B5EF4-FFF2-40B4-BE49-F238E27FC236}">
                    <a16:creationId xmlns:a16="http://schemas.microsoft.com/office/drawing/2014/main" id="{D3E2B3F1-F322-454E-9957-D782DF2C24F1}"/>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8" name="Oval 77">
                <a:extLst>
                  <a:ext uri="{FF2B5EF4-FFF2-40B4-BE49-F238E27FC236}">
                    <a16:creationId xmlns:a16="http://schemas.microsoft.com/office/drawing/2014/main" id="{C7B08AE2-A916-4DD1-A2E7-34630E371A38}"/>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9" name="Oval 78">
                <a:extLst>
                  <a:ext uri="{FF2B5EF4-FFF2-40B4-BE49-F238E27FC236}">
                    <a16:creationId xmlns:a16="http://schemas.microsoft.com/office/drawing/2014/main" id="{56429755-A14F-4757-A0E4-701CAA49B115}"/>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0" name="Oval 79">
                <a:extLst>
                  <a:ext uri="{FF2B5EF4-FFF2-40B4-BE49-F238E27FC236}">
                    <a16:creationId xmlns:a16="http://schemas.microsoft.com/office/drawing/2014/main" id="{0E87BAEC-3882-45D5-BC00-331DC7870711}"/>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1" name="Oval 80">
                <a:extLst>
                  <a:ext uri="{FF2B5EF4-FFF2-40B4-BE49-F238E27FC236}">
                    <a16:creationId xmlns:a16="http://schemas.microsoft.com/office/drawing/2014/main" id="{E411BC30-E683-4BF6-8F13-1470E2424465}"/>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2" name="Oval 81">
                <a:extLst>
                  <a:ext uri="{FF2B5EF4-FFF2-40B4-BE49-F238E27FC236}">
                    <a16:creationId xmlns:a16="http://schemas.microsoft.com/office/drawing/2014/main" id="{7177A831-E5C2-4B89-BD32-48F32452A794}"/>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3" name="Oval 82">
                <a:extLst>
                  <a:ext uri="{FF2B5EF4-FFF2-40B4-BE49-F238E27FC236}">
                    <a16:creationId xmlns:a16="http://schemas.microsoft.com/office/drawing/2014/main" id="{BB45BF23-DC31-4484-9579-3770D02886A3}"/>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4" name="Oval 83">
                <a:extLst>
                  <a:ext uri="{FF2B5EF4-FFF2-40B4-BE49-F238E27FC236}">
                    <a16:creationId xmlns:a16="http://schemas.microsoft.com/office/drawing/2014/main" id="{AC01FA95-C5D4-44A9-8962-97B360DBCD51}"/>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5" name="Oval 84">
                <a:extLst>
                  <a:ext uri="{FF2B5EF4-FFF2-40B4-BE49-F238E27FC236}">
                    <a16:creationId xmlns:a16="http://schemas.microsoft.com/office/drawing/2014/main" id="{E05A72D3-12FA-4554-8DA9-0B6C577C1CD4}"/>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6" name="Oval 85">
                <a:extLst>
                  <a:ext uri="{FF2B5EF4-FFF2-40B4-BE49-F238E27FC236}">
                    <a16:creationId xmlns:a16="http://schemas.microsoft.com/office/drawing/2014/main" id="{57C94274-83B6-4EAA-AB5F-69C2770CBCF5}"/>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7" name="Oval 86">
                <a:extLst>
                  <a:ext uri="{FF2B5EF4-FFF2-40B4-BE49-F238E27FC236}">
                    <a16:creationId xmlns:a16="http://schemas.microsoft.com/office/drawing/2014/main" id="{D807862D-0488-4FB7-AB9A-F3AA9805FA67}"/>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8" name="Oval 87">
                <a:extLst>
                  <a:ext uri="{FF2B5EF4-FFF2-40B4-BE49-F238E27FC236}">
                    <a16:creationId xmlns:a16="http://schemas.microsoft.com/office/drawing/2014/main" id="{32006E12-1092-48BF-84AD-810061AB64CC}"/>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9" name="Oval 88">
                <a:extLst>
                  <a:ext uri="{FF2B5EF4-FFF2-40B4-BE49-F238E27FC236}">
                    <a16:creationId xmlns:a16="http://schemas.microsoft.com/office/drawing/2014/main" id="{A679635C-0CEC-4FF2-864A-758676AA1A93}"/>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90" name="Oval 89">
                <a:extLst>
                  <a:ext uri="{FF2B5EF4-FFF2-40B4-BE49-F238E27FC236}">
                    <a16:creationId xmlns:a16="http://schemas.microsoft.com/office/drawing/2014/main" id="{9C069A3D-C76A-436B-9861-27C40C7D3A92}"/>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91" name="Oval 90">
                <a:extLst>
                  <a:ext uri="{FF2B5EF4-FFF2-40B4-BE49-F238E27FC236}">
                    <a16:creationId xmlns:a16="http://schemas.microsoft.com/office/drawing/2014/main" id="{41ADDB7D-DB4C-44F1-807F-F3641167BDC9}"/>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9" name="Line 91">
              <a:extLst>
                <a:ext uri="{FF2B5EF4-FFF2-40B4-BE49-F238E27FC236}">
                  <a16:creationId xmlns:a16="http://schemas.microsoft.com/office/drawing/2014/main" id="{7FD4DE0D-8414-47B9-AC36-40BBD2793E61}"/>
                </a:ext>
              </a:extLst>
            </p:cNvPr>
            <p:cNvSpPr>
              <a:spLocks noChangeShapeType="1"/>
            </p:cNvSpPr>
            <p:nvPr/>
          </p:nvSpPr>
          <p:spPr bwMode="auto">
            <a:xfrm>
              <a:off x="2054" y="5420"/>
              <a:ext cx="584" cy="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10" name="Group 92">
              <a:extLst>
                <a:ext uri="{FF2B5EF4-FFF2-40B4-BE49-F238E27FC236}">
                  <a16:creationId xmlns:a16="http://schemas.microsoft.com/office/drawing/2014/main" id="{D3878713-F296-4980-8AF8-429FF863F148}"/>
                </a:ext>
              </a:extLst>
            </p:cNvPr>
            <p:cNvGrpSpPr>
              <a:grpSpLocks/>
            </p:cNvGrpSpPr>
            <p:nvPr/>
          </p:nvGrpSpPr>
          <p:grpSpPr bwMode="auto">
            <a:xfrm>
              <a:off x="2492" y="4926"/>
              <a:ext cx="988" cy="988"/>
              <a:chOff x="4310" y="4400"/>
              <a:chExt cx="1980" cy="1980"/>
            </a:xfrm>
          </p:grpSpPr>
          <p:sp>
            <p:nvSpPr>
              <p:cNvPr id="40" name="Oval 93">
                <a:extLst>
                  <a:ext uri="{FF2B5EF4-FFF2-40B4-BE49-F238E27FC236}">
                    <a16:creationId xmlns:a16="http://schemas.microsoft.com/office/drawing/2014/main" id="{E5F01791-A459-49E3-A8F9-2FCD58C69428}"/>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1" name="Oval 94">
                <a:extLst>
                  <a:ext uri="{FF2B5EF4-FFF2-40B4-BE49-F238E27FC236}">
                    <a16:creationId xmlns:a16="http://schemas.microsoft.com/office/drawing/2014/main" id="{3200F6E4-C5F9-4E57-823B-8EB1D1BC40ED}"/>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2" name="Oval 95">
                <a:extLst>
                  <a:ext uri="{FF2B5EF4-FFF2-40B4-BE49-F238E27FC236}">
                    <a16:creationId xmlns:a16="http://schemas.microsoft.com/office/drawing/2014/main" id="{85059C08-62AB-4754-A5C1-65A0882E150D}"/>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3" name="Oval 96">
                <a:extLst>
                  <a:ext uri="{FF2B5EF4-FFF2-40B4-BE49-F238E27FC236}">
                    <a16:creationId xmlns:a16="http://schemas.microsoft.com/office/drawing/2014/main" id="{F4BA2C03-9916-4DAA-A69B-B161A354A489}"/>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4" name="Oval 97">
                <a:extLst>
                  <a:ext uri="{FF2B5EF4-FFF2-40B4-BE49-F238E27FC236}">
                    <a16:creationId xmlns:a16="http://schemas.microsoft.com/office/drawing/2014/main" id="{51B39694-AB80-4838-991C-BEB25EC30499}"/>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5" name="Oval 98">
                <a:extLst>
                  <a:ext uri="{FF2B5EF4-FFF2-40B4-BE49-F238E27FC236}">
                    <a16:creationId xmlns:a16="http://schemas.microsoft.com/office/drawing/2014/main" id="{FDE7B2A0-0D1F-45E2-813C-072B0D82FFDE}"/>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6" name="Oval 99">
                <a:extLst>
                  <a:ext uri="{FF2B5EF4-FFF2-40B4-BE49-F238E27FC236}">
                    <a16:creationId xmlns:a16="http://schemas.microsoft.com/office/drawing/2014/main" id="{9325312D-653E-47CE-AC74-9AF1C4028648}"/>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7" name="Oval 100">
                <a:extLst>
                  <a:ext uri="{FF2B5EF4-FFF2-40B4-BE49-F238E27FC236}">
                    <a16:creationId xmlns:a16="http://schemas.microsoft.com/office/drawing/2014/main" id="{7FA64067-423F-483F-8043-9D404120E85D}"/>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8" name="Oval 101">
                <a:extLst>
                  <a:ext uri="{FF2B5EF4-FFF2-40B4-BE49-F238E27FC236}">
                    <a16:creationId xmlns:a16="http://schemas.microsoft.com/office/drawing/2014/main" id="{182B945C-F5E3-4ECE-9411-69A28C10CBAB}"/>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9" name="Oval 102">
                <a:extLst>
                  <a:ext uri="{FF2B5EF4-FFF2-40B4-BE49-F238E27FC236}">
                    <a16:creationId xmlns:a16="http://schemas.microsoft.com/office/drawing/2014/main" id="{51BF4FBF-F8BF-461A-A65E-DE9CECC89B71}"/>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0" name="Oval 103">
                <a:extLst>
                  <a:ext uri="{FF2B5EF4-FFF2-40B4-BE49-F238E27FC236}">
                    <a16:creationId xmlns:a16="http://schemas.microsoft.com/office/drawing/2014/main" id="{D3B2510E-8672-4636-97AB-F09C835790A2}"/>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1" name="Oval 104">
                <a:extLst>
                  <a:ext uri="{FF2B5EF4-FFF2-40B4-BE49-F238E27FC236}">
                    <a16:creationId xmlns:a16="http://schemas.microsoft.com/office/drawing/2014/main" id="{AE1F3A67-AC7B-420F-BAC7-B266CB4ADF2D}"/>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2" name="Oval 105">
                <a:extLst>
                  <a:ext uri="{FF2B5EF4-FFF2-40B4-BE49-F238E27FC236}">
                    <a16:creationId xmlns:a16="http://schemas.microsoft.com/office/drawing/2014/main" id="{1722CEBB-B701-4A42-B653-326845190829}"/>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3" name="Oval 106">
                <a:extLst>
                  <a:ext uri="{FF2B5EF4-FFF2-40B4-BE49-F238E27FC236}">
                    <a16:creationId xmlns:a16="http://schemas.microsoft.com/office/drawing/2014/main" id="{80014F0C-2F4C-493E-B621-C087214063E5}"/>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4" name="Oval 107">
                <a:extLst>
                  <a:ext uri="{FF2B5EF4-FFF2-40B4-BE49-F238E27FC236}">
                    <a16:creationId xmlns:a16="http://schemas.microsoft.com/office/drawing/2014/main" id="{C3C9B770-F434-4211-8964-A1AB224879A3}"/>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5" name="Oval 108">
                <a:extLst>
                  <a:ext uri="{FF2B5EF4-FFF2-40B4-BE49-F238E27FC236}">
                    <a16:creationId xmlns:a16="http://schemas.microsoft.com/office/drawing/2014/main" id="{A15CAF16-12CF-4BF7-B902-E79BCE72BD9C}"/>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6" name="Oval 109">
                <a:extLst>
                  <a:ext uri="{FF2B5EF4-FFF2-40B4-BE49-F238E27FC236}">
                    <a16:creationId xmlns:a16="http://schemas.microsoft.com/office/drawing/2014/main" id="{55AF7D4E-1F2D-4110-9B28-57CDF7E93A38}"/>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7" name="Oval 110">
                <a:extLst>
                  <a:ext uri="{FF2B5EF4-FFF2-40B4-BE49-F238E27FC236}">
                    <a16:creationId xmlns:a16="http://schemas.microsoft.com/office/drawing/2014/main" id="{2D3DF02F-F873-4A75-8FF4-57F06E31BC08}"/>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8" name="Oval 111">
                <a:extLst>
                  <a:ext uri="{FF2B5EF4-FFF2-40B4-BE49-F238E27FC236}">
                    <a16:creationId xmlns:a16="http://schemas.microsoft.com/office/drawing/2014/main" id="{5148C601-565B-4108-A58E-E74A6629CDB3}"/>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9" name="Oval 112">
                <a:extLst>
                  <a:ext uri="{FF2B5EF4-FFF2-40B4-BE49-F238E27FC236}">
                    <a16:creationId xmlns:a16="http://schemas.microsoft.com/office/drawing/2014/main" id="{0F91A7DA-3357-4C0A-9BAF-5D554C297B24}"/>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0" name="Oval 113">
                <a:extLst>
                  <a:ext uri="{FF2B5EF4-FFF2-40B4-BE49-F238E27FC236}">
                    <a16:creationId xmlns:a16="http://schemas.microsoft.com/office/drawing/2014/main" id="{87D10AC3-50D3-4E3E-9005-811CE55678FF}"/>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1" name="Oval 114">
                <a:extLst>
                  <a:ext uri="{FF2B5EF4-FFF2-40B4-BE49-F238E27FC236}">
                    <a16:creationId xmlns:a16="http://schemas.microsoft.com/office/drawing/2014/main" id="{D01CAD5C-7E6C-426E-B469-56BD1AAB616A}"/>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2" name="Oval 115">
                <a:extLst>
                  <a:ext uri="{FF2B5EF4-FFF2-40B4-BE49-F238E27FC236}">
                    <a16:creationId xmlns:a16="http://schemas.microsoft.com/office/drawing/2014/main" id="{0CA4AE23-17DA-4C12-B4CB-CD7D4BA612DE}"/>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3" name="Oval 116">
                <a:extLst>
                  <a:ext uri="{FF2B5EF4-FFF2-40B4-BE49-F238E27FC236}">
                    <a16:creationId xmlns:a16="http://schemas.microsoft.com/office/drawing/2014/main" id="{325C2901-0571-410D-8694-63537C6B83ED}"/>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4" name="Oval 117">
                <a:extLst>
                  <a:ext uri="{FF2B5EF4-FFF2-40B4-BE49-F238E27FC236}">
                    <a16:creationId xmlns:a16="http://schemas.microsoft.com/office/drawing/2014/main" id="{D06537C0-4F0E-4E49-8CCE-EBE2AA6B91D6}"/>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5" name="Oval 118">
                <a:extLst>
                  <a:ext uri="{FF2B5EF4-FFF2-40B4-BE49-F238E27FC236}">
                    <a16:creationId xmlns:a16="http://schemas.microsoft.com/office/drawing/2014/main" id="{5320090F-74AC-495B-BF49-72517BF7F4A3}"/>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11" name="Line 119">
              <a:extLst>
                <a:ext uri="{FF2B5EF4-FFF2-40B4-BE49-F238E27FC236}">
                  <a16:creationId xmlns:a16="http://schemas.microsoft.com/office/drawing/2014/main" id="{D76A8B5D-55FB-4EAF-8B00-7AF1D2109A86}"/>
                </a:ext>
              </a:extLst>
            </p:cNvPr>
            <p:cNvSpPr>
              <a:spLocks noChangeShapeType="1"/>
            </p:cNvSpPr>
            <p:nvPr/>
          </p:nvSpPr>
          <p:spPr bwMode="auto">
            <a:xfrm>
              <a:off x="3377" y="5418"/>
              <a:ext cx="1112" cy="4"/>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12" name="Group 120">
              <a:extLst>
                <a:ext uri="{FF2B5EF4-FFF2-40B4-BE49-F238E27FC236}">
                  <a16:creationId xmlns:a16="http://schemas.microsoft.com/office/drawing/2014/main" id="{0E4659CE-AAC1-41D5-98D8-9ED7DA2ABCC9}"/>
                </a:ext>
              </a:extLst>
            </p:cNvPr>
            <p:cNvGrpSpPr>
              <a:grpSpLocks/>
            </p:cNvGrpSpPr>
            <p:nvPr/>
          </p:nvGrpSpPr>
          <p:grpSpPr bwMode="auto">
            <a:xfrm>
              <a:off x="4067" y="4430"/>
              <a:ext cx="1980" cy="1980"/>
              <a:chOff x="4310" y="4400"/>
              <a:chExt cx="1980" cy="1980"/>
            </a:xfrm>
          </p:grpSpPr>
          <p:sp>
            <p:nvSpPr>
              <p:cNvPr id="14" name="Oval 121">
                <a:extLst>
                  <a:ext uri="{FF2B5EF4-FFF2-40B4-BE49-F238E27FC236}">
                    <a16:creationId xmlns:a16="http://schemas.microsoft.com/office/drawing/2014/main" id="{6054AE5A-CA70-4C23-98BF-E82A2BEFD66B}"/>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5" name="Oval 122">
                <a:extLst>
                  <a:ext uri="{FF2B5EF4-FFF2-40B4-BE49-F238E27FC236}">
                    <a16:creationId xmlns:a16="http://schemas.microsoft.com/office/drawing/2014/main" id="{10AAC3E3-DB9B-4628-9CB9-40B4034C9A6B}"/>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6" name="Oval 123">
                <a:extLst>
                  <a:ext uri="{FF2B5EF4-FFF2-40B4-BE49-F238E27FC236}">
                    <a16:creationId xmlns:a16="http://schemas.microsoft.com/office/drawing/2014/main" id="{9389550D-458A-4AB7-B66D-6A4443514CE8}"/>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7" name="Oval 124">
                <a:extLst>
                  <a:ext uri="{FF2B5EF4-FFF2-40B4-BE49-F238E27FC236}">
                    <a16:creationId xmlns:a16="http://schemas.microsoft.com/office/drawing/2014/main" id="{06E48E80-9780-40CA-AD3F-0B7C79E31333}"/>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8" name="Oval 125">
                <a:extLst>
                  <a:ext uri="{FF2B5EF4-FFF2-40B4-BE49-F238E27FC236}">
                    <a16:creationId xmlns:a16="http://schemas.microsoft.com/office/drawing/2014/main" id="{C3F78B17-42E0-4617-AA7B-9EA9A8E4A66C}"/>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9" name="Oval 126">
                <a:extLst>
                  <a:ext uri="{FF2B5EF4-FFF2-40B4-BE49-F238E27FC236}">
                    <a16:creationId xmlns:a16="http://schemas.microsoft.com/office/drawing/2014/main" id="{F7442CE9-AE88-460D-8CC4-47730844DA15}"/>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0" name="Oval 127">
                <a:extLst>
                  <a:ext uri="{FF2B5EF4-FFF2-40B4-BE49-F238E27FC236}">
                    <a16:creationId xmlns:a16="http://schemas.microsoft.com/office/drawing/2014/main" id="{CBCA3B00-95DB-4146-8194-E28B4C92288A}"/>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1" name="Oval 128">
                <a:extLst>
                  <a:ext uri="{FF2B5EF4-FFF2-40B4-BE49-F238E27FC236}">
                    <a16:creationId xmlns:a16="http://schemas.microsoft.com/office/drawing/2014/main" id="{B8E8C2D7-A713-4DED-AF7C-206A3C5B8F20}"/>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2" name="Oval 129">
                <a:extLst>
                  <a:ext uri="{FF2B5EF4-FFF2-40B4-BE49-F238E27FC236}">
                    <a16:creationId xmlns:a16="http://schemas.microsoft.com/office/drawing/2014/main" id="{2638802E-C012-42A1-9AF3-FDAA745E57F0}"/>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3" name="Oval 130">
                <a:extLst>
                  <a:ext uri="{FF2B5EF4-FFF2-40B4-BE49-F238E27FC236}">
                    <a16:creationId xmlns:a16="http://schemas.microsoft.com/office/drawing/2014/main" id="{204B896C-506F-4373-9C8B-259C143587EA}"/>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4" name="Oval 131">
                <a:extLst>
                  <a:ext uri="{FF2B5EF4-FFF2-40B4-BE49-F238E27FC236}">
                    <a16:creationId xmlns:a16="http://schemas.microsoft.com/office/drawing/2014/main" id="{D64F3A51-A14C-4433-A193-BD4952740103}"/>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5" name="Oval 132">
                <a:extLst>
                  <a:ext uri="{FF2B5EF4-FFF2-40B4-BE49-F238E27FC236}">
                    <a16:creationId xmlns:a16="http://schemas.microsoft.com/office/drawing/2014/main" id="{938E5AEB-78CD-4396-982C-8D0B60EBF78C}"/>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6" name="Oval 133">
                <a:extLst>
                  <a:ext uri="{FF2B5EF4-FFF2-40B4-BE49-F238E27FC236}">
                    <a16:creationId xmlns:a16="http://schemas.microsoft.com/office/drawing/2014/main" id="{49F585FA-B5FD-4816-ABBD-935BA0AA8AEA}"/>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7" name="Oval 134">
                <a:extLst>
                  <a:ext uri="{FF2B5EF4-FFF2-40B4-BE49-F238E27FC236}">
                    <a16:creationId xmlns:a16="http://schemas.microsoft.com/office/drawing/2014/main" id="{02CF523D-50BA-48DF-93BA-BBADCF0CCA43}"/>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8" name="Oval 135">
                <a:extLst>
                  <a:ext uri="{FF2B5EF4-FFF2-40B4-BE49-F238E27FC236}">
                    <a16:creationId xmlns:a16="http://schemas.microsoft.com/office/drawing/2014/main" id="{C031CD37-5658-4842-AE5A-BBC985CD9BB0}"/>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9" name="Oval 136">
                <a:extLst>
                  <a:ext uri="{FF2B5EF4-FFF2-40B4-BE49-F238E27FC236}">
                    <a16:creationId xmlns:a16="http://schemas.microsoft.com/office/drawing/2014/main" id="{8F93A246-9FB5-4FEF-888A-530804A26D50}"/>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0" name="Oval 137">
                <a:extLst>
                  <a:ext uri="{FF2B5EF4-FFF2-40B4-BE49-F238E27FC236}">
                    <a16:creationId xmlns:a16="http://schemas.microsoft.com/office/drawing/2014/main" id="{D6AE3D82-C864-4BB2-988D-665163E1AC6D}"/>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1" name="Oval 138">
                <a:extLst>
                  <a:ext uri="{FF2B5EF4-FFF2-40B4-BE49-F238E27FC236}">
                    <a16:creationId xmlns:a16="http://schemas.microsoft.com/office/drawing/2014/main" id="{C9837BBC-6C86-4E08-B897-B2A758F5EE9E}"/>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2" name="Oval 139">
                <a:extLst>
                  <a:ext uri="{FF2B5EF4-FFF2-40B4-BE49-F238E27FC236}">
                    <a16:creationId xmlns:a16="http://schemas.microsoft.com/office/drawing/2014/main" id="{9DB1F7DE-DE86-4F78-B6F5-490576B1483F}"/>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3" name="Oval 140">
                <a:extLst>
                  <a:ext uri="{FF2B5EF4-FFF2-40B4-BE49-F238E27FC236}">
                    <a16:creationId xmlns:a16="http://schemas.microsoft.com/office/drawing/2014/main" id="{E4012FAD-C916-4933-B4A7-7C566058307A}"/>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4" name="Oval 141">
                <a:extLst>
                  <a:ext uri="{FF2B5EF4-FFF2-40B4-BE49-F238E27FC236}">
                    <a16:creationId xmlns:a16="http://schemas.microsoft.com/office/drawing/2014/main" id="{65E630F7-C7CA-4AD2-8F35-1AF6823E6B4F}"/>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5" name="Oval 142">
                <a:extLst>
                  <a:ext uri="{FF2B5EF4-FFF2-40B4-BE49-F238E27FC236}">
                    <a16:creationId xmlns:a16="http://schemas.microsoft.com/office/drawing/2014/main" id="{2523A8CF-516F-4314-96E8-65B88E02F2ED}"/>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6" name="Oval 143">
                <a:extLst>
                  <a:ext uri="{FF2B5EF4-FFF2-40B4-BE49-F238E27FC236}">
                    <a16:creationId xmlns:a16="http://schemas.microsoft.com/office/drawing/2014/main" id="{53FE2F9D-9617-44BD-908E-0FA9D95CBDE6}"/>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7" name="Oval 144">
                <a:extLst>
                  <a:ext uri="{FF2B5EF4-FFF2-40B4-BE49-F238E27FC236}">
                    <a16:creationId xmlns:a16="http://schemas.microsoft.com/office/drawing/2014/main" id="{03569418-BFEA-4E2A-9F46-BF97F310AE64}"/>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8" name="Oval 145">
                <a:extLst>
                  <a:ext uri="{FF2B5EF4-FFF2-40B4-BE49-F238E27FC236}">
                    <a16:creationId xmlns:a16="http://schemas.microsoft.com/office/drawing/2014/main" id="{5DE16A99-79CE-4D2D-864D-36FCAB82D5EB}"/>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9" name="Oval 146">
                <a:extLst>
                  <a:ext uri="{FF2B5EF4-FFF2-40B4-BE49-F238E27FC236}">
                    <a16:creationId xmlns:a16="http://schemas.microsoft.com/office/drawing/2014/main" id="{3245ECC3-CBA6-4E6C-918D-5B8135D053F0}"/>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13" name="Line 147">
              <a:extLst>
                <a:ext uri="{FF2B5EF4-FFF2-40B4-BE49-F238E27FC236}">
                  <a16:creationId xmlns:a16="http://schemas.microsoft.com/office/drawing/2014/main" id="{05726C8E-FA66-4E6C-8094-005B5975D31C}"/>
                </a:ext>
              </a:extLst>
            </p:cNvPr>
            <p:cNvSpPr>
              <a:spLocks noChangeShapeType="1"/>
            </p:cNvSpPr>
            <p:nvPr/>
          </p:nvSpPr>
          <p:spPr bwMode="auto">
            <a:xfrm>
              <a:off x="5844" y="5419"/>
              <a:ext cx="715" cy="2"/>
            </a:xfrm>
            <a:prstGeom prst="line">
              <a:avLst/>
            </a:prstGeom>
            <a:noFill/>
            <a:ln w="3175">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grpSp>
        <p:nvGrpSpPr>
          <p:cNvPr id="1029" name="Ryhmä 1028">
            <a:extLst>
              <a:ext uri="{FF2B5EF4-FFF2-40B4-BE49-F238E27FC236}">
                <a16:creationId xmlns:a16="http://schemas.microsoft.com/office/drawing/2014/main" id="{1F41175E-59AE-45D6-9C1D-F79B0A922D29}"/>
              </a:ext>
            </a:extLst>
          </p:cNvPr>
          <p:cNvGrpSpPr/>
          <p:nvPr/>
        </p:nvGrpSpPr>
        <p:grpSpPr>
          <a:xfrm>
            <a:off x="2201645" y="3829126"/>
            <a:ext cx="1770265" cy="1749924"/>
            <a:chOff x="2306907" y="4404821"/>
            <a:chExt cx="1770265" cy="1749924"/>
          </a:xfrm>
        </p:grpSpPr>
        <p:grpSp>
          <p:nvGrpSpPr>
            <p:cNvPr id="1025" name="Ryhmä 1024">
              <a:extLst>
                <a:ext uri="{FF2B5EF4-FFF2-40B4-BE49-F238E27FC236}">
                  <a16:creationId xmlns:a16="http://schemas.microsoft.com/office/drawing/2014/main" id="{F55A1256-D913-47EB-8AE3-20334E5C40BF}"/>
                </a:ext>
              </a:extLst>
            </p:cNvPr>
            <p:cNvGrpSpPr/>
            <p:nvPr/>
          </p:nvGrpSpPr>
          <p:grpSpPr>
            <a:xfrm>
              <a:off x="2584986" y="4404821"/>
              <a:ext cx="1204524" cy="1749924"/>
              <a:chOff x="2584986" y="4404821"/>
              <a:chExt cx="1204524" cy="1749924"/>
            </a:xfrm>
          </p:grpSpPr>
          <p:cxnSp>
            <p:nvCxnSpPr>
              <p:cNvPr id="92" name="Suora nuoliyhdysviiva 91">
                <a:extLst>
                  <a:ext uri="{FF2B5EF4-FFF2-40B4-BE49-F238E27FC236}">
                    <a16:creationId xmlns:a16="http://schemas.microsoft.com/office/drawing/2014/main" id="{0177BAD9-BF62-4975-A887-B7F4ADE6BE26}"/>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3" name="Suora nuoliyhdysviiva 182">
                <a:extLst>
                  <a:ext uri="{FF2B5EF4-FFF2-40B4-BE49-F238E27FC236}">
                    <a16:creationId xmlns:a16="http://schemas.microsoft.com/office/drawing/2014/main" id="{911BD6C5-4627-4511-9E1D-912BFDBC185F}"/>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87" name="Ryhmä 186">
              <a:extLst>
                <a:ext uri="{FF2B5EF4-FFF2-40B4-BE49-F238E27FC236}">
                  <a16:creationId xmlns:a16="http://schemas.microsoft.com/office/drawing/2014/main" id="{DD80E16B-5573-423D-B4DA-404395229575}"/>
                </a:ext>
              </a:extLst>
            </p:cNvPr>
            <p:cNvGrpSpPr/>
            <p:nvPr/>
          </p:nvGrpSpPr>
          <p:grpSpPr>
            <a:xfrm rot="4335255">
              <a:off x="2599948" y="4432004"/>
              <a:ext cx="1204524" cy="1749924"/>
              <a:chOff x="2584986" y="4404821"/>
              <a:chExt cx="1204524" cy="1749924"/>
            </a:xfrm>
          </p:grpSpPr>
          <p:cxnSp>
            <p:nvCxnSpPr>
              <p:cNvPr id="188" name="Suora nuoliyhdysviiva 187">
                <a:extLst>
                  <a:ext uri="{FF2B5EF4-FFF2-40B4-BE49-F238E27FC236}">
                    <a16:creationId xmlns:a16="http://schemas.microsoft.com/office/drawing/2014/main" id="{5759EC96-EEE4-457F-A464-349AE295F593}"/>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9" name="Suora nuoliyhdysviiva 188">
                <a:extLst>
                  <a:ext uri="{FF2B5EF4-FFF2-40B4-BE49-F238E27FC236}">
                    <a16:creationId xmlns:a16="http://schemas.microsoft.com/office/drawing/2014/main" id="{1F8CFC30-F925-4722-8E98-197D78B79D3C}"/>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90" name="Ryhmä 189">
              <a:extLst>
                <a:ext uri="{FF2B5EF4-FFF2-40B4-BE49-F238E27FC236}">
                  <a16:creationId xmlns:a16="http://schemas.microsoft.com/office/drawing/2014/main" id="{308DFFA6-4512-43EA-BAE2-C8D84B05E633}"/>
                </a:ext>
              </a:extLst>
            </p:cNvPr>
            <p:cNvGrpSpPr/>
            <p:nvPr/>
          </p:nvGrpSpPr>
          <p:grpSpPr>
            <a:xfrm rot="18209950">
              <a:off x="2579607" y="4432003"/>
              <a:ext cx="1204524" cy="1749924"/>
              <a:chOff x="2584986" y="4404821"/>
              <a:chExt cx="1204524" cy="1749924"/>
            </a:xfrm>
          </p:grpSpPr>
          <p:cxnSp>
            <p:nvCxnSpPr>
              <p:cNvPr id="191" name="Suora nuoliyhdysviiva 190">
                <a:extLst>
                  <a:ext uri="{FF2B5EF4-FFF2-40B4-BE49-F238E27FC236}">
                    <a16:creationId xmlns:a16="http://schemas.microsoft.com/office/drawing/2014/main" id="{F2248946-5DF7-4BC0-BA77-C99A622AB58B}"/>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2" name="Suora nuoliyhdysviiva 191">
                <a:extLst>
                  <a:ext uri="{FF2B5EF4-FFF2-40B4-BE49-F238E27FC236}">
                    <a16:creationId xmlns:a16="http://schemas.microsoft.com/office/drawing/2014/main" id="{9524A917-378A-409E-93D6-77745AFCF215}"/>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
        <p:nvSpPr>
          <p:cNvPr id="200" name="Sisällön paikkamerkki 2">
            <a:extLst>
              <a:ext uri="{FF2B5EF4-FFF2-40B4-BE49-F238E27FC236}">
                <a16:creationId xmlns:a16="http://schemas.microsoft.com/office/drawing/2014/main" id="{420C6328-1187-4127-B52D-16BFFCFFE75F}"/>
              </a:ext>
            </a:extLst>
          </p:cNvPr>
          <p:cNvSpPr txBox="1">
            <a:spLocks/>
          </p:cNvSpPr>
          <p:nvPr/>
        </p:nvSpPr>
        <p:spPr>
          <a:xfrm>
            <a:off x="4666228" y="3328074"/>
            <a:ext cx="7335447"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Kosmologisen periaatteen mukaan kaikki pisteet (sijainnit)paikat avaruudessa ovat samassa asemassa. </a:t>
            </a:r>
          </a:p>
        </p:txBody>
      </p:sp>
      <p:sp>
        <p:nvSpPr>
          <p:cNvPr id="201" name="Sisällön paikkamerkki 2">
            <a:extLst>
              <a:ext uri="{FF2B5EF4-FFF2-40B4-BE49-F238E27FC236}">
                <a16:creationId xmlns:a16="http://schemas.microsoft.com/office/drawing/2014/main" id="{E6A3F2AD-9227-4691-90CF-BA9271FB9171}"/>
              </a:ext>
            </a:extLst>
          </p:cNvPr>
          <p:cNvSpPr txBox="1">
            <a:spLocks/>
          </p:cNvSpPr>
          <p:nvPr/>
        </p:nvSpPr>
        <p:spPr>
          <a:xfrm>
            <a:off x="4666228" y="4916861"/>
            <a:ext cx="6817259" cy="830835"/>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Avaruus laajenee: kaikki pisteet avaruudessa loittonevat toisistaan.</a:t>
            </a:r>
          </a:p>
        </p:txBody>
      </p:sp>
      <p:grpSp>
        <p:nvGrpSpPr>
          <p:cNvPr id="1028" name="Ryhmä 1027">
            <a:extLst>
              <a:ext uri="{FF2B5EF4-FFF2-40B4-BE49-F238E27FC236}">
                <a16:creationId xmlns:a16="http://schemas.microsoft.com/office/drawing/2014/main" id="{C29ACA89-BFD5-4A8B-8741-EABD7745054A}"/>
              </a:ext>
            </a:extLst>
          </p:cNvPr>
          <p:cNvGrpSpPr/>
          <p:nvPr/>
        </p:nvGrpSpPr>
        <p:grpSpPr>
          <a:xfrm>
            <a:off x="2623896" y="4212742"/>
            <a:ext cx="994619" cy="1012848"/>
            <a:chOff x="2729158" y="4788437"/>
            <a:chExt cx="994619" cy="1012848"/>
          </a:xfrm>
        </p:grpSpPr>
        <p:grpSp>
          <p:nvGrpSpPr>
            <p:cNvPr id="193" name="Ryhmä 192">
              <a:extLst>
                <a:ext uri="{FF2B5EF4-FFF2-40B4-BE49-F238E27FC236}">
                  <a16:creationId xmlns:a16="http://schemas.microsoft.com/office/drawing/2014/main" id="{FFF55FEE-5079-47C1-973E-19164127B5A9}"/>
                </a:ext>
              </a:extLst>
            </p:cNvPr>
            <p:cNvGrpSpPr/>
            <p:nvPr/>
          </p:nvGrpSpPr>
          <p:grpSpPr>
            <a:xfrm rot="4119720">
              <a:off x="2703719" y="5042325"/>
              <a:ext cx="994619" cy="523301"/>
              <a:chOff x="2584986" y="4404821"/>
              <a:chExt cx="1204524" cy="1749924"/>
            </a:xfrm>
          </p:grpSpPr>
          <p:cxnSp>
            <p:nvCxnSpPr>
              <p:cNvPr id="194" name="Suora nuoliyhdysviiva 193">
                <a:extLst>
                  <a:ext uri="{FF2B5EF4-FFF2-40B4-BE49-F238E27FC236}">
                    <a16:creationId xmlns:a16="http://schemas.microsoft.com/office/drawing/2014/main" id="{A0B9D55D-A1E4-4856-9CEF-3D23472C0207}"/>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5" name="Suora nuoliyhdysviiva 194">
                <a:extLst>
                  <a:ext uri="{FF2B5EF4-FFF2-40B4-BE49-F238E27FC236}">
                    <a16:creationId xmlns:a16="http://schemas.microsoft.com/office/drawing/2014/main" id="{EE5DB6BE-74AD-4C81-BD5E-A56F25621ECC}"/>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96" name="Ryhmä 195">
              <a:extLst>
                <a:ext uri="{FF2B5EF4-FFF2-40B4-BE49-F238E27FC236}">
                  <a16:creationId xmlns:a16="http://schemas.microsoft.com/office/drawing/2014/main" id="{472CFA33-13F4-49D0-805A-35EA4C4B1BEE}"/>
                </a:ext>
              </a:extLst>
            </p:cNvPr>
            <p:cNvGrpSpPr/>
            <p:nvPr/>
          </p:nvGrpSpPr>
          <p:grpSpPr>
            <a:xfrm rot="287708">
              <a:off x="2729158" y="5031797"/>
              <a:ext cx="994619" cy="523301"/>
              <a:chOff x="2584986" y="4404821"/>
              <a:chExt cx="1204524" cy="1749924"/>
            </a:xfrm>
          </p:grpSpPr>
          <p:cxnSp>
            <p:nvCxnSpPr>
              <p:cNvPr id="197" name="Suora nuoliyhdysviiva 196">
                <a:extLst>
                  <a:ext uri="{FF2B5EF4-FFF2-40B4-BE49-F238E27FC236}">
                    <a16:creationId xmlns:a16="http://schemas.microsoft.com/office/drawing/2014/main" id="{EED7E9B6-BEBA-4F34-93D3-30CCF9AE0D25}"/>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8" name="Suora nuoliyhdysviiva 197">
                <a:extLst>
                  <a:ext uri="{FF2B5EF4-FFF2-40B4-BE49-F238E27FC236}">
                    <a16:creationId xmlns:a16="http://schemas.microsoft.com/office/drawing/2014/main" id="{418DFFE5-61F9-46E9-81BF-E4490921438B}"/>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202" name="Ryhmä 201">
              <a:extLst>
                <a:ext uri="{FF2B5EF4-FFF2-40B4-BE49-F238E27FC236}">
                  <a16:creationId xmlns:a16="http://schemas.microsoft.com/office/drawing/2014/main" id="{60641CCA-B79C-450C-AEC4-9A9A82979F04}"/>
                </a:ext>
              </a:extLst>
            </p:cNvPr>
            <p:cNvGrpSpPr/>
            <p:nvPr/>
          </p:nvGrpSpPr>
          <p:grpSpPr>
            <a:xfrm rot="7463315">
              <a:off x="2712046" y="5024096"/>
              <a:ext cx="994619" cy="523301"/>
              <a:chOff x="2584986" y="4404821"/>
              <a:chExt cx="1204524" cy="1749924"/>
            </a:xfrm>
          </p:grpSpPr>
          <p:cxnSp>
            <p:nvCxnSpPr>
              <p:cNvPr id="203" name="Suora nuoliyhdysviiva 202">
                <a:extLst>
                  <a:ext uri="{FF2B5EF4-FFF2-40B4-BE49-F238E27FC236}">
                    <a16:creationId xmlns:a16="http://schemas.microsoft.com/office/drawing/2014/main" id="{688559AC-0117-40D2-8932-0811CB19F132}"/>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4" name="Suora nuoliyhdysviiva 203">
                <a:extLst>
                  <a:ext uri="{FF2B5EF4-FFF2-40B4-BE49-F238E27FC236}">
                    <a16:creationId xmlns:a16="http://schemas.microsoft.com/office/drawing/2014/main" id="{126D1455-4580-45CD-8983-BA8BBA1DB428}"/>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
        <p:nvSpPr>
          <p:cNvPr id="247" name="Sisällön paikkamerkki 2">
            <a:extLst>
              <a:ext uri="{FF2B5EF4-FFF2-40B4-BE49-F238E27FC236}">
                <a16:creationId xmlns:a16="http://schemas.microsoft.com/office/drawing/2014/main" id="{3CB6F5D7-C0A1-44EE-A6AE-4BA04C5BA218}"/>
              </a:ext>
            </a:extLst>
          </p:cNvPr>
          <p:cNvSpPr txBox="1">
            <a:spLocks/>
          </p:cNvSpPr>
          <p:nvPr/>
        </p:nvSpPr>
        <p:spPr>
          <a:xfrm>
            <a:off x="4666228" y="5268226"/>
            <a:ext cx="7157598" cy="830835"/>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                                         … samalla niillä nopeus c pallon säteen suunnassa!</a:t>
            </a:r>
          </a:p>
        </p:txBody>
      </p:sp>
      <p:sp>
        <p:nvSpPr>
          <p:cNvPr id="248" name="Sisällön paikkamerkki 2">
            <a:extLst>
              <a:ext uri="{FF2B5EF4-FFF2-40B4-BE49-F238E27FC236}">
                <a16:creationId xmlns:a16="http://schemas.microsoft.com/office/drawing/2014/main" id="{A34E8587-4DE9-45C6-A62C-35CD368EA7C6}"/>
              </a:ext>
            </a:extLst>
          </p:cNvPr>
          <p:cNvSpPr txBox="1">
            <a:spLocks/>
          </p:cNvSpPr>
          <p:nvPr/>
        </p:nvSpPr>
        <p:spPr>
          <a:xfrm>
            <a:off x="4671387" y="4118408"/>
            <a:ext cx="6949409"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Jokainen piste nykyavaruudessa on etäisyydellä</a:t>
            </a:r>
            <a:br>
              <a:rPr lang="fi-FI" sz="2600" dirty="0"/>
            </a:br>
            <a:r>
              <a:rPr lang="fi-FI" sz="2600" dirty="0"/>
              <a:t>R</a:t>
            </a:r>
            <a:r>
              <a:rPr lang="fi-FI" sz="2600" baseline="-25000" dirty="0"/>
              <a:t>H</a:t>
            </a:r>
            <a:r>
              <a:rPr lang="fi-FI" sz="2600" dirty="0"/>
              <a:t>=c/H≈14 miljardia valovuotta alkuräjähdyksestä.</a:t>
            </a:r>
          </a:p>
        </p:txBody>
      </p:sp>
      <p:sp>
        <p:nvSpPr>
          <p:cNvPr id="116" name="Sisällön paikkamerkki 2">
            <a:extLst>
              <a:ext uri="{FF2B5EF4-FFF2-40B4-BE49-F238E27FC236}">
                <a16:creationId xmlns:a16="http://schemas.microsoft.com/office/drawing/2014/main" id="{365AFA52-D4FC-4A5A-B4A6-16929961C2CF}"/>
              </a:ext>
            </a:extLst>
          </p:cNvPr>
          <p:cNvSpPr txBox="1">
            <a:spLocks/>
          </p:cNvSpPr>
          <p:nvPr/>
        </p:nvSpPr>
        <p:spPr>
          <a:xfrm>
            <a:off x="4666228" y="6028161"/>
            <a:ext cx="7157598"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solidFill>
                  <a:srgbClr val="FF0000"/>
                </a:solidFill>
              </a:rPr>
              <a:t>Massalla m levossa avaruudessa on liikemäärä mc pallon säteen suunnassa!</a:t>
            </a:r>
          </a:p>
        </p:txBody>
      </p:sp>
    </p:spTree>
    <p:extLst>
      <p:ext uri="{BB962C8B-B14F-4D97-AF65-F5344CB8AC3E}">
        <p14:creationId xmlns:p14="http://schemas.microsoft.com/office/powerpoint/2010/main" val="15130177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027488"/>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61">
            <a:extLst>
              <a:ext uri="{FF2B5EF4-FFF2-40B4-BE49-F238E27FC236}">
                <a16:creationId xmlns:a16="http://schemas.microsoft.com/office/drawing/2014/main" id="{C7AADAD7-C61C-4224-A171-EF33C82BF09A}"/>
              </a:ext>
            </a:extLst>
          </p:cNvPr>
          <p:cNvGrpSpPr>
            <a:grpSpLocks/>
          </p:cNvGrpSpPr>
          <p:nvPr/>
        </p:nvGrpSpPr>
        <p:grpSpPr bwMode="auto">
          <a:xfrm>
            <a:off x="243783" y="3948151"/>
            <a:ext cx="4187825" cy="1522412"/>
            <a:chOff x="1348" y="4430"/>
            <a:chExt cx="5444" cy="1980"/>
          </a:xfrm>
        </p:grpSpPr>
        <p:sp>
          <p:nvSpPr>
            <p:cNvPr id="6" name="Text Box 62">
              <a:extLst>
                <a:ext uri="{FF2B5EF4-FFF2-40B4-BE49-F238E27FC236}">
                  <a16:creationId xmlns:a16="http://schemas.microsoft.com/office/drawing/2014/main" id="{C5E97C34-D6F2-4A19-B337-24FB2B4E0362}"/>
                </a:ext>
              </a:extLst>
            </p:cNvPr>
            <p:cNvSpPr txBox="1">
              <a:spLocks noChangeArrowheads="1"/>
            </p:cNvSpPr>
            <p:nvPr/>
          </p:nvSpPr>
          <p:spPr bwMode="auto">
            <a:xfrm>
              <a:off x="6268" y="5085"/>
              <a:ext cx="524" cy="292"/>
            </a:xfrm>
            <a:prstGeom prst="rect">
              <a:avLst/>
            </a:prstGeom>
            <a:solidFill>
              <a:srgbClr val="FFFFFF"/>
            </a:solidFill>
            <a:ln>
              <a:noFill/>
            </a:ln>
            <a:effectLst/>
            <a:extLst>
              <a:ext uri="{91240B29-F687-4F45-9708-019B960494DF}">
                <a14:hiddenLine xmlns:a14="http://schemas.microsoft.com/office/drawing/2010/main" w="31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fi-FI" sz="1400" b="0" i="0" u="none" strike="noStrike" kern="0" cap="none" spc="0" normalizeH="0" baseline="0" noProof="0">
                  <a:ln>
                    <a:noFill/>
                  </a:ln>
                  <a:solidFill>
                    <a:sysClr val="windowText" lastClr="000000"/>
                  </a:solidFill>
                  <a:effectLst/>
                  <a:uLnTx/>
                  <a:uFillTx/>
                  <a:cs typeface="Mangal" pitchFamily="18" charset="0"/>
                </a:rPr>
                <a:t>time</a:t>
              </a:r>
              <a:endParaRPr kumimoji="0" lang="en-US" sz="1400" b="0" i="0" u="none" strike="noStrike" kern="0" cap="none" spc="0" normalizeH="0" baseline="0" noProof="0">
                <a:ln>
                  <a:noFill/>
                </a:ln>
                <a:solidFill>
                  <a:sysClr val="windowText" lastClr="000000"/>
                </a:solidFill>
                <a:effectLst/>
                <a:uLnTx/>
                <a:uFillTx/>
              </a:endParaRPr>
            </a:p>
          </p:txBody>
        </p:sp>
        <p:sp>
          <p:nvSpPr>
            <p:cNvPr id="7" name="Line 63">
              <a:extLst>
                <a:ext uri="{FF2B5EF4-FFF2-40B4-BE49-F238E27FC236}">
                  <a16:creationId xmlns:a16="http://schemas.microsoft.com/office/drawing/2014/main" id="{D4D8B8C1-363A-40E9-BC2D-F60443869823}"/>
                </a:ext>
              </a:extLst>
            </p:cNvPr>
            <p:cNvSpPr>
              <a:spLocks noChangeShapeType="1"/>
            </p:cNvSpPr>
            <p:nvPr/>
          </p:nvSpPr>
          <p:spPr bwMode="auto">
            <a:xfrm>
              <a:off x="1348" y="5419"/>
              <a:ext cx="410" cy="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8" name="Group 64">
              <a:extLst>
                <a:ext uri="{FF2B5EF4-FFF2-40B4-BE49-F238E27FC236}">
                  <a16:creationId xmlns:a16="http://schemas.microsoft.com/office/drawing/2014/main" id="{905DF805-0878-4D59-8731-60E3A5DD3286}"/>
                </a:ext>
              </a:extLst>
            </p:cNvPr>
            <p:cNvGrpSpPr>
              <a:grpSpLocks/>
            </p:cNvGrpSpPr>
            <p:nvPr/>
          </p:nvGrpSpPr>
          <p:grpSpPr bwMode="auto">
            <a:xfrm>
              <a:off x="1634" y="5185"/>
              <a:ext cx="470" cy="470"/>
              <a:chOff x="4310" y="4400"/>
              <a:chExt cx="1980" cy="1980"/>
            </a:xfrm>
          </p:grpSpPr>
          <p:sp>
            <p:nvSpPr>
              <p:cNvPr id="66" name="Oval 65">
                <a:extLst>
                  <a:ext uri="{FF2B5EF4-FFF2-40B4-BE49-F238E27FC236}">
                    <a16:creationId xmlns:a16="http://schemas.microsoft.com/office/drawing/2014/main" id="{517DA16C-A25E-48E6-BA9B-DC5F5BC481EB}"/>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7" name="Oval 66">
                <a:extLst>
                  <a:ext uri="{FF2B5EF4-FFF2-40B4-BE49-F238E27FC236}">
                    <a16:creationId xmlns:a16="http://schemas.microsoft.com/office/drawing/2014/main" id="{7AADA1DF-4BE1-46D4-B3F7-1DCA0F45000B}"/>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8" name="Oval 67">
                <a:extLst>
                  <a:ext uri="{FF2B5EF4-FFF2-40B4-BE49-F238E27FC236}">
                    <a16:creationId xmlns:a16="http://schemas.microsoft.com/office/drawing/2014/main" id="{01896F8A-8AB0-4F69-898C-86FC5B4C1A40}"/>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9" name="Oval 68">
                <a:extLst>
                  <a:ext uri="{FF2B5EF4-FFF2-40B4-BE49-F238E27FC236}">
                    <a16:creationId xmlns:a16="http://schemas.microsoft.com/office/drawing/2014/main" id="{0AE2646A-6029-48F2-B33B-4E513394003A}"/>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0" name="Oval 69">
                <a:extLst>
                  <a:ext uri="{FF2B5EF4-FFF2-40B4-BE49-F238E27FC236}">
                    <a16:creationId xmlns:a16="http://schemas.microsoft.com/office/drawing/2014/main" id="{570888DF-4B99-474D-BFE5-AC5E614D11A6}"/>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1" name="Oval 70">
                <a:extLst>
                  <a:ext uri="{FF2B5EF4-FFF2-40B4-BE49-F238E27FC236}">
                    <a16:creationId xmlns:a16="http://schemas.microsoft.com/office/drawing/2014/main" id="{BBC2E499-5D35-478A-9381-E6EF9E01D41C}"/>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2" name="Oval 71">
                <a:extLst>
                  <a:ext uri="{FF2B5EF4-FFF2-40B4-BE49-F238E27FC236}">
                    <a16:creationId xmlns:a16="http://schemas.microsoft.com/office/drawing/2014/main" id="{ED3DF0D1-6AB3-4CC3-888F-6230D944997B}"/>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3" name="Oval 72">
                <a:extLst>
                  <a:ext uri="{FF2B5EF4-FFF2-40B4-BE49-F238E27FC236}">
                    <a16:creationId xmlns:a16="http://schemas.microsoft.com/office/drawing/2014/main" id="{E6BBCE1B-CDAE-4BB3-B05A-3DFE1E5CB85A}"/>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4" name="Oval 73">
                <a:extLst>
                  <a:ext uri="{FF2B5EF4-FFF2-40B4-BE49-F238E27FC236}">
                    <a16:creationId xmlns:a16="http://schemas.microsoft.com/office/drawing/2014/main" id="{8AF30234-132B-4BD3-99B4-77840CD4B0C0}"/>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5" name="Oval 74">
                <a:extLst>
                  <a:ext uri="{FF2B5EF4-FFF2-40B4-BE49-F238E27FC236}">
                    <a16:creationId xmlns:a16="http://schemas.microsoft.com/office/drawing/2014/main" id="{E6C8FBE1-D9A6-4692-B8C9-E97D35C875F1}"/>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6" name="Oval 75">
                <a:extLst>
                  <a:ext uri="{FF2B5EF4-FFF2-40B4-BE49-F238E27FC236}">
                    <a16:creationId xmlns:a16="http://schemas.microsoft.com/office/drawing/2014/main" id="{04DDBEB6-12AC-4BA5-B090-2F4F5B5C3EA1}"/>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7" name="Oval 76">
                <a:extLst>
                  <a:ext uri="{FF2B5EF4-FFF2-40B4-BE49-F238E27FC236}">
                    <a16:creationId xmlns:a16="http://schemas.microsoft.com/office/drawing/2014/main" id="{D3E2B3F1-F322-454E-9957-D782DF2C24F1}"/>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8" name="Oval 77">
                <a:extLst>
                  <a:ext uri="{FF2B5EF4-FFF2-40B4-BE49-F238E27FC236}">
                    <a16:creationId xmlns:a16="http://schemas.microsoft.com/office/drawing/2014/main" id="{C7B08AE2-A916-4DD1-A2E7-34630E371A38}"/>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79" name="Oval 78">
                <a:extLst>
                  <a:ext uri="{FF2B5EF4-FFF2-40B4-BE49-F238E27FC236}">
                    <a16:creationId xmlns:a16="http://schemas.microsoft.com/office/drawing/2014/main" id="{56429755-A14F-4757-A0E4-701CAA49B115}"/>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0" name="Oval 79">
                <a:extLst>
                  <a:ext uri="{FF2B5EF4-FFF2-40B4-BE49-F238E27FC236}">
                    <a16:creationId xmlns:a16="http://schemas.microsoft.com/office/drawing/2014/main" id="{0E87BAEC-3882-45D5-BC00-331DC7870711}"/>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1" name="Oval 80">
                <a:extLst>
                  <a:ext uri="{FF2B5EF4-FFF2-40B4-BE49-F238E27FC236}">
                    <a16:creationId xmlns:a16="http://schemas.microsoft.com/office/drawing/2014/main" id="{E411BC30-E683-4BF6-8F13-1470E2424465}"/>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2" name="Oval 81">
                <a:extLst>
                  <a:ext uri="{FF2B5EF4-FFF2-40B4-BE49-F238E27FC236}">
                    <a16:creationId xmlns:a16="http://schemas.microsoft.com/office/drawing/2014/main" id="{7177A831-E5C2-4B89-BD32-48F32452A794}"/>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3" name="Oval 82">
                <a:extLst>
                  <a:ext uri="{FF2B5EF4-FFF2-40B4-BE49-F238E27FC236}">
                    <a16:creationId xmlns:a16="http://schemas.microsoft.com/office/drawing/2014/main" id="{BB45BF23-DC31-4484-9579-3770D02886A3}"/>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4" name="Oval 83">
                <a:extLst>
                  <a:ext uri="{FF2B5EF4-FFF2-40B4-BE49-F238E27FC236}">
                    <a16:creationId xmlns:a16="http://schemas.microsoft.com/office/drawing/2014/main" id="{AC01FA95-C5D4-44A9-8962-97B360DBCD51}"/>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5" name="Oval 84">
                <a:extLst>
                  <a:ext uri="{FF2B5EF4-FFF2-40B4-BE49-F238E27FC236}">
                    <a16:creationId xmlns:a16="http://schemas.microsoft.com/office/drawing/2014/main" id="{E05A72D3-12FA-4554-8DA9-0B6C577C1CD4}"/>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6" name="Oval 85">
                <a:extLst>
                  <a:ext uri="{FF2B5EF4-FFF2-40B4-BE49-F238E27FC236}">
                    <a16:creationId xmlns:a16="http://schemas.microsoft.com/office/drawing/2014/main" id="{57C94274-83B6-4EAA-AB5F-69C2770CBCF5}"/>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7" name="Oval 86">
                <a:extLst>
                  <a:ext uri="{FF2B5EF4-FFF2-40B4-BE49-F238E27FC236}">
                    <a16:creationId xmlns:a16="http://schemas.microsoft.com/office/drawing/2014/main" id="{D807862D-0488-4FB7-AB9A-F3AA9805FA67}"/>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8" name="Oval 87">
                <a:extLst>
                  <a:ext uri="{FF2B5EF4-FFF2-40B4-BE49-F238E27FC236}">
                    <a16:creationId xmlns:a16="http://schemas.microsoft.com/office/drawing/2014/main" id="{32006E12-1092-48BF-84AD-810061AB64CC}"/>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89" name="Oval 88">
                <a:extLst>
                  <a:ext uri="{FF2B5EF4-FFF2-40B4-BE49-F238E27FC236}">
                    <a16:creationId xmlns:a16="http://schemas.microsoft.com/office/drawing/2014/main" id="{A679635C-0CEC-4FF2-864A-758676AA1A93}"/>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90" name="Oval 89">
                <a:extLst>
                  <a:ext uri="{FF2B5EF4-FFF2-40B4-BE49-F238E27FC236}">
                    <a16:creationId xmlns:a16="http://schemas.microsoft.com/office/drawing/2014/main" id="{9C069A3D-C76A-436B-9861-27C40C7D3A92}"/>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91" name="Oval 90">
                <a:extLst>
                  <a:ext uri="{FF2B5EF4-FFF2-40B4-BE49-F238E27FC236}">
                    <a16:creationId xmlns:a16="http://schemas.microsoft.com/office/drawing/2014/main" id="{41ADDB7D-DB4C-44F1-807F-F3641167BDC9}"/>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9" name="Line 91">
              <a:extLst>
                <a:ext uri="{FF2B5EF4-FFF2-40B4-BE49-F238E27FC236}">
                  <a16:creationId xmlns:a16="http://schemas.microsoft.com/office/drawing/2014/main" id="{7FD4DE0D-8414-47B9-AC36-40BBD2793E61}"/>
                </a:ext>
              </a:extLst>
            </p:cNvPr>
            <p:cNvSpPr>
              <a:spLocks noChangeShapeType="1"/>
            </p:cNvSpPr>
            <p:nvPr/>
          </p:nvSpPr>
          <p:spPr bwMode="auto">
            <a:xfrm>
              <a:off x="2054" y="5420"/>
              <a:ext cx="584" cy="1"/>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10" name="Group 92">
              <a:extLst>
                <a:ext uri="{FF2B5EF4-FFF2-40B4-BE49-F238E27FC236}">
                  <a16:creationId xmlns:a16="http://schemas.microsoft.com/office/drawing/2014/main" id="{D3878713-F296-4980-8AF8-429FF863F148}"/>
                </a:ext>
              </a:extLst>
            </p:cNvPr>
            <p:cNvGrpSpPr>
              <a:grpSpLocks/>
            </p:cNvGrpSpPr>
            <p:nvPr/>
          </p:nvGrpSpPr>
          <p:grpSpPr bwMode="auto">
            <a:xfrm>
              <a:off x="2492" y="4926"/>
              <a:ext cx="988" cy="988"/>
              <a:chOff x="4310" y="4400"/>
              <a:chExt cx="1980" cy="1980"/>
            </a:xfrm>
          </p:grpSpPr>
          <p:sp>
            <p:nvSpPr>
              <p:cNvPr id="40" name="Oval 93">
                <a:extLst>
                  <a:ext uri="{FF2B5EF4-FFF2-40B4-BE49-F238E27FC236}">
                    <a16:creationId xmlns:a16="http://schemas.microsoft.com/office/drawing/2014/main" id="{E5F01791-A459-49E3-A8F9-2FCD58C69428}"/>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1" name="Oval 94">
                <a:extLst>
                  <a:ext uri="{FF2B5EF4-FFF2-40B4-BE49-F238E27FC236}">
                    <a16:creationId xmlns:a16="http://schemas.microsoft.com/office/drawing/2014/main" id="{3200F6E4-C5F9-4E57-823B-8EB1D1BC40ED}"/>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2" name="Oval 95">
                <a:extLst>
                  <a:ext uri="{FF2B5EF4-FFF2-40B4-BE49-F238E27FC236}">
                    <a16:creationId xmlns:a16="http://schemas.microsoft.com/office/drawing/2014/main" id="{85059C08-62AB-4754-A5C1-65A0882E150D}"/>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3" name="Oval 96">
                <a:extLst>
                  <a:ext uri="{FF2B5EF4-FFF2-40B4-BE49-F238E27FC236}">
                    <a16:creationId xmlns:a16="http://schemas.microsoft.com/office/drawing/2014/main" id="{F4BA2C03-9916-4DAA-A69B-B161A354A489}"/>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4" name="Oval 97">
                <a:extLst>
                  <a:ext uri="{FF2B5EF4-FFF2-40B4-BE49-F238E27FC236}">
                    <a16:creationId xmlns:a16="http://schemas.microsoft.com/office/drawing/2014/main" id="{51B39694-AB80-4838-991C-BEB25EC30499}"/>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5" name="Oval 98">
                <a:extLst>
                  <a:ext uri="{FF2B5EF4-FFF2-40B4-BE49-F238E27FC236}">
                    <a16:creationId xmlns:a16="http://schemas.microsoft.com/office/drawing/2014/main" id="{FDE7B2A0-0D1F-45E2-813C-072B0D82FFDE}"/>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6" name="Oval 99">
                <a:extLst>
                  <a:ext uri="{FF2B5EF4-FFF2-40B4-BE49-F238E27FC236}">
                    <a16:creationId xmlns:a16="http://schemas.microsoft.com/office/drawing/2014/main" id="{9325312D-653E-47CE-AC74-9AF1C4028648}"/>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7" name="Oval 100">
                <a:extLst>
                  <a:ext uri="{FF2B5EF4-FFF2-40B4-BE49-F238E27FC236}">
                    <a16:creationId xmlns:a16="http://schemas.microsoft.com/office/drawing/2014/main" id="{7FA64067-423F-483F-8043-9D404120E85D}"/>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8" name="Oval 101">
                <a:extLst>
                  <a:ext uri="{FF2B5EF4-FFF2-40B4-BE49-F238E27FC236}">
                    <a16:creationId xmlns:a16="http://schemas.microsoft.com/office/drawing/2014/main" id="{182B945C-F5E3-4ECE-9411-69A28C10CBAB}"/>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49" name="Oval 102">
                <a:extLst>
                  <a:ext uri="{FF2B5EF4-FFF2-40B4-BE49-F238E27FC236}">
                    <a16:creationId xmlns:a16="http://schemas.microsoft.com/office/drawing/2014/main" id="{51BF4FBF-F8BF-461A-A65E-DE9CECC89B71}"/>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0" name="Oval 103">
                <a:extLst>
                  <a:ext uri="{FF2B5EF4-FFF2-40B4-BE49-F238E27FC236}">
                    <a16:creationId xmlns:a16="http://schemas.microsoft.com/office/drawing/2014/main" id="{D3B2510E-8672-4636-97AB-F09C835790A2}"/>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1" name="Oval 104">
                <a:extLst>
                  <a:ext uri="{FF2B5EF4-FFF2-40B4-BE49-F238E27FC236}">
                    <a16:creationId xmlns:a16="http://schemas.microsoft.com/office/drawing/2014/main" id="{AE1F3A67-AC7B-420F-BAC7-B266CB4ADF2D}"/>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2" name="Oval 105">
                <a:extLst>
                  <a:ext uri="{FF2B5EF4-FFF2-40B4-BE49-F238E27FC236}">
                    <a16:creationId xmlns:a16="http://schemas.microsoft.com/office/drawing/2014/main" id="{1722CEBB-B701-4A42-B653-326845190829}"/>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3" name="Oval 106">
                <a:extLst>
                  <a:ext uri="{FF2B5EF4-FFF2-40B4-BE49-F238E27FC236}">
                    <a16:creationId xmlns:a16="http://schemas.microsoft.com/office/drawing/2014/main" id="{80014F0C-2F4C-493E-B621-C087214063E5}"/>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4" name="Oval 107">
                <a:extLst>
                  <a:ext uri="{FF2B5EF4-FFF2-40B4-BE49-F238E27FC236}">
                    <a16:creationId xmlns:a16="http://schemas.microsoft.com/office/drawing/2014/main" id="{C3C9B770-F434-4211-8964-A1AB224879A3}"/>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5" name="Oval 108">
                <a:extLst>
                  <a:ext uri="{FF2B5EF4-FFF2-40B4-BE49-F238E27FC236}">
                    <a16:creationId xmlns:a16="http://schemas.microsoft.com/office/drawing/2014/main" id="{A15CAF16-12CF-4BF7-B902-E79BCE72BD9C}"/>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6" name="Oval 109">
                <a:extLst>
                  <a:ext uri="{FF2B5EF4-FFF2-40B4-BE49-F238E27FC236}">
                    <a16:creationId xmlns:a16="http://schemas.microsoft.com/office/drawing/2014/main" id="{55AF7D4E-1F2D-4110-9B28-57CDF7E93A38}"/>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7" name="Oval 110">
                <a:extLst>
                  <a:ext uri="{FF2B5EF4-FFF2-40B4-BE49-F238E27FC236}">
                    <a16:creationId xmlns:a16="http://schemas.microsoft.com/office/drawing/2014/main" id="{2D3DF02F-F873-4A75-8FF4-57F06E31BC08}"/>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8" name="Oval 111">
                <a:extLst>
                  <a:ext uri="{FF2B5EF4-FFF2-40B4-BE49-F238E27FC236}">
                    <a16:creationId xmlns:a16="http://schemas.microsoft.com/office/drawing/2014/main" id="{5148C601-565B-4108-A58E-E74A6629CDB3}"/>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59" name="Oval 112">
                <a:extLst>
                  <a:ext uri="{FF2B5EF4-FFF2-40B4-BE49-F238E27FC236}">
                    <a16:creationId xmlns:a16="http://schemas.microsoft.com/office/drawing/2014/main" id="{0F91A7DA-3357-4C0A-9BAF-5D554C297B24}"/>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0" name="Oval 113">
                <a:extLst>
                  <a:ext uri="{FF2B5EF4-FFF2-40B4-BE49-F238E27FC236}">
                    <a16:creationId xmlns:a16="http://schemas.microsoft.com/office/drawing/2014/main" id="{87D10AC3-50D3-4E3E-9005-811CE55678FF}"/>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1" name="Oval 114">
                <a:extLst>
                  <a:ext uri="{FF2B5EF4-FFF2-40B4-BE49-F238E27FC236}">
                    <a16:creationId xmlns:a16="http://schemas.microsoft.com/office/drawing/2014/main" id="{D01CAD5C-7E6C-426E-B469-56BD1AAB616A}"/>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2" name="Oval 115">
                <a:extLst>
                  <a:ext uri="{FF2B5EF4-FFF2-40B4-BE49-F238E27FC236}">
                    <a16:creationId xmlns:a16="http://schemas.microsoft.com/office/drawing/2014/main" id="{0CA4AE23-17DA-4C12-B4CB-CD7D4BA612DE}"/>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3" name="Oval 116">
                <a:extLst>
                  <a:ext uri="{FF2B5EF4-FFF2-40B4-BE49-F238E27FC236}">
                    <a16:creationId xmlns:a16="http://schemas.microsoft.com/office/drawing/2014/main" id="{325C2901-0571-410D-8694-63537C6B83ED}"/>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4" name="Oval 117">
                <a:extLst>
                  <a:ext uri="{FF2B5EF4-FFF2-40B4-BE49-F238E27FC236}">
                    <a16:creationId xmlns:a16="http://schemas.microsoft.com/office/drawing/2014/main" id="{D06537C0-4F0E-4E49-8CCE-EBE2AA6B91D6}"/>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65" name="Oval 118">
                <a:extLst>
                  <a:ext uri="{FF2B5EF4-FFF2-40B4-BE49-F238E27FC236}">
                    <a16:creationId xmlns:a16="http://schemas.microsoft.com/office/drawing/2014/main" id="{5320090F-74AC-495B-BF49-72517BF7F4A3}"/>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11" name="Line 119">
              <a:extLst>
                <a:ext uri="{FF2B5EF4-FFF2-40B4-BE49-F238E27FC236}">
                  <a16:creationId xmlns:a16="http://schemas.microsoft.com/office/drawing/2014/main" id="{D76A8B5D-55FB-4EAF-8B00-7AF1D2109A86}"/>
                </a:ext>
              </a:extLst>
            </p:cNvPr>
            <p:cNvSpPr>
              <a:spLocks noChangeShapeType="1"/>
            </p:cNvSpPr>
            <p:nvPr/>
          </p:nvSpPr>
          <p:spPr bwMode="auto">
            <a:xfrm>
              <a:off x="3377" y="5418"/>
              <a:ext cx="1112" cy="4"/>
            </a:xfrm>
            <a:prstGeom prst="line">
              <a:avLst/>
            </a:prstGeom>
            <a:noFill/>
            <a:ln w="31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nvGrpSpPr>
            <p:cNvPr id="12" name="Group 120">
              <a:extLst>
                <a:ext uri="{FF2B5EF4-FFF2-40B4-BE49-F238E27FC236}">
                  <a16:creationId xmlns:a16="http://schemas.microsoft.com/office/drawing/2014/main" id="{0E4659CE-AAC1-41D5-98D8-9ED7DA2ABCC9}"/>
                </a:ext>
              </a:extLst>
            </p:cNvPr>
            <p:cNvGrpSpPr>
              <a:grpSpLocks/>
            </p:cNvGrpSpPr>
            <p:nvPr/>
          </p:nvGrpSpPr>
          <p:grpSpPr bwMode="auto">
            <a:xfrm>
              <a:off x="4067" y="4430"/>
              <a:ext cx="1980" cy="1980"/>
              <a:chOff x="4310" y="4400"/>
              <a:chExt cx="1980" cy="1980"/>
            </a:xfrm>
          </p:grpSpPr>
          <p:sp>
            <p:nvSpPr>
              <p:cNvPr id="14" name="Oval 121">
                <a:extLst>
                  <a:ext uri="{FF2B5EF4-FFF2-40B4-BE49-F238E27FC236}">
                    <a16:creationId xmlns:a16="http://schemas.microsoft.com/office/drawing/2014/main" id="{6054AE5A-CA70-4C23-98BF-E82A2BEFD66B}"/>
                  </a:ext>
                </a:extLst>
              </p:cNvPr>
              <p:cNvSpPr>
                <a:spLocks noChangeArrowheads="1"/>
              </p:cNvSpPr>
              <p:nvPr/>
            </p:nvSpPr>
            <p:spPr bwMode="auto">
              <a:xfrm>
                <a:off x="4310" y="4400"/>
                <a:ext cx="1980" cy="1980"/>
              </a:xfrm>
              <a:prstGeom prst="ellipse">
                <a:avLst/>
              </a:prstGeom>
              <a:gradFill rotWithShape="1">
                <a:gsLst>
                  <a:gs pos="0">
                    <a:srgbClr val="C0C0C0">
                      <a:gamma/>
                      <a:tint val="27451"/>
                      <a:invGamma/>
                    </a:srgbClr>
                  </a:gs>
                  <a:gs pos="100000">
                    <a:srgbClr val="C0C0C0"/>
                  </a:gs>
                </a:gsLst>
                <a:path path="shape">
                  <a:fillToRect l="50000" t="50000" r="50000" b="50000"/>
                </a:path>
              </a:gradFill>
              <a:ln w="3175" algn="ctr">
                <a:solidFill>
                  <a:srgbClr val="C0C0C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5" name="Oval 122">
                <a:extLst>
                  <a:ext uri="{FF2B5EF4-FFF2-40B4-BE49-F238E27FC236}">
                    <a16:creationId xmlns:a16="http://schemas.microsoft.com/office/drawing/2014/main" id="{10AAC3E3-DB9B-4628-9CB9-40B4034C9A6B}"/>
                  </a:ext>
                </a:extLst>
              </p:cNvPr>
              <p:cNvSpPr>
                <a:spLocks noChangeArrowheads="1"/>
              </p:cNvSpPr>
              <p:nvPr/>
            </p:nvSpPr>
            <p:spPr bwMode="auto">
              <a:xfrm rot="-2732394">
                <a:off x="5003" y="4617"/>
                <a:ext cx="375" cy="168"/>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6" name="Oval 123">
                <a:extLst>
                  <a:ext uri="{FF2B5EF4-FFF2-40B4-BE49-F238E27FC236}">
                    <a16:creationId xmlns:a16="http://schemas.microsoft.com/office/drawing/2014/main" id="{9389550D-458A-4AB7-B66D-6A4443514CE8}"/>
                  </a:ext>
                </a:extLst>
              </p:cNvPr>
              <p:cNvSpPr>
                <a:spLocks noChangeArrowheads="1"/>
              </p:cNvSpPr>
              <p:nvPr/>
            </p:nvSpPr>
            <p:spPr bwMode="auto">
              <a:xfrm rot="-3274125">
                <a:off x="4531" y="4911"/>
                <a:ext cx="379" cy="209"/>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7" name="Oval 124">
                <a:extLst>
                  <a:ext uri="{FF2B5EF4-FFF2-40B4-BE49-F238E27FC236}">
                    <a16:creationId xmlns:a16="http://schemas.microsoft.com/office/drawing/2014/main" id="{06E48E80-9780-40CA-AD3F-0B7C79E31333}"/>
                  </a:ext>
                </a:extLst>
              </p:cNvPr>
              <p:cNvSpPr>
                <a:spLocks noChangeArrowheads="1"/>
              </p:cNvSpPr>
              <p:nvPr/>
            </p:nvSpPr>
            <p:spPr bwMode="auto">
              <a:xfrm rot="-22844330">
                <a:off x="5670" y="5675"/>
                <a:ext cx="491" cy="242"/>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8" name="Oval 125">
                <a:extLst>
                  <a:ext uri="{FF2B5EF4-FFF2-40B4-BE49-F238E27FC236}">
                    <a16:creationId xmlns:a16="http://schemas.microsoft.com/office/drawing/2014/main" id="{C3F78B17-42E0-4617-AA7B-9EA9A8E4A66C}"/>
                  </a:ext>
                </a:extLst>
              </p:cNvPr>
              <p:cNvSpPr>
                <a:spLocks noChangeArrowheads="1"/>
              </p:cNvSpPr>
              <p:nvPr/>
            </p:nvSpPr>
            <p:spPr bwMode="auto">
              <a:xfrm rot="842174">
                <a:off x="4977" y="6013"/>
                <a:ext cx="356" cy="16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19" name="Oval 126">
                <a:extLst>
                  <a:ext uri="{FF2B5EF4-FFF2-40B4-BE49-F238E27FC236}">
                    <a16:creationId xmlns:a16="http://schemas.microsoft.com/office/drawing/2014/main" id="{F7442CE9-AE88-460D-8CC4-47730844DA15}"/>
                  </a:ext>
                </a:extLst>
              </p:cNvPr>
              <p:cNvSpPr>
                <a:spLocks noChangeArrowheads="1"/>
              </p:cNvSpPr>
              <p:nvPr/>
            </p:nvSpPr>
            <p:spPr bwMode="auto">
              <a:xfrm rot="-6370289">
                <a:off x="4599" y="5745"/>
                <a:ext cx="393" cy="164"/>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0" name="Oval 127">
                <a:extLst>
                  <a:ext uri="{FF2B5EF4-FFF2-40B4-BE49-F238E27FC236}">
                    <a16:creationId xmlns:a16="http://schemas.microsoft.com/office/drawing/2014/main" id="{CBCA3B00-95DB-4146-8194-E28B4C92288A}"/>
                  </a:ext>
                </a:extLst>
              </p:cNvPr>
              <p:cNvSpPr>
                <a:spLocks noChangeArrowheads="1"/>
              </p:cNvSpPr>
              <p:nvPr/>
            </p:nvSpPr>
            <p:spPr bwMode="auto">
              <a:xfrm rot="5400000">
                <a:off x="5770" y="5140"/>
                <a:ext cx="404" cy="153"/>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1" name="Oval 128">
                <a:extLst>
                  <a:ext uri="{FF2B5EF4-FFF2-40B4-BE49-F238E27FC236}">
                    <a16:creationId xmlns:a16="http://schemas.microsoft.com/office/drawing/2014/main" id="{B8E8C2D7-A713-4DED-AF7C-206A3C5B8F20}"/>
                  </a:ext>
                </a:extLst>
              </p:cNvPr>
              <p:cNvSpPr>
                <a:spLocks noChangeArrowheads="1"/>
              </p:cNvSpPr>
              <p:nvPr/>
            </p:nvSpPr>
            <p:spPr bwMode="auto">
              <a:xfrm rot="-2732394">
                <a:off x="5020" y="509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2" name="Oval 129">
                <a:extLst>
                  <a:ext uri="{FF2B5EF4-FFF2-40B4-BE49-F238E27FC236}">
                    <a16:creationId xmlns:a16="http://schemas.microsoft.com/office/drawing/2014/main" id="{2638802E-C012-42A1-9AF3-FDAA745E57F0}"/>
                  </a:ext>
                </a:extLst>
              </p:cNvPr>
              <p:cNvSpPr>
                <a:spLocks noChangeArrowheads="1"/>
              </p:cNvSpPr>
              <p:nvPr/>
            </p:nvSpPr>
            <p:spPr bwMode="auto">
              <a:xfrm rot="-22993228">
                <a:off x="5200" y="5530"/>
                <a:ext cx="454" cy="20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3" name="Oval 130">
                <a:extLst>
                  <a:ext uri="{FF2B5EF4-FFF2-40B4-BE49-F238E27FC236}">
                    <a16:creationId xmlns:a16="http://schemas.microsoft.com/office/drawing/2014/main" id="{204B896C-506F-4373-9C8B-259C143587EA}"/>
                  </a:ext>
                </a:extLst>
              </p:cNvPr>
              <p:cNvSpPr>
                <a:spLocks noChangeArrowheads="1"/>
              </p:cNvSpPr>
              <p:nvPr/>
            </p:nvSpPr>
            <p:spPr bwMode="auto">
              <a:xfrm rot="-907440">
                <a:off x="5339" y="4730"/>
                <a:ext cx="334" cy="16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4" name="Oval 131">
                <a:extLst>
                  <a:ext uri="{FF2B5EF4-FFF2-40B4-BE49-F238E27FC236}">
                    <a16:creationId xmlns:a16="http://schemas.microsoft.com/office/drawing/2014/main" id="{D64F3A51-A14C-4433-A193-BD4952740103}"/>
                  </a:ext>
                </a:extLst>
              </p:cNvPr>
              <p:cNvSpPr>
                <a:spLocks noChangeArrowheads="1"/>
              </p:cNvSpPr>
              <p:nvPr/>
            </p:nvSpPr>
            <p:spPr bwMode="auto">
              <a:xfrm rot="-4694752">
                <a:off x="4337" y="5343"/>
                <a:ext cx="305" cy="116"/>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5" name="Oval 132">
                <a:extLst>
                  <a:ext uri="{FF2B5EF4-FFF2-40B4-BE49-F238E27FC236}">
                    <a16:creationId xmlns:a16="http://schemas.microsoft.com/office/drawing/2014/main" id="{938E5AEB-78CD-4396-982C-8D0B60EBF78C}"/>
                  </a:ext>
                </a:extLst>
              </p:cNvPr>
              <p:cNvSpPr>
                <a:spLocks noChangeArrowheads="1"/>
              </p:cNvSpPr>
              <p:nvPr/>
            </p:nvSpPr>
            <p:spPr bwMode="auto">
              <a:xfrm rot="13967841">
                <a:off x="4699" y="608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6" name="Oval 133">
                <a:extLst>
                  <a:ext uri="{FF2B5EF4-FFF2-40B4-BE49-F238E27FC236}">
                    <a16:creationId xmlns:a16="http://schemas.microsoft.com/office/drawing/2014/main" id="{49F585FA-B5FD-4816-ABBD-935BA0AA8AEA}"/>
                  </a:ext>
                </a:extLst>
              </p:cNvPr>
              <p:cNvSpPr>
                <a:spLocks noChangeArrowheads="1"/>
              </p:cNvSpPr>
              <p:nvPr/>
            </p:nvSpPr>
            <p:spPr bwMode="auto">
              <a:xfrm rot="15633838">
                <a:off x="4349" y="5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7" name="Oval 134">
                <a:extLst>
                  <a:ext uri="{FF2B5EF4-FFF2-40B4-BE49-F238E27FC236}">
                    <a16:creationId xmlns:a16="http://schemas.microsoft.com/office/drawing/2014/main" id="{02CF523D-50BA-48DF-93BA-BBADCF0CCA43}"/>
                  </a:ext>
                </a:extLst>
              </p:cNvPr>
              <p:cNvSpPr>
                <a:spLocks noChangeArrowheads="1"/>
              </p:cNvSpPr>
              <p:nvPr/>
            </p:nvSpPr>
            <p:spPr bwMode="auto">
              <a:xfrm rot="19048114">
                <a:off x="4599" y="46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8" name="Oval 135">
                <a:extLst>
                  <a:ext uri="{FF2B5EF4-FFF2-40B4-BE49-F238E27FC236}">
                    <a16:creationId xmlns:a16="http://schemas.microsoft.com/office/drawing/2014/main" id="{C031CD37-5658-4842-AE5A-BBC985CD9BB0}"/>
                  </a:ext>
                </a:extLst>
              </p:cNvPr>
              <p:cNvSpPr>
                <a:spLocks noChangeArrowheads="1"/>
              </p:cNvSpPr>
              <p:nvPr/>
            </p:nvSpPr>
            <p:spPr bwMode="auto">
              <a:xfrm rot="18008104">
                <a:off x="4263" y="510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29" name="Oval 136">
                <a:extLst>
                  <a:ext uri="{FF2B5EF4-FFF2-40B4-BE49-F238E27FC236}">
                    <a16:creationId xmlns:a16="http://schemas.microsoft.com/office/drawing/2014/main" id="{8F93A246-9FB5-4FEF-888A-530804A26D50}"/>
                  </a:ext>
                </a:extLst>
              </p:cNvPr>
              <p:cNvSpPr>
                <a:spLocks noChangeArrowheads="1"/>
              </p:cNvSpPr>
              <p:nvPr/>
            </p:nvSpPr>
            <p:spPr bwMode="auto">
              <a:xfrm rot="16699233">
                <a:off x="4687" y="5271"/>
                <a:ext cx="326" cy="197"/>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0" name="Oval 137">
                <a:extLst>
                  <a:ext uri="{FF2B5EF4-FFF2-40B4-BE49-F238E27FC236}">
                    <a16:creationId xmlns:a16="http://schemas.microsoft.com/office/drawing/2014/main" id="{D6AE3D82-C864-4BB2-988D-665163E1AC6D}"/>
                  </a:ext>
                </a:extLst>
              </p:cNvPr>
              <p:cNvSpPr>
                <a:spLocks noChangeArrowheads="1"/>
              </p:cNvSpPr>
              <p:nvPr/>
            </p:nvSpPr>
            <p:spPr bwMode="auto">
              <a:xfrm rot="33317791">
                <a:off x="5459" y="45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1" name="Oval 138">
                <a:extLst>
                  <a:ext uri="{FF2B5EF4-FFF2-40B4-BE49-F238E27FC236}">
                    <a16:creationId xmlns:a16="http://schemas.microsoft.com/office/drawing/2014/main" id="{C9837BBC-6C86-4E08-B897-B2A758F5EE9E}"/>
                  </a:ext>
                </a:extLst>
              </p:cNvPr>
              <p:cNvSpPr>
                <a:spLocks noChangeArrowheads="1"/>
              </p:cNvSpPr>
              <p:nvPr/>
            </p:nvSpPr>
            <p:spPr bwMode="auto">
              <a:xfrm rot="19618011">
                <a:off x="4948" y="448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2" name="Oval 139">
                <a:extLst>
                  <a:ext uri="{FF2B5EF4-FFF2-40B4-BE49-F238E27FC236}">
                    <a16:creationId xmlns:a16="http://schemas.microsoft.com/office/drawing/2014/main" id="{9DB1F7DE-DE86-4F78-B6F5-490576B1483F}"/>
                  </a:ext>
                </a:extLst>
              </p:cNvPr>
              <p:cNvSpPr>
                <a:spLocks noChangeArrowheads="1"/>
              </p:cNvSpPr>
              <p:nvPr/>
            </p:nvSpPr>
            <p:spPr bwMode="auto">
              <a:xfrm rot="34091158">
                <a:off x="5719" y="475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3" name="Oval 140">
                <a:extLst>
                  <a:ext uri="{FF2B5EF4-FFF2-40B4-BE49-F238E27FC236}">
                    <a16:creationId xmlns:a16="http://schemas.microsoft.com/office/drawing/2014/main" id="{E4012FAD-C916-4933-B4A7-7C566058307A}"/>
                  </a:ext>
                </a:extLst>
              </p:cNvPr>
              <p:cNvSpPr>
                <a:spLocks noChangeArrowheads="1"/>
              </p:cNvSpPr>
              <p:nvPr/>
            </p:nvSpPr>
            <p:spPr bwMode="auto">
              <a:xfrm rot="16966725">
                <a:off x="5979" y="5419"/>
                <a:ext cx="3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4" name="Oval 141">
                <a:extLst>
                  <a:ext uri="{FF2B5EF4-FFF2-40B4-BE49-F238E27FC236}">
                    <a16:creationId xmlns:a16="http://schemas.microsoft.com/office/drawing/2014/main" id="{65E630F7-C7CA-4AD2-8F35-1AF6823E6B4F}"/>
                  </a:ext>
                </a:extLst>
              </p:cNvPr>
              <p:cNvSpPr>
                <a:spLocks noChangeArrowheads="1"/>
              </p:cNvSpPr>
              <p:nvPr/>
            </p:nvSpPr>
            <p:spPr bwMode="auto">
              <a:xfrm rot="34977883">
                <a:off x="6003" y="5032"/>
                <a:ext cx="239"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5" name="Oval 142">
                <a:extLst>
                  <a:ext uri="{FF2B5EF4-FFF2-40B4-BE49-F238E27FC236}">
                    <a16:creationId xmlns:a16="http://schemas.microsoft.com/office/drawing/2014/main" id="{2523A8CF-516F-4314-96E8-65B88E02F2ED}"/>
                  </a:ext>
                </a:extLst>
              </p:cNvPr>
              <p:cNvSpPr>
                <a:spLocks noChangeArrowheads="1"/>
              </p:cNvSpPr>
              <p:nvPr/>
            </p:nvSpPr>
            <p:spPr bwMode="auto">
              <a:xfrm rot="19618011">
                <a:off x="5768" y="603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6" name="Oval 143">
                <a:extLst>
                  <a:ext uri="{FF2B5EF4-FFF2-40B4-BE49-F238E27FC236}">
                    <a16:creationId xmlns:a16="http://schemas.microsoft.com/office/drawing/2014/main" id="{53FE2F9D-9617-44BD-908E-0FA9D95CBDE6}"/>
                  </a:ext>
                </a:extLst>
              </p:cNvPr>
              <p:cNvSpPr>
                <a:spLocks noChangeArrowheads="1"/>
              </p:cNvSpPr>
              <p:nvPr/>
            </p:nvSpPr>
            <p:spPr bwMode="auto">
              <a:xfrm rot="20670203">
                <a:off x="5348" y="6216"/>
                <a:ext cx="271" cy="71"/>
              </a:xfrm>
              <a:prstGeom prst="ellipse">
                <a:avLst/>
              </a:prstGeom>
              <a:gradFill rotWithShape="1">
                <a:gsLst>
                  <a:gs pos="0">
                    <a:srgbClr val="000000"/>
                  </a:gs>
                  <a:gs pos="100000">
                    <a:srgbClr val="C0C0C0"/>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7" name="Oval 144">
                <a:extLst>
                  <a:ext uri="{FF2B5EF4-FFF2-40B4-BE49-F238E27FC236}">
                    <a16:creationId xmlns:a16="http://schemas.microsoft.com/office/drawing/2014/main" id="{03569418-BFEA-4E2A-9F46-BF97F310AE64}"/>
                  </a:ext>
                </a:extLst>
              </p:cNvPr>
              <p:cNvSpPr>
                <a:spLocks noChangeArrowheads="1"/>
              </p:cNvSpPr>
              <p:nvPr/>
            </p:nvSpPr>
            <p:spPr bwMode="auto">
              <a:xfrm rot="16200000">
                <a:off x="4842" y="560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8" name="Oval 145">
                <a:extLst>
                  <a:ext uri="{FF2B5EF4-FFF2-40B4-BE49-F238E27FC236}">
                    <a16:creationId xmlns:a16="http://schemas.microsoft.com/office/drawing/2014/main" id="{5DE16A99-79CE-4D2D-864D-36FCAB82D5EB}"/>
                  </a:ext>
                </a:extLst>
              </p:cNvPr>
              <p:cNvSpPr>
                <a:spLocks noChangeArrowheads="1"/>
              </p:cNvSpPr>
              <p:nvPr/>
            </p:nvSpPr>
            <p:spPr bwMode="auto">
              <a:xfrm rot="16200000">
                <a:off x="5490" y="5150"/>
                <a:ext cx="344" cy="173"/>
              </a:xfrm>
              <a:prstGeom prst="ellipse">
                <a:avLst/>
              </a:prstGeom>
              <a:gradFill rotWithShape="1">
                <a:gsLst>
                  <a:gs pos="0">
                    <a:srgbClr val="000000"/>
                  </a:gs>
                  <a:gs pos="100000">
                    <a:srgbClr val="EAEAEA"/>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sp>
            <p:nvSpPr>
              <p:cNvPr id="39" name="Oval 146">
                <a:extLst>
                  <a:ext uri="{FF2B5EF4-FFF2-40B4-BE49-F238E27FC236}">
                    <a16:creationId xmlns:a16="http://schemas.microsoft.com/office/drawing/2014/main" id="{3245ECC3-CBA6-4E6C-918D-5B8135D053F0}"/>
                  </a:ext>
                </a:extLst>
              </p:cNvPr>
              <p:cNvSpPr>
                <a:spLocks noChangeArrowheads="1"/>
              </p:cNvSpPr>
              <p:nvPr/>
            </p:nvSpPr>
            <p:spPr bwMode="auto">
              <a:xfrm rot="22382025">
                <a:off x="5252" y="5839"/>
                <a:ext cx="311" cy="142"/>
              </a:xfrm>
              <a:prstGeom prst="ellipse">
                <a:avLst/>
              </a:prstGeom>
              <a:gradFill rotWithShape="1">
                <a:gsLst>
                  <a:gs pos="0">
                    <a:srgbClr val="000000"/>
                  </a:gs>
                  <a:gs pos="100000">
                    <a:srgbClr val="DDDDDD"/>
                  </a:gs>
                </a:gsLst>
                <a:path path="shape">
                  <a:fillToRect l="50000" t="50000" r="50000" b="50000"/>
                </a:path>
              </a:gradFill>
              <a:ln>
                <a:noFill/>
              </a:ln>
              <a:effectLst/>
              <a:extLst>
                <a:ext uri="{91240B29-F687-4F45-9708-019B960494DF}">
                  <a14:hiddenLine xmlns:a14="http://schemas.microsoft.com/office/drawing/2010/main" w="3175" algn="ctr">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sp>
          <p:nvSpPr>
            <p:cNvPr id="13" name="Line 147">
              <a:extLst>
                <a:ext uri="{FF2B5EF4-FFF2-40B4-BE49-F238E27FC236}">
                  <a16:creationId xmlns:a16="http://schemas.microsoft.com/office/drawing/2014/main" id="{05726C8E-FA66-4E6C-8094-005B5975D31C}"/>
                </a:ext>
              </a:extLst>
            </p:cNvPr>
            <p:cNvSpPr>
              <a:spLocks noChangeShapeType="1"/>
            </p:cNvSpPr>
            <p:nvPr/>
          </p:nvSpPr>
          <p:spPr bwMode="auto">
            <a:xfrm>
              <a:off x="5844" y="5419"/>
              <a:ext cx="715" cy="2"/>
            </a:xfrm>
            <a:prstGeom prst="line">
              <a:avLst/>
            </a:prstGeom>
            <a:noFill/>
            <a:ln w="3175">
              <a:solidFill>
                <a:srgbClr val="00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8000" tIns="10800" rIns="18000" bIns="108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i-FI" sz="1800" b="0" i="0" u="none" strike="noStrike" kern="0" cap="none" spc="0" normalizeH="0" baseline="0" noProof="0">
                <a:ln>
                  <a:noFill/>
                </a:ln>
                <a:solidFill>
                  <a:sysClr val="windowText" lastClr="000000"/>
                </a:solidFill>
                <a:effectLst/>
                <a:uLnTx/>
                <a:uFillTx/>
              </a:endParaRPr>
            </a:p>
          </p:txBody>
        </p:sp>
      </p:grpSp>
      <p:grpSp>
        <p:nvGrpSpPr>
          <p:cNvPr id="1029" name="Ryhmä 1028">
            <a:extLst>
              <a:ext uri="{FF2B5EF4-FFF2-40B4-BE49-F238E27FC236}">
                <a16:creationId xmlns:a16="http://schemas.microsoft.com/office/drawing/2014/main" id="{1F41175E-59AE-45D6-9C1D-F79B0A922D29}"/>
              </a:ext>
            </a:extLst>
          </p:cNvPr>
          <p:cNvGrpSpPr/>
          <p:nvPr/>
        </p:nvGrpSpPr>
        <p:grpSpPr>
          <a:xfrm>
            <a:off x="2201645" y="3829126"/>
            <a:ext cx="1770265" cy="1749924"/>
            <a:chOff x="2306907" y="4404821"/>
            <a:chExt cx="1770265" cy="1749924"/>
          </a:xfrm>
        </p:grpSpPr>
        <p:grpSp>
          <p:nvGrpSpPr>
            <p:cNvPr id="1025" name="Ryhmä 1024">
              <a:extLst>
                <a:ext uri="{FF2B5EF4-FFF2-40B4-BE49-F238E27FC236}">
                  <a16:creationId xmlns:a16="http://schemas.microsoft.com/office/drawing/2014/main" id="{F55A1256-D913-47EB-8AE3-20334E5C40BF}"/>
                </a:ext>
              </a:extLst>
            </p:cNvPr>
            <p:cNvGrpSpPr/>
            <p:nvPr/>
          </p:nvGrpSpPr>
          <p:grpSpPr>
            <a:xfrm>
              <a:off x="2584986" y="4404821"/>
              <a:ext cx="1204524" cy="1749924"/>
              <a:chOff x="2584986" y="4404821"/>
              <a:chExt cx="1204524" cy="1749924"/>
            </a:xfrm>
          </p:grpSpPr>
          <p:cxnSp>
            <p:nvCxnSpPr>
              <p:cNvPr id="92" name="Suora nuoliyhdysviiva 91">
                <a:extLst>
                  <a:ext uri="{FF2B5EF4-FFF2-40B4-BE49-F238E27FC236}">
                    <a16:creationId xmlns:a16="http://schemas.microsoft.com/office/drawing/2014/main" id="{0177BAD9-BF62-4975-A887-B7F4ADE6BE26}"/>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3" name="Suora nuoliyhdysviiva 182">
                <a:extLst>
                  <a:ext uri="{FF2B5EF4-FFF2-40B4-BE49-F238E27FC236}">
                    <a16:creationId xmlns:a16="http://schemas.microsoft.com/office/drawing/2014/main" id="{911BD6C5-4627-4511-9E1D-912BFDBC185F}"/>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87" name="Ryhmä 186">
              <a:extLst>
                <a:ext uri="{FF2B5EF4-FFF2-40B4-BE49-F238E27FC236}">
                  <a16:creationId xmlns:a16="http://schemas.microsoft.com/office/drawing/2014/main" id="{DD80E16B-5573-423D-B4DA-404395229575}"/>
                </a:ext>
              </a:extLst>
            </p:cNvPr>
            <p:cNvGrpSpPr/>
            <p:nvPr/>
          </p:nvGrpSpPr>
          <p:grpSpPr>
            <a:xfrm rot="4335255">
              <a:off x="2599948" y="4432004"/>
              <a:ext cx="1204524" cy="1749924"/>
              <a:chOff x="2584986" y="4404821"/>
              <a:chExt cx="1204524" cy="1749924"/>
            </a:xfrm>
          </p:grpSpPr>
          <p:cxnSp>
            <p:nvCxnSpPr>
              <p:cNvPr id="188" name="Suora nuoliyhdysviiva 187">
                <a:extLst>
                  <a:ext uri="{FF2B5EF4-FFF2-40B4-BE49-F238E27FC236}">
                    <a16:creationId xmlns:a16="http://schemas.microsoft.com/office/drawing/2014/main" id="{5759EC96-EEE4-457F-A464-349AE295F593}"/>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9" name="Suora nuoliyhdysviiva 188">
                <a:extLst>
                  <a:ext uri="{FF2B5EF4-FFF2-40B4-BE49-F238E27FC236}">
                    <a16:creationId xmlns:a16="http://schemas.microsoft.com/office/drawing/2014/main" id="{1F8CFC30-F925-4722-8E98-197D78B79D3C}"/>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90" name="Ryhmä 189">
              <a:extLst>
                <a:ext uri="{FF2B5EF4-FFF2-40B4-BE49-F238E27FC236}">
                  <a16:creationId xmlns:a16="http://schemas.microsoft.com/office/drawing/2014/main" id="{308DFFA6-4512-43EA-BAE2-C8D84B05E633}"/>
                </a:ext>
              </a:extLst>
            </p:cNvPr>
            <p:cNvGrpSpPr/>
            <p:nvPr/>
          </p:nvGrpSpPr>
          <p:grpSpPr>
            <a:xfrm rot="18209950">
              <a:off x="2579607" y="4432003"/>
              <a:ext cx="1204524" cy="1749924"/>
              <a:chOff x="2584986" y="4404821"/>
              <a:chExt cx="1204524" cy="1749924"/>
            </a:xfrm>
          </p:grpSpPr>
          <p:cxnSp>
            <p:nvCxnSpPr>
              <p:cNvPr id="191" name="Suora nuoliyhdysviiva 190">
                <a:extLst>
                  <a:ext uri="{FF2B5EF4-FFF2-40B4-BE49-F238E27FC236}">
                    <a16:creationId xmlns:a16="http://schemas.microsoft.com/office/drawing/2014/main" id="{F2248946-5DF7-4BC0-BA77-C99A622AB58B}"/>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2" name="Suora nuoliyhdysviiva 191">
                <a:extLst>
                  <a:ext uri="{FF2B5EF4-FFF2-40B4-BE49-F238E27FC236}">
                    <a16:creationId xmlns:a16="http://schemas.microsoft.com/office/drawing/2014/main" id="{9524A917-378A-409E-93D6-77745AFCF215}"/>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
        <p:nvSpPr>
          <p:cNvPr id="200" name="Sisällön paikkamerkki 2">
            <a:extLst>
              <a:ext uri="{FF2B5EF4-FFF2-40B4-BE49-F238E27FC236}">
                <a16:creationId xmlns:a16="http://schemas.microsoft.com/office/drawing/2014/main" id="{420C6328-1187-4127-B52D-16BFFCFFE75F}"/>
              </a:ext>
            </a:extLst>
          </p:cNvPr>
          <p:cNvSpPr txBox="1">
            <a:spLocks/>
          </p:cNvSpPr>
          <p:nvPr/>
        </p:nvSpPr>
        <p:spPr>
          <a:xfrm>
            <a:off x="4666228" y="3328074"/>
            <a:ext cx="7335447"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Kosmologisen periaatteen mukaan kaikki pisteet (sijainnit)paikat avaruudessa ovat samassa asemassa. </a:t>
            </a:r>
          </a:p>
        </p:txBody>
      </p:sp>
      <p:sp>
        <p:nvSpPr>
          <p:cNvPr id="201" name="Sisällön paikkamerkki 2">
            <a:extLst>
              <a:ext uri="{FF2B5EF4-FFF2-40B4-BE49-F238E27FC236}">
                <a16:creationId xmlns:a16="http://schemas.microsoft.com/office/drawing/2014/main" id="{E6A3F2AD-9227-4691-90CF-BA9271FB9171}"/>
              </a:ext>
            </a:extLst>
          </p:cNvPr>
          <p:cNvSpPr txBox="1">
            <a:spLocks/>
          </p:cNvSpPr>
          <p:nvPr/>
        </p:nvSpPr>
        <p:spPr>
          <a:xfrm>
            <a:off x="4666228" y="4916861"/>
            <a:ext cx="6817259" cy="830835"/>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Avaruus laajenee: kaikki pisteet avaruudessa loittonevat toisistaan.</a:t>
            </a:r>
          </a:p>
        </p:txBody>
      </p:sp>
      <p:grpSp>
        <p:nvGrpSpPr>
          <p:cNvPr id="1028" name="Ryhmä 1027">
            <a:extLst>
              <a:ext uri="{FF2B5EF4-FFF2-40B4-BE49-F238E27FC236}">
                <a16:creationId xmlns:a16="http://schemas.microsoft.com/office/drawing/2014/main" id="{C29ACA89-BFD5-4A8B-8741-EABD7745054A}"/>
              </a:ext>
            </a:extLst>
          </p:cNvPr>
          <p:cNvGrpSpPr/>
          <p:nvPr/>
        </p:nvGrpSpPr>
        <p:grpSpPr>
          <a:xfrm>
            <a:off x="2623896" y="4212742"/>
            <a:ext cx="994619" cy="1012848"/>
            <a:chOff x="2729158" y="4788437"/>
            <a:chExt cx="994619" cy="1012848"/>
          </a:xfrm>
        </p:grpSpPr>
        <p:grpSp>
          <p:nvGrpSpPr>
            <p:cNvPr id="193" name="Ryhmä 192">
              <a:extLst>
                <a:ext uri="{FF2B5EF4-FFF2-40B4-BE49-F238E27FC236}">
                  <a16:creationId xmlns:a16="http://schemas.microsoft.com/office/drawing/2014/main" id="{FFF55FEE-5079-47C1-973E-19164127B5A9}"/>
                </a:ext>
              </a:extLst>
            </p:cNvPr>
            <p:cNvGrpSpPr/>
            <p:nvPr/>
          </p:nvGrpSpPr>
          <p:grpSpPr>
            <a:xfrm rot="4119720">
              <a:off x="2703719" y="5042325"/>
              <a:ext cx="994619" cy="523301"/>
              <a:chOff x="2584986" y="4404821"/>
              <a:chExt cx="1204524" cy="1749924"/>
            </a:xfrm>
          </p:grpSpPr>
          <p:cxnSp>
            <p:nvCxnSpPr>
              <p:cNvPr id="194" name="Suora nuoliyhdysviiva 193">
                <a:extLst>
                  <a:ext uri="{FF2B5EF4-FFF2-40B4-BE49-F238E27FC236}">
                    <a16:creationId xmlns:a16="http://schemas.microsoft.com/office/drawing/2014/main" id="{A0B9D55D-A1E4-4856-9CEF-3D23472C0207}"/>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5" name="Suora nuoliyhdysviiva 194">
                <a:extLst>
                  <a:ext uri="{FF2B5EF4-FFF2-40B4-BE49-F238E27FC236}">
                    <a16:creationId xmlns:a16="http://schemas.microsoft.com/office/drawing/2014/main" id="{EE5DB6BE-74AD-4C81-BD5E-A56F25621ECC}"/>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196" name="Ryhmä 195">
              <a:extLst>
                <a:ext uri="{FF2B5EF4-FFF2-40B4-BE49-F238E27FC236}">
                  <a16:creationId xmlns:a16="http://schemas.microsoft.com/office/drawing/2014/main" id="{472CFA33-13F4-49D0-805A-35EA4C4B1BEE}"/>
                </a:ext>
              </a:extLst>
            </p:cNvPr>
            <p:cNvGrpSpPr/>
            <p:nvPr/>
          </p:nvGrpSpPr>
          <p:grpSpPr>
            <a:xfrm rot="287708">
              <a:off x="2729158" y="5031797"/>
              <a:ext cx="994619" cy="523301"/>
              <a:chOff x="2584986" y="4404821"/>
              <a:chExt cx="1204524" cy="1749924"/>
            </a:xfrm>
          </p:grpSpPr>
          <p:cxnSp>
            <p:nvCxnSpPr>
              <p:cNvPr id="197" name="Suora nuoliyhdysviiva 196">
                <a:extLst>
                  <a:ext uri="{FF2B5EF4-FFF2-40B4-BE49-F238E27FC236}">
                    <a16:creationId xmlns:a16="http://schemas.microsoft.com/office/drawing/2014/main" id="{EED7E9B6-BEBA-4F34-93D3-30CCF9AE0D25}"/>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98" name="Suora nuoliyhdysviiva 197">
                <a:extLst>
                  <a:ext uri="{FF2B5EF4-FFF2-40B4-BE49-F238E27FC236}">
                    <a16:creationId xmlns:a16="http://schemas.microsoft.com/office/drawing/2014/main" id="{418DFFE5-61F9-46E9-81BF-E4490921438B}"/>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202" name="Ryhmä 201">
              <a:extLst>
                <a:ext uri="{FF2B5EF4-FFF2-40B4-BE49-F238E27FC236}">
                  <a16:creationId xmlns:a16="http://schemas.microsoft.com/office/drawing/2014/main" id="{60641CCA-B79C-450C-AEC4-9A9A82979F04}"/>
                </a:ext>
              </a:extLst>
            </p:cNvPr>
            <p:cNvGrpSpPr/>
            <p:nvPr/>
          </p:nvGrpSpPr>
          <p:grpSpPr>
            <a:xfrm rot="7463315">
              <a:off x="2712046" y="5024096"/>
              <a:ext cx="994619" cy="523301"/>
              <a:chOff x="2584986" y="4404821"/>
              <a:chExt cx="1204524" cy="1749924"/>
            </a:xfrm>
          </p:grpSpPr>
          <p:cxnSp>
            <p:nvCxnSpPr>
              <p:cNvPr id="203" name="Suora nuoliyhdysviiva 202">
                <a:extLst>
                  <a:ext uri="{FF2B5EF4-FFF2-40B4-BE49-F238E27FC236}">
                    <a16:creationId xmlns:a16="http://schemas.microsoft.com/office/drawing/2014/main" id="{688559AC-0117-40D2-8932-0811CB19F132}"/>
                  </a:ext>
                </a:extLst>
              </p:cNvPr>
              <p:cNvCxnSpPr>
                <a:cxnSpLocks/>
              </p:cNvCxnSpPr>
              <p:nvPr/>
            </p:nvCxnSpPr>
            <p:spPr>
              <a:xfrm flipV="1">
                <a:off x="3616601" y="4404821"/>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4" name="Suora nuoliyhdysviiva 203">
                <a:extLst>
                  <a:ext uri="{FF2B5EF4-FFF2-40B4-BE49-F238E27FC236}">
                    <a16:creationId xmlns:a16="http://schemas.microsoft.com/office/drawing/2014/main" id="{126D1455-4580-45CD-8983-BA8BBA1DB428}"/>
                  </a:ext>
                </a:extLst>
              </p:cNvPr>
              <p:cNvCxnSpPr>
                <a:cxnSpLocks/>
              </p:cNvCxnSpPr>
              <p:nvPr/>
            </p:nvCxnSpPr>
            <p:spPr>
              <a:xfrm rot="10800000" flipV="1">
                <a:off x="2584986" y="5906055"/>
                <a:ext cx="172909" cy="24869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
        <p:nvSpPr>
          <p:cNvPr id="247" name="Sisällön paikkamerkki 2">
            <a:extLst>
              <a:ext uri="{FF2B5EF4-FFF2-40B4-BE49-F238E27FC236}">
                <a16:creationId xmlns:a16="http://schemas.microsoft.com/office/drawing/2014/main" id="{3CB6F5D7-C0A1-44EE-A6AE-4BA04C5BA218}"/>
              </a:ext>
            </a:extLst>
          </p:cNvPr>
          <p:cNvSpPr txBox="1">
            <a:spLocks/>
          </p:cNvSpPr>
          <p:nvPr/>
        </p:nvSpPr>
        <p:spPr>
          <a:xfrm>
            <a:off x="4666228" y="5268226"/>
            <a:ext cx="7157598" cy="830835"/>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                                         … samalla niillä nopeus c pallon säteen suunnassa!</a:t>
            </a:r>
          </a:p>
        </p:txBody>
      </p:sp>
      <p:sp>
        <p:nvSpPr>
          <p:cNvPr id="248" name="Sisällön paikkamerkki 2">
            <a:extLst>
              <a:ext uri="{FF2B5EF4-FFF2-40B4-BE49-F238E27FC236}">
                <a16:creationId xmlns:a16="http://schemas.microsoft.com/office/drawing/2014/main" id="{A34E8587-4DE9-45C6-A62C-35CD368EA7C6}"/>
              </a:ext>
            </a:extLst>
          </p:cNvPr>
          <p:cNvSpPr txBox="1">
            <a:spLocks/>
          </p:cNvSpPr>
          <p:nvPr/>
        </p:nvSpPr>
        <p:spPr>
          <a:xfrm>
            <a:off x="4671387" y="4118408"/>
            <a:ext cx="6949409"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Jokainen piste nykyavaruudessa on etäisyydellä</a:t>
            </a:r>
            <a:br>
              <a:rPr lang="fi-FI" sz="2600" dirty="0"/>
            </a:br>
            <a:r>
              <a:rPr lang="fi-FI" sz="2600" dirty="0"/>
              <a:t>R</a:t>
            </a:r>
            <a:r>
              <a:rPr lang="fi-FI" sz="2600" baseline="-25000" dirty="0"/>
              <a:t>H</a:t>
            </a:r>
            <a:r>
              <a:rPr lang="fi-FI" sz="2600" dirty="0"/>
              <a:t>=c/H≈14 miljardia valovuotta alkuräjähdyksestä.</a:t>
            </a:r>
          </a:p>
        </p:txBody>
      </p:sp>
      <p:sp>
        <p:nvSpPr>
          <p:cNvPr id="116" name="Sisällön paikkamerkki 2">
            <a:extLst>
              <a:ext uri="{FF2B5EF4-FFF2-40B4-BE49-F238E27FC236}">
                <a16:creationId xmlns:a16="http://schemas.microsoft.com/office/drawing/2014/main" id="{365AFA52-D4FC-4A5A-B4A6-16929961C2CF}"/>
              </a:ext>
            </a:extLst>
          </p:cNvPr>
          <p:cNvSpPr txBox="1">
            <a:spLocks/>
          </p:cNvSpPr>
          <p:nvPr/>
        </p:nvSpPr>
        <p:spPr>
          <a:xfrm>
            <a:off x="4666228" y="6028161"/>
            <a:ext cx="7157598"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solidFill>
                  <a:srgbClr val="FF0000"/>
                </a:solidFill>
              </a:rPr>
              <a:t>Massalla m levossa avaruudessa on liikemäärä mc pallon säteen suunnassa!</a:t>
            </a:r>
          </a:p>
        </p:txBody>
      </p:sp>
    </p:spTree>
    <p:extLst>
      <p:ext uri="{BB962C8B-B14F-4D97-AF65-F5344CB8AC3E}">
        <p14:creationId xmlns:p14="http://schemas.microsoft.com/office/powerpoint/2010/main" val="24509011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0" name="Suora nuoliyhdysviiva 269">
            <a:extLst>
              <a:ext uri="{FF2B5EF4-FFF2-40B4-BE49-F238E27FC236}">
                <a16:creationId xmlns:a16="http://schemas.microsoft.com/office/drawing/2014/main" id="{F32FF44F-EA02-4386-A152-01802AC1E232}"/>
              </a:ext>
            </a:extLst>
          </p:cNvPr>
          <p:cNvCxnSpPr>
            <a:cxnSpLocks/>
          </p:cNvCxnSpPr>
          <p:nvPr/>
        </p:nvCxnSpPr>
        <p:spPr>
          <a:xfrm flipV="1">
            <a:off x="2123037" y="3423478"/>
            <a:ext cx="0" cy="3131539"/>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67077" y="2027487"/>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sp>
        <p:nvSpPr>
          <p:cNvPr id="201" name="Sisällön paikkamerkki 2">
            <a:extLst>
              <a:ext uri="{FF2B5EF4-FFF2-40B4-BE49-F238E27FC236}">
                <a16:creationId xmlns:a16="http://schemas.microsoft.com/office/drawing/2014/main" id="{E6A3F2AD-9227-4691-90CF-BA9271FB9171}"/>
              </a:ext>
            </a:extLst>
          </p:cNvPr>
          <p:cNvSpPr txBox="1">
            <a:spLocks/>
          </p:cNvSpPr>
          <p:nvPr/>
        </p:nvSpPr>
        <p:spPr>
          <a:xfrm>
            <a:off x="4440725" y="3381979"/>
            <a:ext cx="6817259" cy="8308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b="1" dirty="0"/>
              <a:t>Avaruus laajenee: kaikki pisteet avaruudessa loittonevat toisistaan</a:t>
            </a:r>
            <a:r>
              <a:rPr lang="fi-FI" sz="2600" dirty="0"/>
              <a:t>.</a:t>
            </a:r>
          </a:p>
        </p:txBody>
      </p:sp>
      <p:sp>
        <p:nvSpPr>
          <p:cNvPr id="247" name="Sisällön paikkamerkki 2">
            <a:extLst>
              <a:ext uri="{FF2B5EF4-FFF2-40B4-BE49-F238E27FC236}">
                <a16:creationId xmlns:a16="http://schemas.microsoft.com/office/drawing/2014/main" id="{3CB6F5D7-C0A1-44EE-A6AE-4BA04C5BA218}"/>
              </a:ext>
            </a:extLst>
          </p:cNvPr>
          <p:cNvSpPr txBox="1">
            <a:spLocks/>
          </p:cNvSpPr>
          <p:nvPr/>
        </p:nvSpPr>
        <p:spPr>
          <a:xfrm>
            <a:off x="4440724" y="3761414"/>
            <a:ext cx="7402041" cy="812530"/>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i-FI" sz="2600" dirty="0"/>
              <a:t>                                            … samalla niillä on nopeus c ja liikemäärä mc pallon säteen suunnassa</a:t>
            </a:r>
          </a:p>
        </p:txBody>
      </p:sp>
      <p:cxnSp>
        <p:nvCxnSpPr>
          <p:cNvPr id="1031" name="Suora nuoliyhdysviiva 1030">
            <a:extLst>
              <a:ext uri="{FF2B5EF4-FFF2-40B4-BE49-F238E27FC236}">
                <a16:creationId xmlns:a16="http://schemas.microsoft.com/office/drawing/2014/main" id="{1D04450A-B49B-4161-B260-E0C4FD25459F}"/>
              </a:ext>
            </a:extLst>
          </p:cNvPr>
          <p:cNvCxnSpPr>
            <a:cxnSpLocks/>
          </p:cNvCxnSpPr>
          <p:nvPr/>
        </p:nvCxnSpPr>
        <p:spPr>
          <a:xfrm flipV="1">
            <a:off x="2123038" y="3948579"/>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2" name="Vapaamuotoinen: Muoto 1031">
            <a:extLst>
              <a:ext uri="{FF2B5EF4-FFF2-40B4-BE49-F238E27FC236}">
                <a16:creationId xmlns:a16="http://schemas.microsoft.com/office/drawing/2014/main" id="{13A6CE7C-FDAB-42E0-81B8-85269BC9A74D}"/>
              </a:ext>
            </a:extLst>
          </p:cNvPr>
          <p:cNvSpPr/>
          <p:nvPr/>
        </p:nvSpPr>
        <p:spPr>
          <a:xfrm>
            <a:off x="267077" y="5150339"/>
            <a:ext cx="3666653" cy="219632"/>
          </a:xfrm>
          <a:custGeom>
            <a:avLst/>
            <a:gdLst>
              <a:gd name="connsiteX0" fmla="*/ 0 w 3767595"/>
              <a:gd name="connsiteY0" fmla="*/ 39812 h 302362"/>
              <a:gd name="connsiteX1" fmla="*/ 3349782 w 3767595"/>
              <a:gd name="connsiteY1" fmla="*/ 21705 h 302362"/>
              <a:gd name="connsiteX2" fmla="*/ 3603279 w 3767595"/>
              <a:gd name="connsiteY2" fmla="*/ 302362 h 302362"/>
              <a:gd name="connsiteX0" fmla="*/ 0 w 3603279"/>
              <a:gd name="connsiteY0" fmla="*/ 0 h 262550"/>
              <a:gd name="connsiteX1" fmla="*/ 3603279 w 3603279"/>
              <a:gd name="connsiteY1" fmla="*/ 262550 h 262550"/>
              <a:gd name="connsiteX0" fmla="*/ 0 w 3666653"/>
              <a:gd name="connsiteY0" fmla="*/ 0 h 81480"/>
              <a:gd name="connsiteX1" fmla="*/ 3666653 w 3666653"/>
              <a:gd name="connsiteY1" fmla="*/ 81480 h 81480"/>
              <a:gd name="connsiteX0" fmla="*/ 0 w 3666653"/>
              <a:gd name="connsiteY0" fmla="*/ 52805 h 134285"/>
              <a:gd name="connsiteX1" fmla="*/ 3666653 w 3666653"/>
              <a:gd name="connsiteY1" fmla="*/ 134285 h 134285"/>
              <a:gd name="connsiteX0" fmla="*/ 0 w 3666653"/>
              <a:gd name="connsiteY0" fmla="*/ 138152 h 219632"/>
              <a:gd name="connsiteX1" fmla="*/ 3666653 w 3666653"/>
              <a:gd name="connsiteY1" fmla="*/ 219632 h 219632"/>
            </a:gdLst>
            <a:ahLst/>
            <a:cxnLst>
              <a:cxn ang="0">
                <a:pos x="connsiteX0" y="connsiteY0"/>
              </a:cxn>
              <a:cxn ang="0">
                <a:pos x="connsiteX1" y="connsiteY1"/>
              </a:cxn>
            </a:cxnLst>
            <a:rect l="l" t="t" r="r" b="b"/>
            <a:pathLst>
              <a:path w="3666653" h="219632">
                <a:moveTo>
                  <a:pt x="0" y="138152"/>
                </a:moveTo>
                <a:cubicBezTo>
                  <a:pt x="1158843" y="-70078"/>
                  <a:pt x="2480649" y="-42918"/>
                  <a:pt x="3666653" y="219632"/>
                </a:cubicBezTo>
              </a:path>
            </a:pathLst>
          </a:custGeom>
          <a:noFill/>
          <a:ln w="571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5" name="Suora nuoliyhdysviiva 254">
            <a:extLst>
              <a:ext uri="{FF2B5EF4-FFF2-40B4-BE49-F238E27FC236}">
                <a16:creationId xmlns:a16="http://schemas.microsoft.com/office/drawing/2014/main" id="{BC5D864B-E19A-4561-89BB-04BC7A40AF29}"/>
              </a:ext>
            </a:extLst>
          </p:cNvPr>
          <p:cNvCxnSpPr>
            <a:cxnSpLocks/>
          </p:cNvCxnSpPr>
          <p:nvPr/>
        </p:nvCxnSpPr>
        <p:spPr>
          <a:xfrm>
            <a:off x="687999" y="5150339"/>
            <a:ext cx="3526389" cy="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uora nuoliyhdysviiva 257">
            <a:extLst>
              <a:ext uri="{FF2B5EF4-FFF2-40B4-BE49-F238E27FC236}">
                <a16:creationId xmlns:a16="http://schemas.microsoft.com/office/drawing/2014/main" id="{F55F1018-B05B-42B1-B45A-74361FA06505}"/>
              </a:ext>
            </a:extLst>
          </p:cNvPr>
          <p:cNvCxnSpPr>
            <a:cxnSpLocks/>
          </p:cNvCxnSpPr>
          <p:nvPr/>
        </p:nvCxnSpPr>
        <p:spPr>
          <a:xfrm>
            <a:off x="2123038" y="3971891"/>
            <a:ext cx="140328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uora nuoliyhdysviiva 259">
            <a:extLst>
              <a:ext uri="{FF2B5EF4-FFF2-40B4-BE49-F238E27FC236}">
                <a16:creationId xmlns:a16="http://schemas.microsoft.com/office/drawing/2014/main" id="{530B2E99-EF7E-4F6B-8CCE-40841C337F23}"/>
              </a:ext>
            </a:extLst>
          </p:cNvPr>
          <p:cNvCxnSpPr>
            <a:cxnSpLocks/>
          </p:cNvCxnSpPr>
          <p:nvPr/>
        </p:nvCxnSpPr>
        <p:spPr>
          <a:xfrm flipV="1">
            <a:off x="2123037" y="3971891"/>
            <a:ext cx="1403288" cy="1178447"/>
          </a:xfrm>
          <a:prstGeom prst="straightConnector1">
            <a:avLst/>
          </a:prstGeom>
          <a:ln w="1905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1043" name="Suora yhdysviiva 1042">
            <a:extLst>
              <a:ext uri="{FF2B5EF4-FFF2-40B4-BE49-F238E27FC236}">
                <a16:creationId xmlns:a16="http://schemas.microsoft.com/office/drawing/2014/main" id="{826FBB0B-8C39-45BD-9316-687A9DBF78C3}"/>
              </a:ext>
            </a:extLst>
          </p:cNvPr>
          <p:cNvCxnSpPr>
            <a:cxnSpLocks/>
          </p:cNvCxnSpPr>
          <p:nvPr/>
        </p:nvCxnSpPr>
        <p:spPr>
          <a:xfrm>
            <a:off x="3037438" y="3826358"/>
            <a:ext cx="0" cy="72980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45" name="Ellipsi 1044">
            <a:extLst>
              <a:ext uri="{FF2B5EF4-FFF2-40B4-BE49-F238E27FC236}">
                <a16:creationId xmlns:a16="http://schemas.microsoft.com/office/drawing/2014/main" id="{A7C26E16-4069-4731-BC7A-DB6C2CC1B925}"/>
              </a:ext>
            </a:extLst>
          </p:cNvPr>
          <p:cNvSpPr/>
          <p:nvPr/>
        </p:nvSpPr>
        <p:spPr>
          <a:xfrm>
            <a:off x="940400" y="3962838"/>
            <a:ext cx="2380375" cy="2380375"/>
          </a:xfrm>
          <a:prstGeom prst="ellipse">
            <a:avLst/>
          </a:prstGeom>
          <a:noFill/>
          <a:ln w="31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7" name="Ellipsi 1036">
            <a:extLst>
              <a:ext uri="{FF2B5EF4-FFF2-40B4-BE49-F238E27FC236}">
                <a16:creationId xmlns:a16="http://schemas.microsoft.com/office/drawing/2014/main" id="{7EC9A6EE-483A-421C-9BD7-3AC923EA1B60}"/>
              </a:ext>
            </a:extLst>
          </p:cNvPr>
          <p:cNvSpPr/>
          <p:nvPr/>
        </p:nvSpPr>
        <p:spPr>
          <a:xfrm>
            <a:off x="2059663" y="5086964"/>
            <a:ext cx="126748" cy="12674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Sisällön paikkamerkki 2">
            <a:extLst>
              <a:ext uri="{FF2B5EF4-FFF2-40B4-BE49-F238E27FC236}">
                <a16:creationId xmlns:a16="http://schemas.microsoft.com/office/drawing/2014/main" id="{894D85F6-8A18-4E2E-AB9E-4F0A7734B848}"/>
              </a:ext>
            </a:extLst>
          </p:cNvPr>
          <p:cNvSpPr txBox="1">
            <a:spLocks/>
          </p:cNvSpPr>
          <p:nvPr/>
        </p:nvSpPr>
        <p:spPr>
          <a:xfrm>
            <a:off x="1698561" y="5093398"/>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a:t>
            </a:r>
            <a:endParaRPr lang="fi-FI" sz="2600" dirty="0"/>
          </a:p>
        </p:txBody>
      </p:sp>
      <p:sp>
        <p:nvSpPr>
          <p:cNvPr id="273" name="Sisällön paikkamerkki 2">
            <a:extLst>
              <a:ext uri="{FF2B5EF4-FFF2-40B4-BE49-F238E27FC236}">
                <a16:creationId xmlns:a16="http://schemas.microsoft.com/office/drawing/2014/main" id="{F9E2F368-55D1-4D1B-9D40-96A0915B0564}"/>
              </a:ext>
            </a:extLst>
          </p:cNvPr>
          <p:cNvSpPr txBox="1">
            <a:spLocks/>
          </p:cNvSpPr>
          <p:nvPr/>
        </p:nvSpPr>
        <p:spPr>
          <a:xfrm>
            <a:off x="1577593" y="4321316"/>
            <a:ext cx="639883"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dirty="0"/>
          </a:p>
        </p:txBody>
      </p:sp>
      <p:sp>
        <p:nvSpPr>
          <p:cNvPr id="274" name="Sisällön paikkamerkki 2">
            <a:extLst>
              <a:ext uri="{FF2B5EF4-FFF2-40B4-BE49-F238E27FC236}">
                <a16:creationId xmlns:a16="http://schemas.microsoft.com/office/drawing/2014/main" id="{191D8BB6-5DAC-4E76-AB9E-F5A4B4F41F6C}"/>
              </a:ext>
            </a:extLst>
          </p:cNvPr>
          <p:cNvSpPr txBox="1">
            <a:spLocks/>
          </p:cNvSpPr>
          <p:nvPr/>
        </p:nvSpPr>
        <p:spPr>
          <a:xfrm>
            <a:off x="4440038" y="4573944"/>
            <a:ext cx="7751275" cy="1532727"/>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dirty="0"/>
              <a:t>… joka summautuu jokaiseen liikemäärään </a:t>
            </a:r>
            <a:r>
              <a:rPr lang="fi-FI" sz="2600" i="1" dirty="0"/>
              <a:t>p</a:t>
            </a:r>
            <a:r>
              <a:rPr lang="fi-FI" sz="2600" dirty="0"/>
              <a:t> avaruudessa, jolloin kokonaisliikemäärä saadaan paikallisen liikemäärän ja avaruuden liikemäärän vektorisummana</a:t>
            </a:r>
          </a:p>
        </p:txBody>
      </p:sp>
      <p:sp>
        <p:nvSpPr>
          <p:cNvPr id="276" name="Sisällön paikkamerkki 2">
            <a:extLst>
              <a:ext uri="{FF2B5EF4-FFF2-40B4-BE49-F238E27FC236}">
                <a16:creationId xmlns:a16="http://schemas.microsoft.com/office/drawing/2014/main" id="{B5FAA89C-1321-4AB8-BAC4-7F7C70A7416B}"/>
              </a:ext>
            </a:extLst>
          </p:cNvPr>
          <p:cNvSpPr txBox="1">
            <a:spLocks/>
          </p:cNvSpPr>
          <p:nvPr/>
        </p:nvSpPr>
        <p:spPr>
          <a:xfrm>
            <a:off x="2589621" y="3526044"/>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p</a:t>
            </a:r>
            <a:endParaRPr lang="fi-FI" sz="2600" dirty="0"/>
          </a:p>
        </p:txBody>
      </p:sp>
      <p:sp>
        <p:nvSpPr>
          <p:cNvPr id="277" name="Sisällön paikkamerkki 2">
            <a:extLst>
              <a:ext uri="{FF2B5EF4-FFF2-40B4-BE49-F238E27FC236}">
                <a16:creationId xmlns:a16="http://schemas.microsoft.com/office/drawing/2014/main" id="{EA1006A5-CB31-4799-B1A8-7F5A84012A45}"/>
              </a:ext>
            </a:extLst>
          </p:cNvPr>
          <p:cNvSpPr txBox="1">
            <a:spLocks/>
          </p:cNvSpPr>
          <p:nvPr/>
        </p:nvSpPr>
        <p:spPr>
          <a:xfrm>
            <a:off x="2737188" y="4428227"/>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err="1"/>
              <a:t>p</a:t>
            </a:r>
            <a:r>
              <a:rPr lang="fi-FI" sz="2600" i="1" baseline="-25000" dirty="0" err="1"/>
              <a:t>tot</a:t>
            </a:r>
            <a:endParaRPr lang="fi-FI" sz="2600" baseline="-25000" dirty="0"/>
          </a:p>
        </p:txBody>
      </p:sp>
    </p:spTree>
    <p:extLst>
      <p:ext uri="{BB962C8B-B14F-4D97-AF65-F5344CB8AC3E}">
        <p14:creationId xmlns:p14="http://schemas.microsoft.com/office/powerpoint/2010/main" val="16767985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0" name="Suora nuoliyhdysviiva 269">
            <a:extLst>
              <a:ext uri="{FF2B5EF4-FFF2-40B4-BE49-F238E27FC236}">
                <a16:creationId xmlns:a16="http://schemas.microsoft.com/office/drawing/2014/main" id="{F32FF44F-EA02-4386-A152-01802AC1E232}"/>
              </a:ext>
            </a:extLst>
          </p:cNvPr>
          <p:cNvCxnSpPr>
            <a:cxnSpLocks/>
          </p:cNvCxnSpPr>
          <p:nvPr/>
        </p:nvCxnSpPr>
        <p:spPr>
          <a:xfrm flipV="1">
            <a:off x="2123037" y="3423478"/>
            <a:ext cx="0" cy="3131539"/>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67077" y="2027487"/>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cxnSp>
        <p:nvCxnSpPr>
          <p:cNvPr id="1031" name="Suora nuoliyhdysviiva 1030">
            <a:extLst>
              <a:ext uri="{FF2B5EF4-FFF2-40B4-BE49-F238E27FC236}">
                <a16:creationId xmlns:a16="http://schemas.microsoft.com/office/drawing/2014/main" id="{1D04450A-B49B-4161-B260-E0C4FD25459F}"/>
              </a:ext>
            </a:extLst>
          </p:cNvPr>
          <p:cNvCxnSpPr>
            <a:cxnSpLocks/>
          </p:cNvCxnSpPr>
          <p:nvPr/>
        </p:nvCxnSpPr>
        <p:spPr>
          <a:xfrm flipV="1">
            <a:off x="2123038" y="3948579"/>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2" name="Vapaamuotoinen: Muoto 1031">
            <a:extLst>
              <a:ext uri="{FF2B5EF4-FFF2-40B4-BE49-F238E27FC236}">
                <a16:creationId xmlns:a16="http://schemas.microsoft.com/office/drawing/2014/main" id="{13A6CE7C-FDAB-42E0-81B8-85269BC9A74D}"/>
              </a:ext>
            </a:extLst>
          </p:cNvPr>
          <p:cNvSpPr/>
          <p:nvPr/>
        </p:nvSpPr>
        <p:spPr>
          <a:xfrm>
            <a:off x="267077" y="5150339"/>
            <a:ext cx="3666653" cy="219632"/>
          </a:xfrm>
          <a:custGeom>
            <a:avLst/>
            <a:gdLst>
              <a:gd name="connsiteX0" fmla="*/ 0 w 3767595"/>
              <a:gd name="connsiteY0" fmla="*/ 39812 h 302362"/>
              <a:gd name="connsiteX1" fmla="*/ 3349782 w 3767595"/>
              <a:gd name="connsiteY1" fmla="*/ 21705 h 302362"/>
              <a:gd name="connsiteX2" fmla="*/ 3603279 w 3767595"/>
              <a:gd name="connsiteY2" fmla="*/ 302362 h 302362"/>
              <a:gd name="connsiteX0" fmla="*/ 0 w 3603279"/>
              <a:gd name="connsiteY0" fmla="*/ 0 h 262550"/>
              <a:gd name="connsiteX1" fmla="*/ 3603279 w 3603279"/>
              <a:gd name="connsiteY1" fmla="*/ 262550 h 262550"/>
              <a:gd name="connsiteX0" fmla="*/ 0 w 3666653"/>
              <a:gd name="connsiteY0" fmla="*/ 0 h 81480"/>
              <a:gd name="connsiteX1" fmla="*/ 3666653 w 3666653"/>
              <a:gd name="connsiteY1" fmla="*/ 81480 h 81480"/>
              <a:gd name="connsiteX0" fmla="*/ 0 w 3666653"/>
              <a:gd name="connsiteY0" fmla="*/ 52805 h 134285"/>
              <a:gd name="connsiteX1" fmla="*/ 3666653 w 3666653"/>
              <a:gd name="connsiteY1" fmla="*/ 134285 h 134285"/>
              <a:gd name="connsiteX0" fmla="*/ 0 w 3666653"/>
              <a:gd name="connsiteY0" fmla="*/ 138152 h 219632"/>
              <a:gd name="connsiteX1" fmla="*/ 3666653 w 3666653"/>
              <a:gd name="connsiteY1" fmla="*/ 219632 h 219632"/>
            </a:gdLst>
            <a:ahLst/>
            <a:cxnLst>
              <a:cxn ang="0">
                <a:pos x="connsiteX0" y="connsiteY0"/>
              </a:cxn>
              <a:cxn ang="0">
                <a:pos x="connsiteX1" y="connsiteY1"/>
              </a:cxn>
            </a:cxnLst>
            <a:rect l="l" t="t" r="r" b="b"/>
            <a:pathLst>
              <a:path w="3666653" h="219632">
                <a:moveTo>
                  <a:pt x="0" y="138152"/>
                </a:moveTo>
                <a:cubicBezTo>
                  <a:pt x="1158843" y="-70078"/>
                  <a:pt x="2480649" y="-42918"/>
                  <a:pt x="3666653" y="219632"/>
                </a:cubicBezTo>
              </a:path>
            </a:pathLst>
          </a:custGeom>
          <a:noFill/>
          <a:ln w="571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5" name="Suora nuoliyhdysviiva 254">
            <a:extLst>
              <a:ext uri="{FF2B5EF4-FFF2-40B4-BE49-F238E27FC236}">
                <a16:creationId xmlns:a16="http://schemas.microsoft.com/office/drawing/2014/main" id="{BC5D864B-E19A-4561-89BB-04BC7A40AF29}"/>
              </a:ext>
            </a:extLst>
          </p:cNvPr>
          <p:cNvCxnSpPr>
            <a:cxnSpLocks/>
          </p:cNvCxnSpPr>
          <p:nvPr/>
        </p:nvCxnSpPr>
        <p:spPr>
          <a:xfrm>
            <a:off x="687999" y="5150339"/>
            <a:ext cx="3526389" cy="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uora nuoliyhdysviiva 257">
            <a:extLst>
              <a:ext uri="{FF2B5EF4-FFF2-40B4-BE49-F238E27FC236}">
                <a16:creationId xmlns:a16="http://schemas.microsoft.com/office/drawing/2014/main" id="{F55F1018-B05B-42B1-B45A-74361FA06505}"/>
              </a:ext>
            </a:extLst>
          </p:cNvPr>
          <p:cNvCxnSpPr>
            <a:cxnSpLocks/>
          </p:cNvCxnSpPr>
          <p:nvPr/>
        </p:nvCxnSpPr>
        <p:spPr>
          <a:xfrm>
            <a:off x="2123038" y="3971891"/>
            <a:ext cx="140328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uora nuoliyhdysviiva 259">
            <a:extLst>
              <a:ext uri="{FF2B5EF4-FFF2-40B4-BE49-F238E27FC236}">
                <a16:creationId xmlns:a16="http://schemas.microsoft.com/office/drawing/2014/main" id="{530B2E99-EF7E-4F6B-8CCE-40841C337F23}"/>
              </a:ext>
            </a:extLst>
          </p:cNvPr>
          <p:cNvCxnSpPr>
            <a:cxnSpLocks/>
          </p:cNvCxnSpPr>
          <p:nvPr/>
        </p:nvCxnSpPr>
        <p:spPr>
          <a:xfrm flipV="1">
            <a:off x="2123037" y="3971891"/>
            <a:ext cx="1403288" cy="1178447"/>
          </a:xfrm>
          <a:prstGeom prst="straightConnector1">
            <a:avLst/>
          </a:prstGeom>
          <a:ln w="1905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1043" name="Suora yhdysviiva 1042">
            <a:extLst>
              <a:ext uri="{FF2B5EF4-FFF2-40B4-BE49-F238E27FC236}">
                <a16:creationId xmlns:a16="http://schemas.microsoft.com/office/drawing/2014/main" id="{826FBB0B-8C39-45BD-9316-687A9DBF78C3}"/>
              </a:ext>
            </a:extLst>
          </p:cNvPr>
          <p:cNvCxnSpPr>
            <a:cxnSpLocks/>
          </p:cNvCxnSpPr>
          <p:nvPr/>
        </p:nvCxnSpPr>
        <p:spPr>
          <a:xfrm>
            <a:off x="3037438" y="3826358"/>
            <a:ext cx="0" cy="72980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45" name="Ellipsi 1044">
            <a:extLst>
              <a:ext uri="{FF2B5EF4-FFF2-40B4-BE49-F238E27FC236}">
                <a16:creationId xmlns:a16="http://schemas.microsoft.com/office/drawing/2014/main" id="{A7C26E16-4069-4731-BC7A-DB6C2CC1B925}"/>
              </a:ext>
            </a:extLst>
          </p:cNvPr>
          <p:cNvSpPr/>
          <p:nvPr/>
        </p:nvSpPr>
        <p:spPr>
          <a:xfrm>
            <a:off x="940400" y="3962838"/>
            <a:ext cx="2380375" cy="2380375"/>
          </a:xfrm>
          <a:prstGeom prst="ellipse">
            <a:avLst/>
          </a:prstGeom>
          <a:noFill/>
          <a:ln w="31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7" name="Ellipsi 1036">
            <a:extLst>
              <a:ext uri="{FF2B5EF4-FFF2-40B4-BE49-F238E27FC236}">
                <a16:creationId xmlns:a16="http://schemas.microsoft.com/office/drawing/2014/main" id="{7EC9A6EE-483A-421C-9BD7-3AC923EA1B60}"/>
              </a:ext>
            </a:extLst>
          </p:cNvPr>
          <p:cNvSpPr/>
          <p:nvPr/>
        </p:nvSpPr>
        <p:spPr>
          <a:xfrm>
            <a:off x="2059663" y="5086964"/>
            <a:ext cx="126748" cy="12674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Sisällön paikkamerkki 2">
            <a:extLst>
              <a:ext uri="{FF2B5EF4-FFF2-40B4-BE49-F238E27FC236}">
                <a16:creationId xmlns:a16="http://schemas.microsoft.com/office/drawing/2014/main" id="{894D85F6-8A18-4E2E-AB9E-4F0A7734B848}"/>
              </a:ext>
            </a:extLst>
          </p:cNvPr>
          <p:cNvSpPr txBox="1">
            <a:spLocks/>
          </p:cNvSpPr>
          <p:nvPr/>
        </p:nvSpPr>
        <p:spPr>
          <a:xfrm>
            <a:off x="1698561" y="5093398"/>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a:t>
            </a:r>
            <a:endParaRPr lang="fi-FI" sz="2600" dirty="0"/>
          </a:p>
        </p:txBody>
      </p:sp>
      <p:sp>
        <p:nvSpPr>
          <p:cNvPr id="273" name="Sisällön paikkamerkki 2">
            <a:extLst>
              <a:ext uri="{FF2B5EF4-FFF2-40B4-BE49-F238E27FC236}">
                <a16:creationId xmlns:a16="http://schemas.microsoft.com/office/drawing/2014/main" id="{F9E2F368-55D1-4D1B-9D40-96A0915B0564}"/>
              </a:ext>
            </a:extLst>
          </p:cNvPr>
          <p:cNvSpPr txBox="1">
            <a:spLocks/>
          </p:cNvSpPr>
          <p:nvPr/>
        </p:nvSpPr>
        <p:spPr>
          <a:xfrm>
            <a:off x="1577593" y="4321316"/>
            <a:ext cx="639883"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dirty="0"/>
          </a:p>
        </p:txBody>
      </p:sp>
      <p:graphicFrame>
        <p:nvGraphicFramePr>
          <p:cNvPr id="1048" name="Objekti 1047">
            <a:extLst>
              <a:ext uri="{FF2B5EF4-FFF2-40B4-BE49-F238E27FC236}">
                <a16:creationId xmlns:a16="http://schemas.microsoft.com/office/drawing/2014/main" id="{080ECC6D-C0FD-4544-8418-0C73FF0E4D3F}"/>
              </a:ext>
            </a:extLst>
          </p:cNvPr>
          <p:cNvGraphicFramePr>
            <a:graphicFrameLocks noChangeAspect="1"/>
          </p:cNvGraphicFramePr>
          <p:nvPr>
            <p:extLst>
              <p:ext uri="{D42A27DB-BD31-4B8C-83A1-F6EECF244321}">
                <p14:modId xmlns:p14="http://schemas.microsoft.com/office/powerpoint/2010/main" val="2443313548"/>
              </p:ext>
            </p:extLst>
          </p:nvPr>
        </p:nvGraphicFramePr>
        <p:xfrm>
          <a:off x="8466671" y="3948579"/>
          <a:ext cx="2784929" cy="825164"/>
        </p:xfrm>
        <a:graphic>
          <a:graphicData uri="http://schemas.openxmlformats.org/presentationml/2006/ole">
            <mc:AlternateContent xmlns:mc="http://schemas.openxmlformats.org/markup-compatibility/2006">
              <mc:Choice xmlns:v="urn:schemas-microsoft-com:vml" Requires="v">
                <p:oleObj spid="_x0000_s15366" name="Equation" r:id="rId4" imgW="1028520" imgH="304560" progId="Equation.DSMT4">
                  <p:embed/>
                </p:oleObj>
              </mc:Choice>
              <mc:Fallback>
                <p:oleObj name="Equation" r:id="rId4" imgW="1028520" imgH="304560" progId="Equation.DSMT4">
                  <p:embed/>
                  <p:pic>
                    <p:nvPicPr>
                      <p:cNvPr id="1048" name="Objekti 1047">
                        <a:extLst>
                          <a:ext uri="{FF2B5EF4-FFF2-40B4-BE49-F238E27FC236}">
                            <a16:creationId xmlns:a16="http://schemas.microsoft.com/office/drawing/2014/main" id="{080ECC6D-C0FD-4544-8418-0C73FF0E4D3F}"/>
                          </a:ext>
                        </a:extLst>
                      </p:cNvPr>
                      <p:cNvPicPr/>
                      <p:nvPr/>
                    </p:nvPicPr>
                    <p:blipFill>
                      <a:blip r:embed="rId5"/>
                      <a:stretch>
                        <a:fillRect/>
                      </a:stretch>
                    </p:blipFill>
                    <p:spPr>
                      <a:xfrm>
                        <a:off x="8466671" y="3948579"/>
                        <a:ext cx="2784929" cy="825164"/>
                      </a:xfrm>
                      <a:prstGeom prst="rect">
                        <a:avLst/>
                      </a:prstGeom>
                    </p:spPr>
                  </p:pic>
                </p:oleObj>
              </mc:Fallback>
            </mc:AlternateContent>
          </a:graphicData>
        </a:graphic>
      </p:graphicFrame>
      <p:sp>
        <p:nvSpPr>
          <p:cNvPr id="276" name="Sisällön paikkamerkki 2">
            <a:extLst>
              <a:ext uri="{FF2B5EF4-FFF2-40B4-BE49-F238E27FC236}">
                <a16:creationId xmlns:a16="http://schemas.microsoft.com/office/drawing/2014/main" id="{B5FAA89C-1321-4AB8-BAC4-7F7C70A7416B}"/>
              </a:ext>
            </a:extLst>
          </p:cNvPr>
          <p:cNvSpPr txBox="1">
            <a:spLocks/>
          </p:cNvSpPr>
          <p:nvPr/>
        </p:nvSpPr>
        <p:spPr>
          <a:xfrm>
            <a:off x="2589621" y="3526044"/>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p</a:t>
            </a:r>
            <a:endParaRPr lang="fi-FI" sz="2600" dirty="0"/>
          </a:p>
        </p:txBody>
      </p:sp>
      <p:sp>
        <p:nvSpPr>
          <p:cNvPr id="277" name="Sisällön paikkamerkki 2">
            <a:extLst>
              <a:ext uri="{FF2B5EF4-FFF2-40B4-BE49-F238E27FC236}">
                <a16:creationId xmlns:a16="http://schemas.microsoft.com/office/drawing/2014/main" id="{EA1006A5-CB31-4799-B1A8-7F5A84012A45}"/>
              </a:ext>
            </a:extLst>
          </p:cNvPr>
          <p:cNvSpPr txBox="1">
            <a:spLocks/>
          </p:cNvSpPr>
          <p:nvPr/>
        </p:nvSpPr>
        <p:spPr>
          <a:xfrm>
            <a:off x="2737188" y="4428227"/>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err="1"/>
              <a:t>p</a:t>
            </a:r>
            <a:r>
              <a:rPr lang="fi-FI" sz="2600" i="1" baseline="-25000" dirty="0" err="1"/>
              <a:t>tot</a:t>
            </a:r>
            <a:endParaRPr lang="fi-FI" sz="2600" baseline="-25000" dirty="0"/>
          </a:p>
        </p:txBody>
      </p:sp>
      <p:graphicFrame>
        <p:nvGraphicFramePr>
          <p:cNvPr id="23" name="Objekti 22">
            <a:extLst>
              <a:ext uri="{FF2B5EF4-FFF2-40B4-BE49-F238E27FC236}">
                <a16:creationId xmlns:a16="http://schemas.microsoft.com/office/drawing/2014/main" id="{59BA5F04-64DF-4F04-A3FC-BAF95BE23F57}"/>
              </a:ext>
            </a:extLst>
          </p:cNvPr>
          <p:cNvGraphicFramePr>
            <a:graphicFrameLocks noChangeAspect="1"/>
          </p:cNvGraphicFramePr>
          <p:nvPr>
            <p:extLst>
              <p:ext uri="{D42A27DB-BD31-4B8C-83A1-F6EECF244321}">
                <p14:modId xmlns:p14="http://schemas.microsoft.com/office/powerpoint/2010/main" val="2091008719"/>
              </p:ext>
            </p:extLst>
          </p:nvPr>
        </p:nvGraphicFramePr>
        <p:xfrm>
          <a:off x="5211518" y="4157262"/>
          <a:ext cx="2268813" cy="584961"/>
        </p:xfrm>
        <a:graphic>
          <a:graphicData uri="http://schemas.openxmlformats.org/presentationml/2006/ole">
            <mc:AlternateContent xmlns:mc="http://schemas.openxmlformats.org/markup-compatibility/2006">
              <mc:Choice xmlns:v="urn:schemas-microsoft-com:vml" Requires="v">
                <p:oleObj spid="_x0000_s15367" name="Equation" r:id="rId6" imgW="838080" imgH="215640" progId="Equation.DSMT4">
                  <p:embed/>
                </p:oleObj>
              </mc:Choice>
              <mc:Fallback>
                <p:oleObj name="Equation" r:id="rId6" imgW="838080" imgH="215640" progId="Equation.DSMT4">
                  <p:embed/>
                  <p:pic>
                    <p:nvPicPr>
                      <p:cNvPr id="23" name="Objekti 22">
                        <a:extLst>
                          <a:ext uri="{FF2B5EF4-FFF2-40B4-BE49-F238E27FC236}">
                            <a16:creationId xmlns:a16="http://schemas.microsoft.com/office/drawing/2014/main" id="{59BA5F04-64DF-4F04-A3FC-BAF95BE23F57}"/>
                          </a:ext>
                        </a:extLst>
                      </p:cNvPr>
                      <p:cNvPicPr/>
                      <p:nvPr/>
                    </p:nvPicPr>
                    <p:blipFill>
                      <a:blip r:embed="rId7"/>
                      <a:stretch>
                        <a:fillRect/>
                      </a:stretch>
                    </p:blipFill>
                    <p:spPr>
                      <a:xfrm>
                        <a:off x="5211518" y="4157262"/>
                        <a:ext cx="2268813" cy="584961"/>
                      </a:xfrm>
                      <a:prstGeom prst="rect">
                        <a:avLst/>
                      </a:prstGeom>
                    </p:spPr>
                  </p:pic>
                </p:oleObj>
              </mc:Fallback>
            </mc:AlternateContent>
          </a:graphicData>
        </a:graphic>
      </p:graphicFrame>
    </p:spTree>
    <p:extLst>
      <p:ext uri="{BB962C8B-B14F-4D97-AF65-F5344CB8AC3E}">
        <p14:creationId xmlns:p14="http://schemas.microsoft.com/office/powerpoint/2010/main" val="16470144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0" name="Suora nuoliyhdysviiva 269">
            <a:extLst>
              <a:ext uri="{FF2B5EF4-FFF2-40B4-BE49-F238E27FC236}">
                <a16:creationId xmlns:a16="http://schemas.microsoft.com/office/drawing/2014/main" id="{F32FF44F-EA02-4386-A152-01802AC1E232}"/>
              </a:ext>
            </a:extLst>
          </p:cNvPr>
          <p:cNvCxnSpPr>
            <a:cxnSpLocks/>
          </p:cNvCxnSpPr>
          <p:nvPr/>
        </p:nvCxnSpPr>
        <p:spPr>
          <a:xfrm flipV="1">
            <a:off x="2123037" y="3423478"/>
            <a:ext cx="0" cy="3131539"/>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027488"/>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cxnSp>
        <p:nvCxnSpPr>
          <p:cNvPr id="1031" name="Suora nuoliyhdysviiva 1030">
            <a:extLst>
              <a:ext uri="{FF2B5EF4-FFF2-40B4-BE49-F238E27FC236}">
                <a16:creationId xmlns:a16="http://schemas.microsoft.com/office/drawing/2014/main" id="{1D04450A-B49B-4161-B260-E0C4FD25459F}"/>
              </a:ext>
            </a:extLst>
          </p:cNvPr>
          <p:cNvCxnSpPr>
            <a:cxnSpLocks/>
          </p:cNvCxnSpPr>
          <p:nvPr/>
        </p:nvCxnSpPr>
        <p:spPr>
          <a:xfrm flipV="1">
            <a:off x="2123038" y="3948579"/>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2" name="Vapaamuotoinen: Muoto 1031">
            <a:extLst>
              <a:ext uri="{FF2B5EF4-FFF2-40B4-BE49-F238E27FC236}">
                <a16:creationId xmlns:a16="http://schemas.microsoft.com/office/drawing/2014/main" id="{13A6CE7C-FDAB-42E0-81B8-85269BC9A74D}"/>
              </a:ext>
            </a:extLst>
          </p:cNvPr>
          <p:cNvSpPr/>
          <p:nvPr/>
        </p:nvSpPr>
        <p:spPr>
          <a:xfrm>
            <a:off x="267077" y="5150339"/>
            <a:ext cx="3666653" cy="219632"/>
          </a:xfrm>
          <a:custGeom>
            <a:avLst/>
            <a:gdLst>
              <a:gd name="connsiteX0" fmla="*/ 0 w 3767595"/>
              <a:gd name="connsiteY0" fmla="*/ 39812 h 302362"/>
              <a:gd name="connsiteX1" fmla="*/ 3349782 w 3767595"/>
              <a:gd name="connsiteY1" fmla="*/ 21705 h 302362"/>
              <a:gd name="connsiteX2" fmla="*/ 3603279 w 3767595"/>
              <a:gd name="connsiteY2" fmla="*/ 302362 h 302362"/>
              <a:gd name="connsiteX0" fmla="*/ 0 w 3603279"/>
              <a:gd name="connsiteY0" fmla="*/ 0 h 262550"/>
              <a:gd name="connsiteX1" fmla="*/ 3603279 w 3603279"/>
              <a:gd name="connsiteY1" fmla="*/ 262550 h 262550"/>
              <a:gd name="connsiteX0" fmla="*/ 0 w 3666653"/>
              <a:gd name="connsiteY0" fmla="*/ 0 h 81480"/>
              <a:gd name="connsiteX1" fmla="*/ 3666653 w 3666653"/>
              <a:gd name="connsiteY1" fmla="*/ 81480 h 81480"/>
              <a:gd name="connsiteX0" fmla="*/ 0 w 3666653"/>
              <a:gd name="connsiteY0" fmla="*/ 52805 h 134285"/>
              <a:gd name="connsiteX1" fmla="*/ 3666653 w 3666653"/>
              <a:gd name="connsiteY1" fmla="*/ 134285 h 134285"/>
              <a:gd name="connsiteX0" fmla="*/ 0 w 3666653"/>
              <a:gd name="connsiteY0" fmla="*/ 138152 h 219632"/>
              <a:gd name="connsiteX1" fmla="*/ 3666653 w 3666653"/>
              <a:gd name="connsiteY1" fmla="*/ 219632 h 219632"/>
            </a:gdLst>
            <a:ahLst/>
            <a:cxnLst>
              <a:cxn ang="0">
                <a:pos x="connsiteX0" y="connsiteY0"/>
              </a:cxn>
              <a:cxn ang="0">
                <a:pos x="connsiteX1" y="connsiteY1"/>
              </a:cxn>
            </a:cxnLst>
            <a:rect l="l" t="t" r="r" b="b"/>
            <a:pathLst>
              <a:path w="3666653" h="219632">
                <a:moveTo>
                  <a:pt x="0" y="138152"/>
                </a:moveTo>
                <a:cubicBezTo>
                  <a:pt x="1158843" y="-70078"/>
                  <a:pt x="2480649" y="-42918"/>
                  <a:pt x="3666653" y="219632"/>
                </a:cubicBezTo>
              </a:path>
            </a:pathLst>
          </a:custGeom>
          <a:noFill/>
          <a:ln w="571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5" name="Suora nuoliyhdysviiva 254">
            <a:extLst>
              <a:ext uri="{FF2B5EF4-FFF2-40B4-BE49-F238E27FC236}">
                <a16:creationId xmlns:a16="http://schemas.microsoft.com/office/drawing/2014/main" id="{BC5D864B-E19A-4561-89BB-04BC7A40AF29}"/>
              </a:ext>
            </a:extLst>
          </p:cNvPr>
          <p:cNvCxnSpPr>
            <a:cxnSpLocks/>
          </p:cNvCxnSpPr>
          <p:nvPr/>
        </p:nvCxnSpPr>
        <p:spPr>
          <a:xfrm>
            <a:off x="687999" y="5150339"/>
            <a:ext cx="3526389" cy="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uora nuoliyhdysviiva 257">
            <a:extLst>
              <a:ext uri="{FF2B5EF4-FFF2-40B4-BE49-F238E27FC236}">
                <a16:creationId xmlns:a16="http://schemas.microsoft.com/office/drawing/2014/main" id="{F55F1018-B05B-42B1-B45A-74361FA06505}"/>
              </a:ext>
            </a:extLst>
          </p:cNvPr>
          <p:cNvCxnSpPr>
            <a:cxnSpLocks/>
          </p:cNvCxnSpPr>
          <p:nvPr/>
        </p:nvCxnSpPr>
        <p:spPr>
          <a:xfrm>
            <a:off x="2123038" y="3971891"/>
            <a:ext cx="140328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uora nuoliyhdysviiva 259">
            <a:extLst>
              <a:ext uri="{FF2B5EF4-FFF2-40B4-BE49-F238E27FC236}">
                <a16:creationId xmlns:a16="http://schemas.microsoft.com/office/drawing/2014/main" id="{530B2E99-EF7E-4F6B-8CCE-40841C337F23}"/>
              </a:ext>
            </a:extLst>
          </p:cNvPr>
          <p:cNvCxnSpPr>
            <a:cxnSpLocks/>
          </p:cNvCxnSpPr>
          <p:nvPr/>
        </p:nvCxnSpPr>
        <p:spPr>
          <a:xfrm flipV="1">
            <a:off x="2123037" y="3971891"/>
            <a:ext cx="1403288" cy="1178447"/>
          </a:xfrm>
          <a:prstGeom prst="straightConnector1">
            <a:avLst/>
          </a:prstGeom>
          <a:ln w="1905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1043" name="Suora yhdysviiva 1042">
            <a:extLst>
              <a:ext uri="{FF2B5EF4-FFF2-40B4-BE49-F238E27FC236}">
                <a16:creationId xmlns:a16="http://schemas.microsoft.com/office/drawing/2014/main" id="{826FBB0B-8C39-45BD-9316-687A9DBF78C3}"/>
              </a:ext>
            </a:extLst>
          </p:cNvPr>
          <p:cNvCxnSpPr>
            <a:cxnSpLocks/>
          </p:cNvCxnSpPr>
          <p:nvPr/>
        </p:nvCxnSpPr>
        <p:spPr>
          <a:xfrm>
            <a:off x="3037438" y="3826358"/>
            <a:ext cx="0" cy="72980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45" name="Ellipsi 1044">
            <a:extLst>
              <a:ext uri="{FF2B5EF4-FFF2-40B4-BE49-F238E27FC236}">
                <a16:creationId xmlns:a16="http://schemas.microsoft.com/office/drawing/2014/main" id="{A7C26E16-4069-4731-BC7A-DB6C2CC1B925}"/>
              </a:ext>
            </a:extLst>
          </p:cNvPr>
          <p:cNvSpPr/>
          <p:nvPr/>
        </p:nvSpPr>
        <p:spPr>
          <a:xfrm>
            <a:off x="940400" y="3962838"/>
            <a:ext cx="2380375" cy="2380375"/>
          </a:xfrm>
          <a:prstGeom prst="ellipse">
            <a:avLst/>
          </a:prstGeom>
          <a:noFill/>
          <a:ln w="31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7" name="Ellipsi 1036">
            <a:extLst>
              <a:ext uri="{FF2B5EF4-FFF2-40B4-BE49-F238E27FC236}">
                <a16:creationId xmlns:a16="http://schemas.microsoft.com/office/drawing/2014/main" id="{7EC9A6EE-483A-421C-9BD7-3AC923EA1B60}"/>
              </a:ext>
            </a:extLst>
          </p:cNvPr>
          <p:cNvSpPr/>
          <p:nvPr/>
        </p:nvSpPr>
        <p:spPr>
          <a:xfrm>
            <a:off x="2059663" y="5086964"/>
            <a:ext cx="126748" cy="12674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Sisällön paikkamerkki 2">
            <a:extLst>
              <a:ext uri="{FF2B5EF4-FFF2-40B4-BE49-F238E27FC236}">
                <a16:creationId xmlns:a16="http://schemas.microsoft.com/office/drawing/2014/main" id="{894D85F6-8A18-4E2E-AB9E-4F0A7734B848}"/>
              </a:ext>
            </a:extLst>
          </p:cNvPr>
          <p:cNvSpPr txBox="1">
            <a:spLocks/>
          </p:cNvSpPr>
          <p:nvPr/>
        </p:nvSpPr>
        <p:spPr>
          <a:xfrm>
            <a:off x="1697857" y="5100977"/>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a:t>
            </a:r>
            <a:endParaRPr lang="fi-FI" sz="2600" dirty="0"/>
          </a:p>
        </p:txBody>
      </p:sp>
      <p:sp>
        <p:nvSpPr>
          <p:cNvPr id="273" name="Sisällön paikkamerkki 2">
            <a:extLst>
              <a:ext uri="{FF2B5EF4-FFF2-40B4-BE49-F238E27FC236}">
                <a16:creationId xmlns:a16="http://schemas.microsoft.com/office/drawing/2014/main" id="{F9E2F368-55D1-4D1B-9D40-96A0915B0564}"/>
              </a:ext>
            </a:extLst>
          </p:cNvPr>
          <p:cNvSpPr txBox="1">
            <a:spLocks/>
          </p:cNvSpPr>
          <p:nvPr/>
        </p:nvSpPr>
        <p:spPr>
          <a:xfrm>
            <a:off x="1577593" y="4321316"/>
            <a:ext cx="639883"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dirty="0"/>
          </a:p>
        </p:txBody>
      </p:sp>
      <p:sp>
        <p:nvSpPr>
          <p:cNvPr id="276" name="Sisällön paikkamerkki 2">
            <a:extLst>
              <a:ext uri="{FF2B5EF4-FFF2-40B4-BE49-F238E27FC236}">
                <a16:creationId xmlns:a16="http://schemas.microsoft.com/office/drawing/2014/main" id="{B5FAA89C-1321-4AB8-BAC4-7F7C70A7416B}"/>
              </a:ext>
            </a:extLst>
          </p:cNvPr>
          <p:cNvSpPr txBox="1">
            <a:spLocks/>
          </p:cNvSpPr>
          <p:nvPr/>
        </p:nvSpPr>
        <p:spPr>
          <a:xfrm>
            <a:off x="2589621" y="3526044"/>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p</a:t>
            </a:r>
            <a:endParaRPr lang="fi-FI" sz="2600" dirty="0"/>
          </a:p>
        </p:txBody>
      </p:sp>
      <p:sp>
        <p:nvSpPr>
          <p:cNvPr id="277" name="Sisällön paikkamerkki 2">
            <a:extLst>
              <a:ext uri="{FF2B5EF4-FFF2-40B4-BE49-F238E27FC236}">
                <a16:creationId xmlns:a16="http://schemas.microsoft.com/office/drawing/2014/main" id="{EA1006A5-CB31-4799-B1A8-7F5A84012A45}"/>
              </a:ext>
            </a:extLst>
          </p:cNvPr>
          <p:cNvSpPr txBox="1">
            <a:spLocks/>
          </p:cNvSpPr>
          <p:nvPr/>
        </p:nvSpPr>
        <p:spPr>
          <a:xfrm>
            <a:off x="2796317" y="5300713"/>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baseline="-25000" dirty="0"/>
          </a:p>
        </p:txBody>
      </p:sp>
      <p:sp>
        <p:nvSpPr>
          <p:cNvPr id="4" name="Oikea aaltosulje 3">
            <a:extLst>
              <a:ext uri="{FF2B5EF4-FFF2-40B4-BE49-F238E27FC236}">
                <a16:creationId xmlns:a16="http://schemas.microsoft.com/office/drawing/2014/main" id="{10E63BAF-10E5-4C48-AEDD-D8E47BBB301C}"/>
              </a:ext>
            </a:extLst>
          </p:cNvPr>
          <p:cNvSpPr/>
          <p:nvPr/>
        </p:nvSpPr>
        <p:spPr>
          <a:xfrm rot="2975577">
            <a:off x="2474180" y="4465307"/>
            <a:ext cx="749744" cy="118995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Oikea aaltosulje 23">
            <a:extLst>
              <a:ext uri="{FF2B5EF4-FFF2-40B4-BE49-F238E27FC236}">
                <a16:creationId xmlns:a16="http://schemas.microsoft.com/office/drawing/2014/main" id="{266303DA-A233-41FD-9D1E-2BEE0F0B3986}"/>
              </a:ext>
            </a:extLst>
          </p:cNvPr>
          <p:cNvSpPr/>
          <p:nvPr/>
        </p:nvSpPr>
        <p:spPr>
          <a:xfrm rot="2975577">
            <a:off x="3186589" y="4165044"/>
            <a:ext cx="749744" cy="6300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isällön paikkamerkki 2">
            <a:extLst>
              <a:ext uri="{FF2B5EF4-FFF2-40B4-BE49-F238E27FC236}">
                <a16:creationId xmlns:a16="http://schemas.microsoft.com/office/drawing/2014/main" id="{1E0F0425-D942-4BD4-BA17-914FBB11837D}"/>
              </a:ext>
            </a:extLst>
          </p:cNvPr>
          <p:cNvSpPr txBox="1">
            <a:spLocks/>
          </p:cNvSpPr>
          <p:nvPr/>
        </p:nvSpPr>
        <p:spPr>
          <a:xfrm>
            <a:off x="3450518" y="4698476"/>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l-GR" sz="2600" i="1" dirty="0"/>
              <a:t>Δ</a:t>
            </a:r>
            <a:r>
              <a:rPr lang="fi-FI" sz="2600" i="1" dirty="0"/>
              <a:t>mc</a:t>
            </a:r>
            <a:endParaRPr lang="fi-FI" sz="2600" baseline="-25000" dirty="0"/>
          </a:p>
        </p:txBody>
      </p:sp>
      <p:graphicFrame>
        <p:nvGraphicFramePr>
          <p:cNvPr id="26" name="Objekti 25">
            <a:extLst>
              <a:ext uri="{FF2B5EF4-FFF2-40B4-BE49-F238E27FC236}">
                <a16:creationId xmlns:a16="http://schemas.microsoft.com/office/drawing/2014/main" id="{83D47233-3E88-4EE4-AB83-A781ED3D743A}"/>
              </a:ext>
            </a:extLst>
          </p:cNvPr>
          <p:cNvGraphicFramePr>
            <a:graphicFrameLocks noChangeAspect="1"/>
          </p:cNvGraphicFramePr>
          <p:nvPr>
            <p:extLst>
              <p:ext uri="{D42A27DB-BD31-4B8C-83A1-F6EECF244321}">
                <p14:modId xmlns:p14="http://schemas.microsoft.com/office/powerpoint/2010/main" val="3734548503"/>
              </p:ext>
            </p:extLst>
          </p:nvPr>
        </p:nvGraphicFramePr>
        <p:xfrm>
          <a:off x="8329613" y="3948113"/>
          <a:ext cx="3060700" cy="825500"/>
        </p:xfrm>
        <a:graphic>
          <a:graphicData uri="http://schemas.openxmlformats.org/presentationml/2006/ole">
            <mc:AlternateContent xmlns:mc="http://schemas.openxmlformats.org/markup-compatibility/2006">
              <mc:Choice xmlns:v="urn:schemas-microsoft-com:vml" Requires="v">
                <p:oleObj spid="_x0000_s16392" name="Equation" r:id="rId4" imgW="1130040" imgH="304560" progId="Equation.DSMT4">
                  <p:embed/>
                </p:oleObj>
              </mc:Choice>
              <mc:Fallback>
                <p:oleObj name="Equation" r:id="rId4" imgW="1130040" imgH="304560" progId="Equation.DSMT4">
                  <p:embed/>
                  <p:pic>
                    <p:nvPicPr>
                      <p:cNvPr id="26" name="Objekti 25">
                        <a:extLst>
                          <a:ext uri="{FF2B5EF4-FFF2-40B4-BE49-F238E27FC236}">
                            <a16:creationId xmlns:a16="http://schemas.microsoft.com/office/drawing/2014/main" id="{83D47233-3E88-4EE4-AB83-A781ED3D743A}"/>
                          </a:ext>
                        </a:extLst>
                      </p:cNvPr>
                      <p:cNvPicPr/>
                      <p:nvPr/>
                    </p:nvPicPr>
                    <p:blipFill>
                      <a:blip r:embed="rId5"/>
                      <a:stretch>
                        <a:fillRect/>
                      </a:stretch>
                    </p:blipFill>
                    <p:spPr>
                      <a:xfrm>
                        <a:off x="8329613" y="3948113"/>
                        <a:ext cx="3060700" cy="825500"/>
                      </a:xfrm>
                      <a:prstGeom prst="rect">
                        <a:avLst/>
                      </a:prstGeom>
                    </p:spPr>
                  </p:pic>
                </p:oleObj>
              </mc:Fallback>
            </mc:AlternateContent>
          </a:graphicData>
        </a:graphic>
      </p:graphicFrame>
      <p:graphicFrame>
        <p:nvGraphicFramePr>
          <p:cNvPr id="27" name="Objekti 26">
            <a:extLst>
              <a:ext uri="{FF2B5EF4-FFF2-40B4-BE49-F238E27FC236}">
                <a16:creationId xmlns:a16="http://schemas.microsoft.com/office/drawing/2014/main" id="{D8EA2C21-05B7-47A8-89EC-484367C4B0E0}"/>
              </a:ext>
            </a:extLst>
          </p:cNvPr>
          <p:cNvGraphicFramePr>
            <a:graphicFrameLocks noChangeAspect="1"/>
          </p:cNvGraphicFramePr>
          <p:nvPr>
            <p:extLst>
              <p:ext uri="{D42A27DB-BD31-4B8C-83A1-F6EECF244321}">
                <p14:modId xmlns:p14="http://schemas.microsoft.com/office/powerpoint/2010/main" val="936874049"/>
              </p:ext>
            </p:extLst>
          </p:nvPr>
        </p:nvGraphicFramePr>
        <p:xfrm>
          <a:off x="5211518" y="4157262"/>
          <a:ext cx="2268813" cy="584961"/>
        </p:xfrm>
        <a:graphic>
          <a:graphicData uri="http://schemas.openxmlformats.org/presentationml/2006/ole">
            <mc:AlternateContent xmlns:mc="http://schemas.openxmlformats.org/markup-compatibility/2006">
              <mc:Choice xmlns:v="urn:schemas-microsoft-com:vml" Requires="v">
                <p:oleObj spid="_x0000_s16393" name="Equation" r:id="rId6" imgW="838080" imgH="215640" progId="Equation.DSMT4">
                  <p:embed/>
                </p:oleObj>
              </mc:Choice>
              <mc:Fallback>
                <p:oleObj name="Equation" r:id="rId6" imgW="838080" imgH="215640" progId="Equation.DSMT4">
                  <p:embed/>
                  <p:pic>
                    <p:nvPicPr>
                      <p:cNvPr id="27" name="Objekti 26">
                        <a:extLst>
                          <a:ext uri="{FF2B5EF4-FFF2-40B4-BE49-F238E27FC236}">
                            <a16:creationId xmlns:a16="http://schemas.microsoft.com/office/drawing/2014/main" id="{D8EA2C21-05B7-47A8-89EC-484367C4B0E0}"/>
                          </a:ext>
                        </a:extLst>
                      </p:cNvPr>
                      <p:cNvPicPr/>
                      <p:nvPr/>
                    </p:nvPicPr>
                    <p:blipFill>
                      <a:blip r:embed="rId7"/>
                      <a:stretch>
                        <a:fillRect/>
                      </a:stretch>
                    </p:blipFill>
                    <p:spPr>
                      <a:xfrm>
                        <a:off x="5211518" y="4157262"/>
                        <a:ext cx="2268813" cy="584961"/>
                      </a:xfrm>
                      <a:prstGeom prst="rect">
                        <a:avLst/>
                      </a:prstGeom>
                    </p:spPr>
                  </p:pic>
                </p:oleObj>
              </mc:Fallback>
            </mc:AlternateContent>
          </a:graphicData>
        </a:graphic>
      </p:graphicFrame>
      <p:graphicFrame>
        <p:nvGraphicFramePr>
          <p:cNvPr id="28" name="Objekti 27">
            <a:extLst>
              <a:ext uri="{FF2B5EF4-FFF2-40B4-BE49-F238E27FC236}">
                <a16:creationId xmlns:a16="http://schemas.microsoft.com/office/drawing/2014/main" id="{68D3E2D2-6BA8-4A5F-ACA5-A1C4A4882D38}"/>
              </a:ext>
            </a:extLst>
          </p:cNvPr>
          <p:cNvGraphicFramePr>
            <a:graphicFrameLocks noChangeAspect="1"/>
          </p:cNvGraphicFramePr>
          <p:nvPr>
            <p:extLst>
              <p:ext uri="{D42A27DB-BD31-4B8C-83A1-F6EECF244321}">
                <p14:modId xmlns:p14="http://schemas.microsoft.com/office/powerpoint/2010/main" val="577873237"/>
              </p:ext>
            </p:extLst>
          </p:nvPr>
        </p:nvGraphicFramePr>
        <p:xfrm>
          <a:off x="8329613" y="4937409"/>
          <a:ext cx="2509837" cy="584200"/>
        </p:xfrm>
        <a:graphic>
          <a:graphicData uri="http://schemas.openxmlformats.org/presentationml/2006/ole">
            <mc:AlternateContent xmlns:mc="http://schemas.openxmlformats.org/markup-compatibility/2006">
              <mc:Choice xmlns:v="urn:schemas-microsoft-com:vml" Requires="v">
                <p:oleObj spid="_x0000_s16394" name="Equation" r:id="rId8" imgW="927000" imgH="215640" progId="Equation.DSMT4">
                  <p:embed/>
                </p:oleObj>
              </mc:Choice>
              <mc:Fallback>
                <p:oleObj name="Equation" r:id="rId8" imgW="927000" imgH="215640" progId="Equation.DSMT4">
                  <p:embed/>
                  <p:pic>
                    <p:nvPicPr>
                      <p:cNvPr id="28" name="Objekti 27">
                        <a:extLst>
                          <a:ext uri="{FF2B5EF4-FFF2-40B4-BE49-F238E27FC236}">
                            <a16:creationId xmlns:a16="http://schemas.microsoft.com/office/drawing/2014/main" id="{68D3E2D2-6BA8-4A5F-ACA5-A1C4A4882D38}"/>
                          </a:ext>
                        </a:extLst>
                      </p:cNvPr>
                      <p:cNvPicPr/>
                      <p:nvPr/>
                    </p:nvPicPr>
                    <p:blipFill>
                      <a:blip r:embed="rId9"/>
                      <a:stretch>
                        <a:fillRect/>
                      </a:stretch>
                    </p:blipFill>
                    <p:spPr>
                      <a:xfrm>
                        <a:off x="8329613" y="4937409"/>
                        <a:ext cx="2509837" cy="584200"/>
                      </a:xfrm>
                      <a:prstGeom prst="rect">
                        <a:avLst/>
                      </a:prstGeom>
                    </p:spPr>
                  </p:pic>
                </p:oleObj>
              </mc:Fallback>
            </mc:AlternateContent>
          </a:graphicData>
        </a:graphic>
      </p:graphicFrame>
    </p:spTree>
    <p:extLst>
      <p:ext uri="{BB962C8B-B14F-4D97-AF65-F5344CB8AC3E}">
        <p14:creationId xmlns:p14="http://schemas.microsoft.com/office/powerpoint/2010/main" val="2684451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4" name="Kuva 3">
            <a:extLst>
              <a:ext uri="{FF2B5EF4-FFF2-40B4-BE49-F238E27FC236}">
                <a16:creationId xmlns:a16="http://schemas.microsoft.com/office/drawing/2014/main" id="{359A5446-21E3-4CB0-A3E5-B7E9F88C27C1}"/>
              </a:ext>
            </a:extLst>
          </p:cNvPr>
          <p:cNvPicPr>
            <a:picLocks noChangeAspect="1"/>
          </p:cNvPicPr>
          <p:nvPr/>
        </p:nvPicPr>
        <p:blipFill>
          <a:blip r:embed="rId2"/>
          <a:stretch>
            <a:fillRect/>
          </a:stretch>
        </p:blipFill>
        <p:spPr>
          <a:xfrm>
            <a:off x="1842941" y="0"/>
            <a:ext cx="3690380" cy="6858000"/>
          </a:xfrm>
          <a:prstGeom prst="rect">
            <a:avLst/>
          </a:prstGeom>
          <a:ln>
            <a:noFill/>
          </a:ln>
        </p:spPr>
      </p:pic>
      <p:pic>
        <p:nvPicPr>
          <p:cNvPr id="2" name="Kuva 1">
            <a:extLst>
              <a:ext uri="{FF2B5EF4-FFF2-40B4-BE49-F238E27FC236}">
                <a16:creationId xmlns:a16="http://schemas.microsoft.com/office/drawing/2014/main" id="{B3E99C37-8134-4B2B-AC43-509A99EB06B3}"/>
              </a:ext>
            </a:extLst>
          </p:cNvPr>
          <p:cNvPicPr>
            <a:picLocks noChangeAspect="1"/>
          </p:cNvPicPr>
          <p:nvPr/>
        </p:nvPicPr>
        <p:blipFill>
          <a:blip r:embed="rId3"/>
          <a:stretch>
            <a:fillRect/>
          </a:stretch>
        </p:blipFill>
        <p:spPr>
          <a:xfrm>
            <a:off x="5499980" y="4763"/>
            <a:ext cx="5672731" cy="6858000"/>
          </a:xfrm>
          <a:prstGeom prst="rect">
            <a:avLst/>
          </a:prstGeom>
          <a:ln>
            <a:noFill/>
          </a:ln>
        </p:spPr>
      </p:pic>
      <p:sp>
        <p:nvSpPr>
          <p:cNvPr id="6" name="Title 3">
            <a:extLst>
              <a:ext uri="{FF2B5EF4-FFF2-40B4-BE49-F238E27FC236}">
                <a16:creationId xmlns:a16="http://schemas.microsoft.com/office/drawing/2014/main" id="{91C679C3-04CE-480D-BC6A-8A09B7C3F428}"/>
              </a:ext>
            </a:extLst>
          </p:cNvPr>
          <p:cNvSpPr txBox="1">
            <a:spLocks/>
          </p:cNvSpPr>
          <p:nvPr/>
        </p:nvSpPr>
        <p:spPr>
          <a:xfrm>
            <a:off x="44258" y="179876"/>
            <a:ext cx="1444757" cy="897485"/>
          </a:xfrm>
          <a:prstGeom prst="rect">
            <a:avLst/>
          </a:prstGeom>
        </p:spPr>
        <p:txBody>
          <a:bodyPr vert="horz" lIns="91440" tIns="45720" rIns="91440" bIns="45720" rtlCol="0" anchor="ct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fi-FI" sz="2800" b="1" dirty="0">
                <a:latin typeface="Garamond" panose="02020404030301010803" pitchFamily="18" charset="0"/>
              </a:rPr>
              <a:t>Helsingin</a:t>
            </a:r>
            <a:br>
              <a:rPr lang="fi-FI" sz="2800" b="1" dirty="0">
                <a:latin typeface="Garamond" panose="02020404030301010803" pitchFamily="18" charset="0"/>
              </a:rPr>
            </a:br>
            <a:r>
              <a:rPr lang="fi-FI" sz="2800" b="1" dirty="0">
                <a:latin typeface="Garamond" panose="02020404030301010803" pitchFamily="18" charset="0"/>
              </a:rPr>
              <a:t>Sanomat</a:t>
            </a:r>
          </a:p>
          <a:p>
            <a:pPr algn="l">
              <a:defRPr/>
            </a:pPr>
            <a:r>
              <a:rPr lang="fi-FI" sz="2800" b="1" dirty="0">
                <a:latin typeface="Garamond" panose="02020404030301010803" pitchFamily="18" charset="0"/>
              </a:rPr>
              <a:t>4.9.2018</a:t>
            </a:r>
          </a:p>
        </p:txBody>
      </p:sp>
      <p:grpSp>
        <p:nvGrpSpPr>
          <p:cNvPr id="12" name="Ryhmä 11">
            <a:extLst>
              <a:ext uri="{FF2B5EF4-FFF2-40B4-BE49-F238E27FC236}">
                <a16:creationId xmlns:a16="http://schemas.microsoft.com/office/drawing/2014/main" id="{C5818B52-3063-4F31-9C9B-00D176342E73}"/>
              </a:ext>
            </a:extLst>
          </p:cNvPr>
          <p:cNvGrpSpPr/>
          <p:nvPr/>
        </p:nvGrpSpPr>
        <p:grpSpPr>
          <a:xfrm>
            <a:off x="1972327" y="1312285"/>
            <a:ext cx="9842880" cy="1146910"/>
            <a:chOff x="1419225" y="1312285"/>
            <a:chExt cx="9842880" cy="1146910"/>
          </a:xfrm>
        </p:grpSpPr>
        <p:pic>
          <p:nvPicPr>
            <p:cNvPr id="22" name="Kuva 21">
              <a:extLst>
                <a:ext uri="{FF2B5EF4-FFF2-40B4-BE49-F238E27FC236}">
                  <a16:creationId xmlns:a16="http://schemas.microsoft.com/office/drawing/2014/main" id="{E2693ABB-8336-4E09-AB55-4DA03B213DD8}"/>
                </a:ext>
              </a:extLst>
            </p:cNvPr>
            <p:cNvPicPr>
              <a:picLocks noChangeAspect="1"/>
            </p:cNvPicPr>
            <p:nvPr/>
          </p:nvPicPr>
          <p:blipFill>
            <a:blip r:embed="rId4">
              <a:duotone>
                <a:prstClr val="black"/>
                <a:srgbClr val="D9C3A5">
                  <a:tint val="50000"/>
                  <a:satMod val="180000"/>
                </a:srgbClr>
              </a:duotone>
            </a:blip>
            <a:stretch>
              <a:fillRect/>
            </a:stretch>
          </p:blipFill>
          <p:spPr>
            <a:xfrm>
              <a:off x="5199596" y="1312285"/>
              <a:ext cx="6062509" cy="828015"/>
            </a:xfrm>
            <a:prstGeom prst="rect">
              <a:avLst/>
            </a:prstGeom>
            <a:ln w="19050">
              <a:solidFill>
                <a:srgbClr val="FF0000"/>
              </a:solidFill>
            </a:ln>
          </p:spPr>
        </p:pic>
        <p:sp>
          <p:nvSpPr>
            <p:cNvPr id="23" name="Suorakulmio 22">
              <a:extLst>
                <a:ext uri="{FF2B5EF4-FFF2-40B4-BE49-F238E27FC236}">
                  <a16:creationId xmlns:a16="http://schemas.microsoft.com/office/drawing/2014/main" id="{BBD56D20-5D82-470F-9B9A-393EC2F84D10}"/>
                </a:ext>
              </a:extLst>
            </p:cNvPr>
            <p:cNvSpPr/>
            <p:nvPr/>
          </p:nvSpPr>
          <p:spPr>
            <a:xfrm>
              <a:off x="1419225" y="2039112"/>
              <a:ext cx="2869539" cy="4200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uora yhdysviiva 23">
              <a:extLst>
                <a:ext uri="{FF2B5EF4-FFF2-40B4-BE49-F238E27FC236}">
                  <a16:creationId xmlns:a16="http://schemas.microsoft.com/office/drawing/2014/main" id="{0FBEEEAB-174C-4DB5-8ECA-A44A2FB188D0}"/>
                </a:ext>
              </a:extLst>
            </p:cNvPr>
            <p:cNvCxnSpPr>
              <a:cxnSpLocks/>
              <a:stCxn id="23" idx="3"/>
              <a:endCxn id="22" idx="1"/>
            </p:cNvCxnSpPr>
            <p:nvPr/>
          </p:nvCxnSpPr>
          <p:spPr>
            <a:xfrm flipV="1">
              <a:off x="4288764" y="1726293"/>
              <a:ext cx="910832" cy="52286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 name="Ryhmä 29">
            <a:extLst>
              <a:ext uri="{FF2B5EF4-FFF2-40B4-BE49-F238E27FC236}">
                <a16:creationId xmlns:a16="http://schemas.microsoft.com/office/drawing/2014/main" id="{EB0594A6-8660-4DC6-87E3-64B6A958CC26}"/>
              </a:ext>
            </a:extLst>
          </p:cNvPr>
          <p:cNvGrpSpPr/>
          <p:nvPr/>
        </p:nvGrpSpPr>
        <p:grpSpPr>
          <a:xfrm>
            <a:off x="1972327" y="4349908"/>
            <a:ext cx="4094607" cy="735586"/>
            <a:chOff x="1419225" y="4349908"/>
            <a:chExt cx="4094607" cy="735586"/>
          </a:xfrm>
        </p:grpSpPr>
        <p:sp>
          <p:nvSpPr>
            <p:cNvPr id="8" name="Suorakulmio 7">
              <a:extLst>
                <a:ext uri="{FF2B5EF4-FFF2-40B4-BE49-F238E27FC236}">
                  <a16:creationId xmlns:a16="http://schemas.microsoft.com/office/drawing/2014/main" id="{1C4DA3CC-C368-4E6C-A3D3-55C49EED7167}"/>
                </a:ext>
              </a:extLst>
            </p:cNvPr>
            <p:cNvSpPr/>
            <p:nvPr/>
          </p:nvSpPr>
          <p:spPr>
            <a:xfrm>
              <a:off x="1419225" y="4676774"/>
              <a:ext cx="881063" cy="2905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uora yhdysviiva 8">
              <a:extLst>
                <a:ext uri="{FF2B5EF4-FFF2-40B4-BE49-F238E27FC236}">
                  <a16:creationId xmlns:a16="http://schemas.microsoft.com/office/drawing/2014/main" id="{0F1199C3-D04A-4534-8A53-074C560DBD00}"/>
                </a:ext>
              </a:extLst>
            </p:cNvPr>
            <p:cNvCxnSpPr>
              <a:cxnSpLocks/>
              <a:stCxn id="8" idx="3"/>
              <a:endCxn id="3" idx="1"/>
            </p:cNvCxnSpPr>
            <p:nvPr/>
          </p:nvCxnSpPr>
          <p:spPr>
            <a:xfrm flipV="1">
              <a:off x="2300288" y="4717701"/>
              <a:ext cx="926173" cy="10433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3" name="Kuva 2">
              <a:extLst>
                <a:ext uri="{FF2B5EF4-FFF2-40B4-BE49-F238E27FC236}">
                  <a16:creationId xmlns:a16="http://schemas.microsoft.com/office/drawing/2014/main" id="{2A9E74E3-EC32-421C-B95F-29EA6F597A7A}"/>
                </a:ext>
              </a:extLst>
            </p:cNvPr>
            <p:cNvPicPr>
              <a:picLocks noChangeAspect="1"/>
            </p:cNvPicPr>
            <p:nvPr/>
          </p:nvPicPr>
          <p:blipFill>
            <a:blip r:embed="rId5">
              <a:duotone>
                <a:prstClr val="black"/>
                <a:srgbClr val="D9C3A5">
                  <a:tint val="50000"/>
                  <a:satMod val="180000"/>
                </a:srgbClr>
              </a:duotone>
            </a:blip>
            <a:stretch>
              <a:fillRect/>
            </a:stretch>
          </p:blipFill>
          <p:spPr>
            <a:xfrm>
              <a:off x="3226461" y="4349908"/>
              <a:ext cx="2287371" cy="735586"/>
            </a:xfrm>
            <a:prstGeom prst="rect">
              <a:avLst/>
            </a:prstGeom>
            <a:ln w="25400">
              <a:solidFill>
                <a:srgbClr val="FF0000"/>
              </a:solidFill>
            </a:ln>
          </p:spPr>
        </p:pic>
      </p:grpSp>
      <p:grpSp>
        <p:nvGrpSpPr>
          <p:cNvPr id="29" name="Ryhmä 28">
            <a:extLst>
              <a:ext uri="{FF2B5EF4-FFF2-40B4-BE49-F238E27FC236}">
                <a16:creationId xmlns:a16="http://schemas.microsoft.com/office/drawing/2014/main" id="{BA75E087-6E86-43CF-833B-B0E3726FA642}"/>
              </a:ext>
            </a:extLst>
          </p:cNvPr>
          <p:cNvGrpSpPr/>
          <p:nvPr/>
        </p:nvGrpSpPr>
        <p:grpSpPr>
          <a:xfrm>
            <a:off x="6649102" y="5676159"/>
            <a:ext cx="4136136" cy="786554"/>
            <a:chOff x="6096000" y="5676159"/>
            <a:chExt cx="4136136" cy="786554"/>
          </a:xfrm>
        </p:grpSpPr>
        <p:sp>
          <p:nvSpPr>
            <p:cNvPr id="16" name="Suorakulmio 15">
              <a:extLst>
                <a:ext uri="{FF2B5EF4-FFF2-40B4-BE49-F238E27FC236}">
                  <a16:creationId xmlns:a16="http://schemas.microsoft.com/office/drawing/2014/main" id="{A6E53DB3-DF1D-427B-8059-9B6AA5411062}"/>
                </a:ext>
              </a:extLst>
            </p:cNvPr>
            <p:cNvSpPr/>
            <p:nvPr/>
          </p:nvSpPr>
          <p:spPr>
            <a:xfrm>
              <a:off x="6096000" y="6174630"/>
              <a:ext cx="881063" cy="2880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uora yhdysviiva 16">
              <a:extLst>
                <a:ext uri="{FF2B5EF4-FFF2-40B4-BE49-F238E27FC236}">
                  <a16:creationId xmlns:a16="http://schemas.microsoft.com/office/drawing/2014/main" id="{9E43A0D2-FDB8-4A1C-8667-630EF0D5E6F9}"/>
                </a:ext>
              </a:extLst>
            </p:cNvPr>
            <p:cNvCxnSpPr>
              <a:cxnSpLocks/>
              <a:stCxn id="16" idx="3"/>
              <a:endCxn id="19" idx="1"/>
            </p:cNvCxnSpPr>
            <p:nvPr/>
          </p:nvCxnSpPr>
          <p:spPr>
            <a:xfrm flipV="1">
              <a:off x="6977063" y="6069436"/>
              <a:ext cx="837149" cy="24923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9" name="Kuva 18">
              <a:extLst>
                <a:ext uri="{FF2B5EF4-FFF2-40B4-BE49-F238E27FC236}">
                  <a16:creationId xmlns:a16="http://schemas.microsoft.com/office/drawing/2014/main" id="{60E9BC86-9B9B-4C86-9A27-255B273AAEFE}"/>
                </a:ext>
              </a:extLst>
            </p:cNvPr>
            <p:cNvPicPr>
              <a:picLocks noChangeAspect="1"/>
            </p:cNvPicPr>
            <p:nvPr/>
          </p:nvPicPr>
          <p:blipFill>
            <a:blip r:embed="rId6">
              <a:duotone>
                <a:prstClr val="black"/>
                <a:srgbClr val="D9C3A5">
                  <a:tint val="50000"/>
                  <a:satMod val="180000"/>
                </a:srgbClr>
              </a:duotone>
            </a:blip>
            <a:stretch>
              <a:fillRect/>
            </a:stretch>
          </p:blipFill>
          <p:spPr>
            <a:xfrm>
              <a:off x="7814212" y="5676159"/>
              <a:ext cx="2417924" cy="786554"/>
            </a:xfrm>
            <a:prstGeom prst="rect">
              <a:avLst/>
            </a:prstGeom>
            <a:ln w="25400">
              <a:solidFill>
                <a:srgbClr val="FF0000"/>
              </a:solidFill>
            </a:ln>
          </p:spPr>
        </p:pic>
      </p:grpSp>
      <p:pic>
        <p:nvPicPr>
          <p:cNvPr id="18" name="Kuva 17">
            <a:extLst>
              <a:ext uri="{FF2B5EF4-FFF2-40B4-BE49-F238E27FC236}">
                <a16:creationId xmlns:a16="http://schemas.microsoft.com/office/drawing/2014/main" id="{3E702A35-93EB-475E-9C1B-27FFF412FE05}"/>
              </a:ext>
            </a:extLst>
          </p:cNvPr>
          <p:cNvPicPr>
            <a:picLocks noChangeAspect="1"/>
          </p:cNvPicPr>
          <p:nvPr/>
        </p:nvPicPr>
        <p:blipFill rotWithShape="1">
          <a:blip r:embed="rId7"/>
          <a:srcRect l="1670" t="23930" r="12014" b="66276"/>
          <a:stretch/>
        </p:blipFill>
        <p:spPr>
          <a:xfrm>
            <a:off x="3573000" y="158808"/>
            <a:ext cx="7804088" cy="344739"/>
          </a:xfrm>
          <a:prstGeom prst="rect">
            <a:avLst/>
          </a:prstGeom>
          <a:ln w="19050">
            <a:solidFill>
              <a:srgbClr val="FF0000"/>
            </a:solidFill>
          </a:ln>
        </p:spPr>
      </p:pic>
      <p:sp>
        <p:nvSpPr>
          <p:cNvPr id="20" name="Suorakulmio 19">
            <a:extLst>
              <a:ext uri="{FF2B5EF4-FFF2-40B4-BE49-F238E27FC236}">
                <a16:creationId xmlns:a16="http://schemas.microsoft.com/office/drawing/2014/main" id="{8BD45776-8209-4618-BC04-B6369B3EFDFA}"/>
              </a:ext>
            </a:extLst>
          </p:cNvPr>
          <p:cNvSpPr/>
          <p:nvPr/>
        </p:nvSpPr>
        <p:spPr>
          <a:xfrm>
            <a:off x="2003184" y="599474"/>
            <a:ext cx="4271708" cy="18634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uora yhdysviiva 20">
            <a:extLst>
              <a:ext uri="{FF2B5EF4-FFF2-40B4-BE49-F238E27FC236}">
                <a16:creationId xmlns:a16="http://schemas.microsoft.com/office/drawing/2014/main" id="{9B5EDF24-A903-47B5-A0FA-BCC3847D63CF}"/>
              </a:ext>
            </a:extLst>
          </p:cNvPr>
          <p:cNvCxnSpPr>
            <a:cxnSpLocks/>
            <a:endCxn id="18" idx="2"/>
          </p:cNvCxnSpPr>
          <p:nvPr/>
        </p:nvCxnSpPr>
        <p:spPr>
          <a:xfrm flipV="1">
            <a:off x="6274892" y="503547"/>
            <a:ext cx="1200152" cy="18554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115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0" name="Suora nuoliyhdysviiva 269">
            <a:extLst>
              <a:ext uri="{FF2B5EF4-FFF2-40B4-BE49-F238E27FC236}">
                <a16:creationId xmlns:a16="http://schemas.microsoft.com/office/drawing/2014/main" id="{F32FF44F-EA02-4386-A152-01802AC1E232}"/>
              </a:ext>
            </a:extLst>
          </p:cNvPr>
          <p:cNvCxnSpPr>
            <a:cxnSpLocks/>
          </p:cNvCxnSpPr>
          <p:nvPr/>
        </p:nvCxnSpPr>
        <p:spPr>
          <a:xfrm flipV="1">
            <a:off x="2123037" y="3423478"/>
            <a:ext cx="0" cy="3131539"/>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027488"/>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cxnSp>
        <p:nvCxnSpPr>
          <p:cNvPr id="1031" name="Suora nuoliyhdysviiva 1030">
            <a:extLst>
              <a:ext uri="{FF2B5EF4-FFF2-40B4-BE49-F238E27FC236}">
                <a16:creationId xmlns:a16="http://schemas.microsoft.com/office/drawing/2014/main" id="{1D04450A-B49B-4161-B260-E0C4FD25459F}"/>
              </a:ext>
            </a:extLst>
          </p:cNvPr>
          <p:cNvCxnSpPr>
            <a:cxnSpLocks/>
          </p:cNvCxnSpPr>
          <p:nvPr/>
        </p:nvCxnSpPr>
        <p:spPr>
          <a:xfrm flipV="1">
            <a:off x="2123038" y="3948579"/>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2" name="Vapaamuotoinen: Muoto 1031">
            <a:extLst>
              <a:ext uri="{FF2B5EF4-FFF2-40B4-BE49-F238E27FC236}">
                <a16:creationId xmlns:a16="http://schemas.microsoft.com/office/drawing/2014/main" id="{13A6CE7C-FDAB-42E0-81B8-85269BC9A74D}"/>
              </a:ext>
            </a:extLst>
          </p:cNvPr>
          <p:cNvSpPr/>
          <p:nvPr/>
        </p:nvSpPr>
        <p:spPr>
          <a:xfrm>
            <a:off x="267077" y="5150339"/>
            <a:ext cx="3666653" cy="219632"/>
          </a:xfrm>
          <a:custGeom>
            <a:avLst/>
            <a:gdLst>
              <a:gd name="connsiteX0" fmla="*/ 0 w 3767595"/>
              <a:gd name="connsiteY0" fmla="*/ 39812 h 302362"/>
              <a:gd name="connsiteX1" fmla="*/ 3349782 w 3767595"/>
              <a:gd name="connsiteY1" fmla="*/ 21705 h 302362"/>
              <a:gd name="connsiteX2" fmla="*/ 3603279 w 3767595"/>
              <a:gd name="connsiteY2" fmla="*/ 302362 h 302362"/>
              <a:gd name="connsiteX0" fmla="*/ 0 w 3603279"/>
              <a:gd name="connsiteY0" fmla="*/ 0 h 262550"/>
              <a:gd name="connsiteX1" fmla="*/ 3603279 w 3603279"/>
              <a:gd name="connsiteY1" fmla="*/ 262550 h 262550"/>
              <a:gd name="connsiteX0" fmla="*/ 0 w 3666653"/>
              <a:gd name="connsiteY0" fmla="*/ 0 h 81480"/>
              <a:gd name="connsiteX1" fmla="*/ 3666653 w 3666653"/>
              <a:gd name="connsiteY1" fmla="*/ 81480 h 81480"/>
              <a:gd name="connsiteX0" fmla="*/ 0 w 3666653"/>
              <a:gd name="connsiteY0" fmla="*/ 52805 h 134285"/>
              <a:gd name="connsiteX1" fmla="*/ 3666653 w 3666653"/>
              <a:gd name="connsiteY1" fmla="*/ 134285 h 134285"/>
              <a:gd name="connsiteX0" fmla="*/ 0 w 3666653"/>
              <a:gd name="connsiteY0" fmla="*/ 138152 h 219632"/>
              <a:gd name="connsiteX1" fmla="*/ 3666653 w 3666653"/>
              <a:gd name="connsiteY1" fmla="*/ 219632 h 219632"/>
            </a:gdLst>
            <a:ahLst/>
            <a:cxnLst>
              <a:cxn ang="0">
                <a:pos x="connsiteX0" y="connsiteY0"/>
              </a:cxn>
              <a:cxn ang="0">
                <a:pos x="connsiteX1" y="connsiteY1"/>
              </a:cxn>
            </a:cxnLst>
            <a:rect l="l" t="t" r="r" b="b"/>
            <a:pathLst>
              <a:path w="3666653" h="219632">
                <a:moveTo>
                  <a:pt x="0" y="138152"/>
                </a:moveTo>
                <a:cubicBezTo>
                  <a:pt x="1158843" y="-70078"/>
                  <a:pt x="2480649" y="-42918"/>
                  <a:pt x="3666653" y="219632"/>
                </a:cubicBezTo>
              </a:path>
            </a:pathLst>
          </a:custGeom>
          <a:noFill/>
          <a:ln w="571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5" name="Suora nuoliyhdysviiva 254">
            <a:extLst>
              <a:ext uri="{FF2B5EF4-FFF2-40B4-BE49-F238E27FC236}">
                <a16:creationId xmlns:a16="http://schemas.microsoft.com/office/drawing/2014/main" id="{BC5D864B-E19A-4561-89BB-04BC7A40AF29}"/>
              </a:ext>
            </a:extLst>
          </p:cNvPr>
          <p:cNvCxnSpPr>
            <a:cxnSpLocks/>
          </p:cNvCxnSpPr>
          <p:nvPr/>
        </p:nvCxnSpPr>
        <p:spPr>
          <a:xfrm>
            <a:off x="687999" y="5150339"/>
            <a:ext cx="3526389" cy="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uora nuoliyhdysviiva 257">
            <a:extLst>
              <a:ext uri="{FF2B5EF4-FFF2-40B4-BE49-F238E27FC236}">
                <a16:creationId xmlns:a16="http://schemas.microsoft.com/office/drawing/2014/main" id="{F55F1018-B05B-42B1-B45A-74361FA06505}"/>
              </a:ext>
            </a:extLst>
          </p:cNvPr>
          <p:cNvCxnSpPr>
            <a:cxnSpLocks/>
          </p:cNvCxnSpPr>
          <p:nvPr/>
        </p:nvCxnSpPr>
        <p:spPr>
          <a:xfrm>
            <a:off x="2123038" y="3971891"/>
            <a:ext cx="140328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uora nuoliyhdysviiva 259">
            <a:extLst>
              <a:ext uri="{FF2B5EF4-FFF2-40B4-BE49-F238E27FC236}">
                <a16:creationId xmlns:a16="http://schemas.microsoft.com/office/drawing/2014/main" id="{530B2E99-EF7E-4F6B-8CCE-40841C337F23}"/>
              </a:ext>
            </a:extLst>
          </p:cNvPr>
          <p:cNvCxnSpPr>
            <a:cxnSpLocks/>
          </p:cNvCxnSpPr>
          <p:nvPr/>
        </p:nvCxnSpPr>
        <p:spPr>
          <a:xfrm flipV="1">
            <a:off x="2123037" y="3971891"/>
            <a:ext cx="1403288" cy="1178447"/>
          </a:xfrm>
          <a:prstGeom prst="straightConnector1">
            <a:avLst/>
          </a:prstGeom>
          <a:ln w="1905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1043" name="Suora yhdysviiva 1042">
            <a:extLst>
              <a:ext uri="{FF2B5EF4-FFF2-40B4-BE49-F238E27FC236}">
                <a16:creationId xmlns:a16="http://schemas.microsoft.com/office/drawing/2014/main" id="{826FBB0B-8C39-45BD-9316-687A9DBF78C3}"/>
              </a:ext>
            </a:extLst>
          </p:cNvPr>
          <p:cNvCxnSpPr>
            <a:cxnSpLocks/>
          </p:cNvCxnSpPr>
          <p:nvPr/>
        </p:nvCxnSpPr>
        <p:spPr>
          <a:xfrm>
            <a:off x="3037438" y="3826358"/>
            <a:ext cx="0" cy="72980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45" name="Ellipsi 1044">
            <a:extLst>
              <a:ext uri="{FF2B5EF4-FFF2-40B4-BE49-F238E27FC236}">
                <a16:creationId xmlns:a16="http://schemas.microsoft.com/office/drawing/2014/main" id="{A7C26E16-4069-4731-BC7A-DB6C2CC1B925}"/>
              </a:ext>
            </a:extLst>
          </p:cNvPr>
          <p:cNvSpPr/>
          <p:nvPr/>
        </p:nvSpPr>
        <p:spPr>
          <a:xfrm>
            <a:off x="940400" y="3962838"/>
            <a:ext cx="2380375" cy="2380375"/>
          </a:xfrm>
          <a:prstGeom prst="ellipse">
            <a:avLst/>
          </a:prstGeom>
          <a:noFill/>
          <a:ln w="31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Sisällön paikkamerkki 2">
            <a:extLst>
              <a:ext uri="{FF2B5EF4-FFF2-40B4-BE49-F238E27FC236}">
                <a16:creationId xmlns:a16="http://schemas.microsoft.com/office/drawing/2014/main" id="{894D85F6-8A18-4E2E-AB9E-4F0A7734B848}"/>
              </a:ext>
            </a:extLst>
          </p:cNvPr>
          <p:cNvSpPr txBox="1">
            <a:spLocks/>
          </p:cNvSpPr>
          <p:nvPr/>
        </p:nvSpPr>
        <p:spPr>
          <a:xfrm>
            <a:off x="1697857" y="5100977"/>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a:t>
            </a:r>
            <a:endParaRPr lang="fi-FI" sz="2600" dirty="0"/>
          </a:p>
        </p:txBody>
      </p:sp>
      <p:sp>
        <p:nvSpPr>
          <p:cNvPr id="273" name="Sisällön paikkamerkki 2">
            <a:extLst>
              <a:ext uri="{FF2B5EF4-FFF2-40B4-BE49-F238E27FC236}">
                <a16:creationId xmlns:a16="http://schemas.microsoft.com/office/drawing/2014/main" id="{F9E2F368-55D1-4D1B-9D40-96A0915B0564}"/>
              </a:ext>
            </a:extLst>
          </p:cNvPr>
          <p:cNvSpPr txBox="1">
            <a:spLocks/>
          </p:cNvSpPr>
          <p:nvPr/>
        </p:nvSpPr>
        <p:spPr>
          <a:xfrm>
            <a:off x="1400742" y="4538535"/>
            <a:ext cx="847391"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err="1"/>
              <a:t>m"c</a:t>
            </a:r>
            <a:endParaRPr lang="fi-FI" sz="2600" dirty="0"/>
          </a:p>
        </p:txBody>
      </p:sp>
      <p:sp>
        <p:nvSpPr>
          <p:cNvPr id="276" name="Sisällön paikkamerkki 2">
            <a:extLst>
              <a:ext uri="{FF2B5EF4-FFF2-40B4-BE49-F238E27FC236}">
                <a16:creationId xmlns:a16="http://schemas.microsoft.com/office/drawing/2014/main" id="{B5FAA89C-1321-4AB8-BAC4-7F7C70A7416B}"/>
              </a:ext>
            </a:extLst>
          </p:cNvPr>
          <p:cNvSpPr txBox="1">
            <a:spLocks/>
          </p:cNvSpPr>
          <p:nvPr/>
        </p:nvSpPr>
        <p:spPr>
          <a:xfrm>
            <a:off x="2589621" y="3526044"/>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solidFill>
                  <a:srgbClr val="FF0000"/>
                </a:solidFill>
              </a:rPr>
              <a:t>p</a:t>
            </a:r>
            <a:endParaRPr lang="fi-FI" sz="2600" dirty="0">
              <a:solidFill>
                <a:srgbClr val="FF0000"/>
              </a:solidFill>
            </a:endParaRPr>
          </a:p>
        </p:txBody>
      </p:sp>
      <p:sp>
        <p:nvSpPr>
          <p:cNvPr id="277" name="Sisällön paikkamerkki 2">
            <a:extLst>
              <a:ext uri="{FF2B5EF4-FFF2-40B4-BE49-F238E27FC236}">
                <a16:creationId xmlns:a16="http://schemas.microsoft.com/office/drawing/2014/main" id="{EA1006A5-CB31-4799-B1A8-7F5A84012A45}"/>
              </a:ext>
            </a:extLst>
          </p:cNvPr>
          <p:cNvSpPr txBox="1">
            <a:spLocks/>
          </p:cNvSpPr>
          <p:nvPr/>
        </p:nvSpPr>
        <p:spPr>
          <a:xfrm>
            <a:off x="2796317" y="5300713"/>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baseline="-25000" dirty="0"/>
          </a:p>
        </p:txBody>
      </p:sp>
      <p:sp>
        <p:nvSpPr>
          <p:cNvPr id="4" name="Oikea aaltosulje 3">
            <a:extLst>
              <a:ext uri="{FF2B5EF4-FFF2-40B4-BE49-F238E27FC236}">
                <a16:creationId xmlns:a16="http://schemas.microsoft.com/office/drawing/2014/main" id="{10E63BAF-10E5-4C48-AEDD-D8E47BBB301C}"/>
              </a:ext>
            </a:extLst>
          </p:cNvPr>
          <p:cNvSpPr/>
          <p:nvPr/>
        </p:nvSpPr>
        <p:spPr>
          <a:xfrm rot="2975577">
            <a:off x="2474180" y="4465307"/>
            <a:ext cx="749744" cy="118995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Oikea aaltosulje 23">
            <a:extLst>
              <a:ext uri="{FF2B5EF4-FFF2-40B4-BE49-F238E27FC236}">
                <a16:creationId xmlns:a16="http://schemas.microsoft.com/office/drawing/2014/main" id="{266303DA-A233-41FD-9D1E-2BEE0F0B3986}"/>
              </a:ext>
            </a:extLst>
          </p:cNvPr>
          <p:cNvSpPr/>
          <p:nvPr/>
        </p:nvSpPr>
        <p:spPr>
          <a:xfrm rot="2975577">
            <a:off x="3186589" y="4165044"/>
            <a:ext cx="749744" cy="6300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isällön paikkamerkki 2">
            <a:extLst>
              <a:ext uri="{FF2B5EF4-FFF2-40B4-BE49-F238E27FC236}">
                <a16:creationId xmlns:a16="http://schemas.microsoft.com/office/drawing/2014/main" id="{1E0F0425-D942-4BD4-BA17-914FBB11837D}"/>
              </a:ext>
            </a:extLst>
          </p:cNvPr>
          <p:cNvSpPr txBox="1">
            <a:spLocks/>
          </p:cNvSpPr>
          <p:nvPr/>
        </p:nvSpPr>
        <p:spPr>
          <a:xfrm>
            <a:off x="3450518" y="4698476"/>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l-GR" sz="2600" i="1" dirty="0"/>
              <a:t>Δ</a:t>
            </a:r>
            <a:r>
              <a:rPr lang="fi-FI" sz="2600" i="1" dirty="0"/>
              <a:t>mc</a:t>
            </a:r>
            <a:endParaRPr lang="fi-FI" sz="2600" baseline="-25000" dirty="0"/>
          </a:p>
        </p:txBody>
      </p:sp>
      <p:graphicFrame>
        <p:nvGraphicFramePr>
          <p:cNvPr id="26" name="Objekti 25">
            <a:extLst>
              <a:ext uri="{FF2B5EF4-FFF2-40B4-BE49-F238E27FC236}">
                <a16:creationId xmlns:a16="http://schemas.microsoft.com/office/drawing/2014/main" id="{83D47233-3E88-4EE4-AB83-A781ED3D743A}"/>
              </a:ext>
            </a:extLst>
          </p:cNvPr>
          <p:cNvGraphicFramePr>
            <a:graphicFrameLocks noChangeAspect="1"/>
          </p:cNvGraphicFramePr>
          <p:nvPr/>
        </p:nvGraphicFramePr>
        <p:xfrm>
          <a:off x="8329613" y="3948113"/>
          <a:ext cx="3060700" cy="825500"/>
        </p:xfrm>
        <a:graphic>
          <a:graphicData uri="http://schemas.openxmlformats.org/presentationml/2006/ole">
            <mc:AlternateContent xmlns:mc="http://schemas.openxmlformats.org/markup-compatibility/2006">
              <mc:Choice xmlns:v="urn:schemas-microsoft-com:vml" Requires="v">
                <p:oleObj spid="_x0000_s17420" name="Equation" r:id="rId4" imgW="1130040" imgH="304560" progId="Equation.DSMT4">
                  <p:embed/>
                </p:oleObj>
              </mc:Choice>
              <mc:Fallback>
                <p:oleObj name="Equation" r:id="rId4" imgW="1130040" imgH="304560" progId="Equation.DSMT4">
                  <p:embed/>
                  <p:pic>
                    <p:nvPicPr>
                      <p:cNvPr id="26" name="Objekti 25">
                        <a:extLst>
                          <a:ext uri="{FF2B5EF4-FFF2-40B4-BE49-F238E27FC236}">
                            <a16:creationId xmlns:a16="http://schemas.microsoft.com/office/drawing/2014/main" id="{83D47233-3E88-4EE4-AB83-A781ED3D743A}"/>
                          </a:ext>
                        </a:extLst>
                      </p:cNvPr>
                      <p:cNvPicPr/>
                      <p:nvPr/>
                    </p:nvPicPr>
                    <p:blipFill>
                      <a:blip r:embed="rId5"/>
                      <a:stretch>
                        <a:fillRect/>
                      </a:stretch>
                    </p:blipFill>
                    <p:spPr>
                      <a:xfrm>
                        <a:off x="8329613" y="3948113"/>
                        <a:ext cx="3060700" cy="825500"/>
                      </a:xfrm>
                      <a:prstGeom prst="rect">
                        <a:avLst/>
                      </a:prstGeom>
                    </p:spPr>
                  </p:pic>
                </p:oleObj>
              </mc:Fallback>
            </mc:AlternateContent>
          </a:graphicData>
        </a:graphic>
      </p:graphicFrame>
      <p:graphicFrame>
        <p:nvGraphicFramePr>
          <p:cNvPr id="27" name="Objekti 26">
            <a:extLst>
              <a:ext uri="{FF2B5EF4-FFF2-40B4-BE49-F238E27FC236}">
                <a16:creationId xmlns:a16="http://schemas.microsoft.com/office/drawing/2014/main" id="{D8EA2C21-05B7-47A8-89EC-484367C4B0E0}"/>
              </a:ext>
            </a:extLst>
          </p:cNvPr>
          <p:cNvGraphicFramePr>
            <a:graphicFrameLocks noChangeAspect="1"/>
          </p:cNvGraphicFramePr>
          <p:nvPr/>
        </p:nvGraphicFramePr>
        <p:xfrm>
          <a:off x="5211518" y="4157262"/>
          <a:ext cx="2268813" cy="584961"/>
        </p:xfrm>
        <a:graphic>
          <a:graphicData uri="http://schemas.openxmlformats.org/presentationml/2006/ole">
            <mc:AlternateContent xmlns:mc="http://schemas.openxmlformats.org/markup-compatibility/2006">
              <mc:Choice xmlns:v="urn:schemas-microsoft-com:vml" Requires="v">
                <p:oleObj spid="_x0000_s17421" name="Equation" r:id="rId6" imgW="838080" imgH="215640" progId="Equation.DSMT4">
                  <p:embed/>
                </p:oleObj>
              </mc:Choice>
              <mc:Fallback>
                <p:oleObj name="Equation" r:id="rId6" imgW="838080" imgH="215640" progId="Equation.DSMT4">
                  <p:embed/>
                  <p:pic>
                    <p:nvPicPr>
                      <p:cNvPr id="27" name="Objekti 26">
                        <a:extLst>
                          <a:ext uri="{FF2B5EF4-FFF2-40B4-BE49-F238E27FC236}">
                            <a16:creationId xmlns:a16="http://schemas.microsoft.com/office/drawing/2014/main" id="{D8EA2C21-05B7-47A8-89EC-484367C4B0E0}"/>
                          </a:ext>
                        </a:extLst>
                      </p:cNvPr>
                      <p:cNvPicPr/>
                      <p:nvPr/>
                    </p:nvPicPr>
                    <p:blipFill>
                      <a:blip r:embed="rId7"/>
                      <a:stretch>
                        <a:fillRect/>
                      </a:stretch>
                    </p:blipFill>
                    <p:spPr>
                      <a:xfrm>
                        <a:off x="5211518" y="4157262"/>
                        <a:ext cx="2268813" cy="584961"/>
                      </a:xfrm>
                      <a:prstGeom prst="rect">
                        <a:avLst/>
                      </a:prstGeom>
                    </p:spPr>
                  </p:pic>
                </p:oleObj>
              </mc:Fallback>
            </mc:AlternateContent>
          </a:graphicData>
        </a:graphic>
      </p:graphicFrame>
      <p:graphicFrame>
        <p:nvGraphicFramePr>
          <p:cNvPr id="28" name="Objekti 27">
            <a:extLst>
              <a:ext uri="{FF2B5EF4-FFF2-40B4-BE49-F238E27FC236}">
                <a16:creationId xmlns:a16="http://schemas.microsoft.com/office/drawing/2014/main" id="{68D3E2D2-6BA8-4A5F-ACA5-A1C4A4882D38}"/>
              </a:ext>
            </a:extLst>
          </p:cNvPr>
          <p:cNvGraphicFramePr>
            <a:graphicFrameLocks noChangeAspect="1"/>
          </p:cNvGraphicFramePr>
          <p:nvPr/>
        </p:nvGraphicFramePr>
        <p:xfrm>
          <a:off x="8329613" y="4937409"/>
          <a:ext cx="2509837" cy="584200"/>
        </p:xfrm>
        <a:graphic>
          <a:graphicData uri="http://schemas.openxmlformats.org/presentationml/2006/ole">
            <mc:AlternateContent xmlns:mc="http://schemas.openxmlformats.org/markup-compatibility/2006">
              <mc:Choice xmlns:v="urn:schemas-microsoft-com:vml" Requires="v">
                <p:oleObj spid="_x0000_s17422" name="Equation" r:id="rId8" imgW="927000" imgH="215640" progId="Equation.DSMT4">
                  <p:embed/>
                </p:oleObj>
              </mc:Choice>
              <mc:Fallback>
                <p:oleObj name="Equation" r:id="rId8" imgW="927000" imgH="215640" progId="Equation.DSMT4">
                  <p:embed/>
                  <p:pic>
                    <p:nvPicPr>
                      <p:cNvPr id="28" name="Objekti 27">
                        <a:extLst>
                          <a:ext uri="{FF2B5EF4-FFF2-40B4-BE49-F238E27FC236}">
                            <a16:creationId xmlns:a16="http://schemas.microsoft.com/office/drawing/2014/main" id="{68D3E2D2-6BA8-4A5F-ACA5-A1C4A4882D38}"/>
                          </a:ext>
                        </a:extLst>
                      </p:cNvPr>
                      <p:cNvPicPr/>
                      <p:nvPr/>
                    </p:nvPicPr>
                    <p:blipFill>
                      <a:blip r:embed="rId9"/>
                      <a:stretch>
                        <a:fillRect/>
                      </a:stretch>
                    </p:blipFill>
                    <p:spPr>
                      <a:xfrm>
                        <a:off x="8329613" y="4937409"/>
                        <a:ext cx="2509837" cy="584200"/>
                      </a:xfrm>
                      <a:prstGeom prst="rect">
                        <a:avLst/>
                      </a:prstGeom>
                    </p:spPr>
                  </p:pic>
                </p:oleObj>
              </mc:Fallback>
            </mc:AlternateContent>
          </a:graphicData>
        </a:graphic>
      </p:graphicFrame>
      <p:cxnSp>
        <p:nvCxnSpPr>
          <p:cNvPr id="29" name="Suora nuoliyhdysviiva 28">
            <a:extLst>
              <a:ext uri="{FF2B5EF4-FFF2-40B4-BE49-F238E27FC236}">
                <a16:creationId xmlns:a16="http://schemas.microsoft.com/office/drawing/2014/main" id="{95D8E6E2-ED1D-43F5-BC5B-81F46CF6BDC2}"/>
              </a:ext>
            </a:extLst>
          </p:cNvPr>
          <p:cNvCxnSpPr>
            <a:cxnSpLocks/>
          </p:cNvCxnSpPr>
          <p:nvPr/>
        </p:nvCxnSpPr>
        <p:spPr>
          <a:xfrm>
            <a:off x="2105431" y="4382517"/>
            <a:ext cx="928226"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Sisällön paikkamerkki 2">
            <a:extLst>
              <a:ext uri="{FF2B5EF4-FFF2-40B4-BE49-F238E27FC236}">
                <a16:creationId xmlns:a16="http://schemas.microsoft.com/office/drawing/2014/main" id="{29DBF8C2-BEFF-4D69-A035-AF5DE97BBA27}"/>
              </a:ext>
            </a:extLst>
          </p:cNvPr>
          <p:cNvSpPr txBox="1">
            <a:spLocks/>
          </p:cNvSpPr>
          <p:nvPr/>
        </p:nvSpPr>
        <p:spPr>
          <a:xfrm>
            <a:off x="2237748" y="4026656"/>
            <a:ext cx="642075"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v</a:t>
            </a:r>
            <a:endParaRPr lang="fi-FI" sz="2600" dirty="0"/>
          </a:p>
        </p:txBody>
      </p:sp>
      <p:graphicFrame>
        <p:nvGraphicFramePr>
          <p:cNvPr id="31" name="Objekti 30">
            <a:extLst>
              <a:ext uri="{FF2B5EF4-FFF2-40B4-BE49-F238E27FC236}">
                <a16:creationId xmlns:a16="http://schemas.microsoft.com/office/drawing/2014/main" id="{7661998A-7DF5-4291-A5FA-0A09E2342CB1}"/>
              </a:ext>
            </a:extLst>
          </p:cNvPr>
          <p:cNvGraphicFramePr>
            <a:graphicFrameLocks noChangeAspect="1"/>
          </p:cNvGraphicFramePr>
          <p:nvPr>
            <p:extLst>
              <p:ext uri="{D42A27DB-BD31-4B8C-83A1-F6EECF244321}">
                <p14:modId xmlns:p14="http://schemas.microsoft.com/office/powerpoint/2010/main" val="1799771663"/>
              </p:ext>
            </p:extLst>
          </p:nvPr>
        </p:nvGraphicFramePr>
        <p:xfrm>
          <a:off x="8329613" y="3040482"/>
          <a:ext cx="3198813" cy="860425"/>
        </p:xfrm>
        <a:graphic>
          <a:graphicData uri="http://schemas.openxmlformats.org/presentationml/2006/ole">
            <mc:AlternateContent xmlns:mc="http://schemas.openxmlformats.org/markup-compatibility/2006">
              <mc:Choice xmlns:v="urn:schemas-microsoft-com:vml" Requires="v">
                <p:oleObj spid="_x0000_s17423" name="Equation" r:id="rId10" imgW="1180800" imgH="317160" progId="Equation.DSMT4">
                  <p:embed/>
                </p:oleObj>
              </mc:Choice>
              <mc:Fallback>
                <p:oleObj name="Equation" r:id="rId10" imgW="1180800" imgH="317160" progId="Equation.DSMT4">
                  <p:embed/>
                  <p:pic>
                    <p:nvPicPr>
                      <p:cNvPr id="31" name="Objekti 30">
                        <a:extLst>
                          <a:ext uri="{FF2B5EF4-FFF2-40B4-BE49-F238E27FC236}">
                            <a16:creationId xmlns:a16="http://schemas.microsoft.com/office/drawing/2014/main" id="{7661998A-7DF5-4291-A5FA-0A09E2342CB1}"/>
                          </a:ext>
                        </a:extLst>
                      </p:cNvPr>
                      <p:cNvPicPr/>
                      <p:nvPr/>
                    </p:nvPicPr>
                    <p:blipFill>
                      <a:blip r:embed="rId11"/>
                      <a:stretch>
                        <a:fillRect/>
                      </a:stretch>
                    </p:blipFill>
                    <p:spPr>
                      <a:xfrm>
                        <a:off x="8329613" y="3040482"/>
                        <a:ext cx="3198813" cy="860425"/>
                      </a:xfrm>
                      <a:prstGeom prst="rect">
                        <a:avLst/>
                      </a:prstGeom>
                    </p:spPr>
                  </p:pic>
                </p:oleObj>
              </mc:Fallback>
            </mc:AlternateContent>
          </a:graphicData>
        </a:graphic>
      </p:graphicFrame>
      <p:cxnSp>
        <p:nvCxnSpPr>
          <p:cNvPr id="7" name="Suora nuoliyhdysviiva 6">
            <a:extLst>
              <a:ext uri="{FF2B5EF4-FFF2-40B4-BE49-F238E27FC236}">
                <a16:creationId xmlns:a16="http://schemas.microsoft.com/office/drawing/2014/main" id="{3E667BFB-C6AC-4B63-B2ED-CAA255DBF14D}"/>
              </a:ext>
            </a:extLst>
          </p:cNvPr>
          <p:cNvCxnSpPr/>
          <p:nvPr/>
        </p:nvCxnSpPr>
        <p:spPr>
          <a:xfrm flipV="1">
            <a:off x="2879823" y="3526044"/>
            <a:ext cx="5263716" cy="2262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kti 31">
            <a:extLst>
              <a:ext uri="{FF2B5EF4-FFF2-40B4-BE49-F238E27FC236}">
                <a16:creationId xmlns:a16="http://schemas.microsoft.com/office/drawing/2014/main" id="{5AD6BBE3-C0A5-4A12-9B11-E953B35FB779}"/>
              </a:ext>
            </a:extLst>
          </p:cNvPr>
          <p:cNvGraphicFramePr>
            <a:graphicFrameLocks noChangeAspect="1"/>
          </p:cNvGraphicFramePr>
          <p:nvPr>
            <p:extLst>
              <p:ext uri="{D42A27DB-BD31-4B8C-83A1-F6EECF244321}">
                <p14:modId xmlns:p14="http://schemas.microsoft.com/office/powerpoint/2010/main" val="1278232390"/>
              </p:ext>
            </p:extLst>
          </p:nvPr>
        </p:nvGraphicFramePr>
        <p:xfrm>
          <a:off x="8443987" y="5699355"/>
          <a:ext cx="3163887" cy="860425"/>
        </p:xfrm>
        <a:graphic>
          <a:graphicData uri="http://schemas.openxmlformats.org/presentationml/2006/ole">
            <mc:AlternateContent xmlns:mc="http://schemas.openxmlformats.org/markup-compatibility/2006">
              <mc:Choice xmlns:v="urn:schemas-microsoft-com:vml" Requires="v">
                <p:oleObj spid="_x0000_s17424" name="Equation" r:id="rId12" imgW="1168200" imgH="317160" progId="Equation.DSMT4">
                  <p:embed/>
                </p:oleObj>
              </mc:Choice>
              <mc:Fallback>
                <p:oleObj name="Equation" r:id="rId12" imgW="1168200" imgH="317160" progId="Equation.DSMT4">
                  <p:embed/>
                  <p:pic>
                    <p:nvPicPr>
                      <p:cNvPr id="32" name="Objekti 31">
                        <a:extLst>
                          <a:ext uri="{FF2B5EF4-FFF2-40B4-BE49-F238E27FC236}">
                            <a16:creationId xmlns:a16="http://schemas.microsoft.com/office/drawing/2014/main" id="{5AD6BBE3-C0A5-4A12-9B11-E953B35FB779}"/>
                          </a:ext>
                        </a:extLst>
                      </p:cNvPr>
                      <p:cNvPicPr/>
                      <p:nvPr/>
                    </p:nvPicPr>
                    <p:blipFill>
                      <a:blip r:embed="rId13"/>
                      <a:stretch>
                        <a:fillRect/>
                      </a:stretch>
                    </p:blipFill>
                    <p:spPr>
                      <a:xfrm>
                        <a:off x="8443987" y="5699355"/>
                        <a:ext cx="3163887" cy="860425"/>
                      </a:xfrm>
                      <a:prstGeom prst="rect">
                        <a:avLst/>
                      </a:prstGeom>
                    </p:spPr>
                  </p:pic>
                </p:oleObj>
              </mc:Fallback>
            </mc:AlternateContent>
          </a:graphicData>
        </a:graphic>
      </p:graphicFrame>
      <p:cxnSp>
        <p:nvCxnSpPr>
          <p:cNvPr id="33" name="Suora nuoliyhdysviiva 32">
            <a:extLst>
              <a:ext uri="{FF2B5EF4-FFF2-40B4-BE49-F238E27FC236}">
                <a16:creationId xmlns:a16="http://schemas.microsoft.com/office/drawing/2014/main" id="{17B60A25-1256-43BA-81DF-7AF6791432D2}"/>
              </a:ext>
            </a:extLst>
          </p:cNvPr>
          <p:cNvCxnSpPr>
            <a:cxnSpLocks/>
          </p:cNvCxnSpPr>
          <p:nvPr/>
        </p:nvCxnSpPr>
        <p:spPr>
          <a:xfrm flipV="1">
            <a:off x="2124510" y="4377100"/>
            <a:ext cx="0" cy="79302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7" name="Ellipsi 1036">
            <a:extLst>
              <a:ext uri="{FF2B5EF4-FFF2-40B4-BE49-F238E27FC236}">
                <a16:creationId xmlns:a16="http://schemas.microsoft.com/office/drawing/2014/main" id="{7EC9A6EE-483A-421C-9BD7-3AC923EA1B60}"/>
              </a:ext>
            </a:extLst>
          </p:cNvPr>
          <p:cNvSpPr/>
          <p:nvPr/>
        </p:nvSpPr>
        <p:spPr>
          <a:xfrm>
            <a:off x="2059663" y="5086964"/>
            <a:ext cx="126748" cy="12674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uora nuoliyhdysviiva 33">
            <a:extLst>
              <a:ext uri="{FF2B5EF4-FFF2-40B4-BE49-F238E27FC236}">
                <a16:creationId xmlns:a16="http://schemas.microsoft.com/office/drawing/2014/main" id="{FAB2E2B4-15A6-41E1-AB72-351E32046572}"/>
              </a:ext>
            </a:extLst>
          </p:cNvPr>
          <p:cNvCxnSpPr>
            <a:cxnSpLocks/>
          </p:cNvCxnSpPr>
          <p:nvPr/>
        </p:nvCxnSpPr>
        <p:spPr>
          <a:xfrm>
            <a:off x="2123037" y="4686534"/>
            <a:ext cx="6020502" cy="1455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94439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0" name="Suora nuoliyhdysviiva 269">
            <a:extLst>
              <a:ext uri="{FF2B5EF4-FFF2-40B4-BE49-F238E27FC236}">
                <a16:creationId xmlns:a16="http://schemas.microsoft.com/office/drawing/2014/main" id="{F32FF44F-EA02-4386-A152-01802AC1E232}"/>
              </a:ext>
            </a:extLst>
          </p:cNvPr>
          <p:cNvCxnSpPr>
            <a:cxnSpLocks/>
          </p:cNvCxnSpPr>
          <p:nvPr/>
        </p:nvCxnSpPr>
        <p:spPr>
          <a:xfrm flipV="1">
            <a:off x="2123037" y="3423478"/>
            <a:ext cx="0" cy="3131539"/>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027488"/>
            <a:ext cx="11679631" cy="1172629"/>
          </a:xfrm>
        </p:spPr>
        <p:txBody>
          <a:bodyPr>
            <a:spAutoFit/>
          </a:bodyPr>
          <a:lstStyle/>
          <a:p>
            <a:pPr marL="0" indent="0">
              <a:buNone/>
            </a:pPr>
            <a:r>
              <a:rPr lang="fi-FI" sz="2600" dirty="0">
                <a:solidFill>
                  <a:srgbClr val="FF0000"/>
                </a:solidFill>
              </a:rPr>
              <a:t>Suhteellisuusteorian matemaattista oikeellisuutta ei voi kyseenalaistaa, mutta ovatko havaintoja vastaavat ennusteet johdettavissa ymmärrettävämpään todellisuuskuvaan johtavista alkuolettamuksista? </a:t>
            </a:r>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cxnSp>
        <p:nvCxnSpPr>
          <p:cNvPr id="1031" name="Suora nuoliyhdysviiva 1030">
            <a:extLst>
              <a:ext uri="{FF2B5EF4-FFF2-40B4-BE49-F238E27FC236}">
                <a16:creationId xmlns:a16="http://schemas.microsoft.com/office/drawing/2014/main" id="{1D04450A-B49B-4161-B260-E0C4FD25459F}"/>
              </a:ext>
            </a:extLst>
          </p:cNvPr>
          <p:cNvCxnSpPr>
            <a:cxnSpLocks/>
          </p:cNvCxnSpPr>
          <p:nvPr/>
        </p:nvCxnSpPr>
        <p:spPr>
          <a:xfrm flipV="1">
            <a:off x="2123038" y="3948579"/>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2" name="Vapaamuotoinen: Muoto 1031">
            <a:extLst>
              <a:ext uri="{FF2B5EF4-FFF2-40B4-BE49-F238E27FC236}">
                <a16:creationId xmlns:a16="http://schemas.microsoft.com/office/drawing/2014/main" id="{13A6CE7C-FDAB-42E0-81B8-85269BC9A74D}"/>
              </a:ext>
            </a:extLst>
          </p:cNvPr>
          <p:cNvSpPr/>
          <p:nvPr/>
        </p:nvSpPr>
        <p:spPr>
          <a:xfrm>
            <a:off x="267077" y="5150339"/>
            <a:ext cx="3666653" cy="219632"/>
          </a:xfrm>
          <a:custGeom>
            <a:avLst/>
            <a:gdLst>
              <a:gd name="connsiteX0" fmla="*/ 0 w 3767595"/>
              <a:gd name="connsiteY0" fmla="*/ 39812 h 302362"/>
              <a:gd name="connsiteX1" fmla="*/ 3349782 w 3767595"/>
              <a:gd name="connsiteY1" fmla="*/ 21705 h 302362"/>
              <a:gd name="connsiteX2" fmla="*/ 3603279 w 3767595"/>
              <a:gd name="connsiteY2" fmla="*/ 302362 h 302362"/>
              <a:gd name="connsiteX0" fmla="*/ 0 w 3603279"/>
              <a:gd name="connsiteY0" fmla="*/ 0 h 262550"/>
              <a:gd name="connsiteX1" fmla="*/ 3603279 w 3603279"/>
              <a:gd name="connsiteY1" fmla="*/ 262550 h 262550"/>
              <a:gd name="connsiteX0" fmla="*/ 0 w 3666653"/>
              <a:gd name="connsiteY0" fmla="*/ 0 h 81480"/>
              <a:gd name="connsiteX1" fmla="*/ 3666653 w 3666653"/>
              <a:gd name="connsiteY1" fmla="*/ 81480 h 81480"/>
              <a:gd name="connsiteX0" fmla="*/ 0 w 3666653"/>
              <a:gd name="connsiteY0" fmla="*/ 52805 h 134285"/>
              <a:gd name="connsiteX1" fmla="*/ 3666653 w 3666653"/>
              <a:gd name="connsiteY1" fmla="*/ 134285 h 134285"/>
              <a:gd name="connsiteX0" fmla="*/ 0 w 3666653"/>
              <a:gd name="connsiteY0" fmla="*/ 138152 h 219632"/>
              <a:gd name="connsiteX1" fmla="*/ 3666653 w 3666653"/>
              <a:gd name="connsiteY1" fmla="*/ 219632 h 219632"/>
            </a:gdLst>
            <a:ahLst/>
            <a:cxnLst>
              <a:cxn ang="0">
                <a:pos x="connsiteX0" y="connsiteY0"/>
              </a:cxn>
              <a:cxn ang="0">
                <a:pos x="connsiteX1" y="connsiteY1"/>
              </a:cxn>
            </a:cxnLst>
            <a:rect l="l" t="t" r="r" b="b"/>
            <a:pathLst>
              <a:path w="3666653" h="219632">
                <a:moveTo>
                  <a:pt x="0" y="138152"/>
                </a:moveTo>
                <a:cubicBezTo>
                  <a:pt x="1158843" y="-70078"/>
                  <a:pt x="2480649" y="-42918"/>
                  <a:pt x="3666653" y="219632"/>
                </a:cubicBezTo>
              </a:path>
            </a:pathLst>
          </a:custGeom>
          <a:noFill/>
          <a:ln w="5715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5" name="Suora nuoliyhdysviiva 254">
            <a:extLst>
              <a:ext uri="{FF2B5EF4-FFF2-40B4-BE49-F238E27FC236}">
                <a16:creationId xmlns:a16="http://schemas.microsoft.com/office/drawing/2014/main" id="{BC5D864B-E19A-4561-89BB-04BC7A40AF29}"/>
              </a:ext>
            </a:extLst>
          </p:cNvPr>
          <p:cNvCxnSpPr>
            <a:cxnSpLocks/>
          </p:cNvCxnSpPr>
          <p:nvPr/>
        </p:nvCxnSpPr>
        <p:spPr>
          <a:xfrm>
            <a:off x="687999" y="5150339"/>
            <a:ext cx="3526389" cy="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uora nuoliyhdysviiva 257">
            <a:extLst>
              <a:ext uri="{FF2B5EF4-FFF2-40B4-BE49-F238E27FC236}">
                <a16:creationId xmlns:a16="http://schemas.microsoft.com/office/drawing/2014/main" id="{F55F1018-B05B-42B1-B45A-74361FA06505}"/>
              </a:ext>
            </a:extLst>
          </p:cNvPr>
          <p:cNvCxnSpPr>
            <a:cxnSpLocks/>
          </p:cNvCxnSpPr>
          <p:nvPr/>
        </p:nvCxnSpPr>
        <p:spPr>
          <a:xfrm>
            <a:off x="2123038" y="3971891"/>
            <a:ext cx="1403287"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uora nuoliyhdysviiva 259">
            <a:extLst>
              <a:ext uri="{FF2B5EF4-FFF2-40B4-BE49-F238E27FC236}">
                <a16:creationId xmlns:a16="http://schemas.microsoft.com/office/drawing/2014/main" id="{530B2E99-EF7E-4F6B-8CCE-40841C337F23}"/>
              </a:ext>
            </a:extLst>
          </p:cNvPr>
          <p:cNvCxnSpPr>
            <a:cxnSpLocks/>
          </p:cNvCxnSpPr>
          <p:nvPr/>
        </p:nvCxnSpPr>
        <p:spPr>
          <a:xfrm flipV="1">
            <a:off x="2123037" y="3971891"/>
            <a:ext cx="1403288" cy="1178447"/>
          </a:xfrm>
          <a:prstGeom prst="straightConnector1">
            <a:avLst/>
          </a:prstGeom>
          <a:ln w="19050">
            <a:solidFill>
              <a:srgbClr val="FF00FF"/>
            </a:solidFill>
            <a:tailEnd type="triangle"/>
          </a:ln>
        </p:spPr>
        <p:style>
          <a:lnRef idx="1">
            <a:schemeClr val="accent1"/>
          </a:lnRef>
          <a:fillRef idx="0">
            <a:schemeClr val="accent1"/>
          </a:fillRef>
          <a:effectRef idx="0">
            <a:schemeClr val="accent1"/>
          </a:effectRef>
          <a:fontRef idx="minor">
            <a:schemeClr val="tx1"/>
          </a:fontRef>
        </p:style>
      </p:cxnSp>
      <p:cxnSp>
        <p:nvCxnSpPr>
          <p:cNvPr id="1043" name="Suora yhdysviiva 1042">
            <a:extLst>
              <a:ext uri="{FF2B5EF4-FFF2-40B4-BE49-F238E27FC236}">
                <a16:creationId xmlns:a16="http://schemas.microsoft.com/office/drawing/2014/main" id="{826FBB0B-8C39-45BD-9316-687A9DBF78C3}"/>
              </a:ext>
            </a:extLst>
          </p:cNvPr>
          <p:cNvCxnSpPr>
            <a:cxnSpLocks/>
          </p:cNvCxnSpPr>
          <p:nvPr/>
        </p:nvCxnSpPr>
        <p:spPr>
          <a:xfrm>
            <a:off x="3037438" y="3826358"/>
            <a:ext cx="0" cy="72980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45" name="Ellipsi 1044">
            <a:extLst>
              <a:ext uri="{FF2B5EF4-FFF2-40B4-BE49-F238E27FC236}">
                <a16:creationId xmlns:a16="http://schemas.microsoft.com/office/drawing/2014/main" id="{A7C26E16-4069-4731-BC7A-DB6C2CC1B925}"/>
              </a:ext>
            </a:extLst>
          </p:cNvPr>
          <p:cNvSpPr/>
          <p:nvPr/>
        </p:nvSpPr>
        <p:spPr>
          <a:xfrm>
            <a:off x="940400" y="3962838"/>
            <a:ext cx="2380375" cy="2380375"/>
          </a:xfrm>
          <a:prstGeom prst="ellipse">
            <a:avLst/>
          </a:prstGeom>
          <a:noFill/>
          <a:ln w="3175">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Sisällön paikkamerkki 2">
            <a:extLst>
              <a:ext uri="{FF2B5EF4-FFF2-40B4-BE49-F238E27FC236}">
                <a16:creationId xmlns:a16="http://schemas.microsoft.com/office/drawing/2014/main" id="{894D85F6-8A18-4E2E-AB9E-4F0A7734B848}"/>
              </a:ext>
            </a:extLst>
          </p:cNvPr>
          <p:cNvSpPr txBox="1">
            <a:spLocks/>
          </p:cNvSpPr>
          <p:nvPr/>
        </p:nvSpPr>
        <p:spPr>
          <a:xfrm>
            <a:off x="1697857" y="5100977"/>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a:t>
            </a:r>
            <a:endParaRPr lang="fi-FI" sz="2600" dirty="0"/>
          </a:p>
        </p:txBody>
      </p:sp>
      <p:sp>
        <p:nvSpPr>
          <p:cNvPr id="273" name="Sisällön paikkamerkki 2">
            <a:extLst>
              <a:ext uri="{FF2B5EF4-FFF2-40B4-BE49-F238E27FC236}">
                <a16:creationId xmlns:a16="http://schemas.microsoft.com/office/drawing/2014/main" id="{F9E2F368-55D1-4D1B-9D40-96A0915B0564}"/>
              </a:ext>
            </a:extLst>
          </p:cNvPr>
          <p:cNvSpPr txBox="1">
            <a:spLocks/>
          </p:cNvSpPr>
          <p:nvPr/>
        </p:nvSpPr>
        <p:spPr>
          <a:xfrm>
            <a:off x="1400742" y="4538535"/>
            <a:ext cx="847391"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err="1"/>
              <a:t>m"c</a:t>
            </a:r>
            <a:endParaRPr lang="fi-FI" sz="2600" dirty="0"/>
          </a:p>
        </p:txBody>
      </p:sp>
      <p:sp>
        <p:nvSpPr>
          <p:cNvPr id="276" name="Sisällön paikkamerkki 2">
            <a:extLst>
              <a:ext uri="{FF2B5EF4-FFF2-40B4-BE49-F238E27FC236}">
                <a16:creationId xmlns:a16="http://schemas.microsoft.com/office/drawing/2014/main" id="{B5FAA89C-1321-4AB8-BAC4-7F7C70A7416B}"/>
              </a:ext>
            </a:extLst>
          </p:cNvPr>
          <p:cNvSpPr txBox="1">
            <a:spLocks/>
          </p:cNvSpPr>
          <p:nvPr/>
        </p:nvSpPr>
        <p:spPr>
          <a:xfrm>
            <a:off x="2589621" y="3526044"/>
            <a:ext cx="518915" cy="452432"/>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solidFill>
                  <a:srgbClr val="FF0000"/>
                </a:solidFill>
              </a:rPr>
              <a:t>p</a:t>
            </a:r>
            <a:endParaRPr lang="fi-FI" sz="2600" dirty="0">
              <a:solidFill>
                <a:srgbClr val="FF0000"/>
              </a:solidFill>
            </a:endParaRPr>
          </a:p>
        </p:txBody>
      </p:sp>
      <p:sp>
        <p:nvSpPr>
          <p:cNvPr id="277" name="Sisällön paikkamerkki 2">
            <a:extLst>
              <a:ext uri="{FF2B5EF4-FFF2-40B4-BE49-F238E27FC236}">
                <a16:creationId xmlns:a16="http://schemas.microsoft.com/office/drawing/2014/main" id="{EA1006A5-CB31-4799-B1A8-7F5A84012A45}"/>
              </a:ext>
            </a:extLst>
          </p:cNvPr>
          <p:cNvSpPr txBox="1">
            <a:spLocks/>
          </p:cNvSpPr>
          <p:nvPr/>
        </p:nvSpPr>
        <p:spPr>
          <a:xfrm>
            <a:off x="2796317" y="5300713"/>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c</a:t>
            </a:r>
            <a:endParaRPr lang="fi-FI" sz="2600" baseline="-25000" dirty="0"/>
          </a:p>
        </p:txBody>
      </p:sp>
      <p:sp>
        <p:nvSpPr>
          <p:cNvPr id="4" name="Oikea aaltosulje 3">
            <a:extLst>
              <a:ext uri="{FF2B5EF4-FFF2-40B4-BE49-F238E27FC236}">
                <a16:creationId xmlns:a16="http://schemas.microsoft.com/office/drawing/2014/main" id="{10E63BAF-10E5-4C48-AEDD-D8E47BBB301C}"/>
              </a:ext>
            </a:extLst>
          </p:cNvPr>
          <p:cNvSpPr/>
          <p:nvPr/>
        </p:nvSpPr>
        <p:spPr>
          <a:xfrm rot="2975577">
            <a:off x="2474180" y="4465307"/>
            <a:ext cx="749744" cy="118995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Oikea aaltosulje 23">
            <a:extLst>
              <a:ext uri="{FF2B5EF4-FFF2-40B4-BE49-F238E27FC236}">
                <a16:creationId xmlns:a16="http://schemas.microsoft.com/office/drawing/2014/main" id="{266303DA-A233-41FD-9D1E-2BEE0F0B3986}"/>
              </a:ext>
            </a:extLst>
          </p:cNvPr>
          <p:cNvSpPr/>
          <p:nvPr/>
        </p:nvSpPr>
        <p:spPr>
          <a:xfrm rot="2975577">
            <a:off x="3186589" y="4165044"/>
            <a:ext cx="749744" cy="6300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isällön paikkamerkki 2">
            <a:extLst>
              <a:ext uri="{FF2B5EF4-FFF2-40B4-BE49-F238E27FC236}">
                <a16:creationId xmlns:a16="http://schemas.microsoft.com/office/drawing/2014/main" id="{1E0F0425-D942-4BD4-BA17-914FBB11837D}"/>
              </a:ext>
            </a:extLst>
          </p:cNvPr>
          <p:cNvSpPr txBox="1">
            <a:spLocks/>
          </p:cNvSpPr>
          <p:nvPr/>
        </p:nvSpPr>
        <p:spPr>
          <a:xfrm>
            <a:off x="3450518" y="4698476"/>
            <a:ext cx="816878"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l-GR" sz="2600" i="1" dirty="0"/>
              <a:t>Δ</a:t>
            </a:r>
            <a:r>
              <a:rPr lang="fi-FI" sz="2600" i="1" dirty="0"/>
              <a:t>mc</a:t>
            </a:r>
            <a:endParaRPr lang="fi-FI" sz="2600" baseline="-25000" dirty="0"/>
          </a:p>
        </p:txBody>
      </p:sp>
      <p:graphicFrame>
        <p:nvGraphicFramePr>
          <p:cNvPr id="26" name="Objekti 25">
            <a:extLst>
              <a:ext uri="{FF2B5EF4-FFF2-40B4-BE49-F238E27FC236}">
                <a16:creationId xmlns:a16="http://schemas.microsoft.com/office/drawing/2014/main" id="{83D47233-3E88-4EE4-AB83-A781ED3D743A}"/>
              </a:ext>
            </a:extLst>
          </p:cNvPr>
          <p:cNvGraphicFramePr>
            <a:graphicFrameLocks noChangeAspect="1"/>
          </p:cNvGraphicFramePr>
          <p:nvPr/>
        </p:nvGraphicFramePr>
        <p:xfrm>
          <a:off x="8329613" y="3948113"/>
          <a:ext cx="3060700" cy="825500"/>
        </p:xfrm>
        <a:graphic>
          <a:graphicData uri="http://schemas.openxmlformats.org/presentationml/2006/ole">
            <mc:AlternateContent xmlns:mc="http://schemas.openxmlformats.org/markup-compatibility/2006">
              <mc:Choice xmlns:v="urn:schemas-microsoft-com:vml" Requires="v">
                <p:oleObj spid="_x0000_s18444" name="Equation" r:id="rId4" imgW="1130040" imgH="304560" progId="Equation.DSMT4">
                  <p:embed/>
                </p:oleObj>
              </mc:Choice>
              <mc:Fallback>
                <p:oleObj name="Equation" r:id="rId4" imgW="1130040" imgH="304560" progId="Equation.DSMT4">
                  <p:embed/>
                  <p:pic>
                    <p:nvPicPr>
                      <p:cNvPr id="26" name="Objekti 25">
                        <a:extLst>
                          <a:ext uri="{FF2B5EF4-FFF2-40B4-BE49-F238E27FC236}">
                            <a16:creationId xmlns:a16="http://schemas.microsoft.com/office/drawing/2014/main" id="{83D47233-3E88-4EE4-AB83-A781ED3D743A}"/>
                          </a:ext>
                        </a:extLst>
                      </p:cNvPr>
                      <p:cNvPicPr/>
                      <p:nvPr/>
                    </p:nvPicPr>
                    <p:blipFill>
                      <a:blip r:embed="rId5"/>
                      <a:stretch>
                        <a:fillRect/>
                      </a:stretch>
                    </p:blipFill>
                    <p:spPr>
                      <a:xfrm>
                        <a:off x="8329613" y="3948113"/>
                        <a:ext cx="3060700" cy="825500"/>
                      </a:xfrm>
                      <a:prstGeom prst="rect">
                        <a:avLst/>
                      </a:prstGeom>
                    </p:spPr>
                  </p:pic>
                </p:oleObj>
              </mc:Fallback>
            </mc:AlternateContent>
          </a:graphicData>
        </a:graphic>
      </p:graphicFrame>
      <p:graphicFrame>
        <p:nvGraphicFramePr>
          <p:cNvPr id="27" name="Objekti 26">
            <a:extLst>
              <a:ext uri="{FF2B5EF4-FFF2-40B4-BE49-F238E27FC236}">
                <a16:creationId xmlns:a16="http://schemas.microsoft.com/office/drawing/2014/main" id="{D8EA2C21-05B7-47A8-89EC-484367C4B0E0}"/>
              </a:ext>
            </a:extLst>
          </p:cNvPr>
          <p:cNvGraphicFramePr>
            <a:graphicFrameLocks noChangeAspect="1"/>
          </p:cNvGraphicFramePr>
          <p:nvPr/>
        </p:nvGraphicFramePr>
        <p:xfrm>
          <a:off x="5211518" y="4157262"/>
          <a:ext cx="2268813" cy="584961"/>
        </p:xfrm>
        <a:graphic>
          <a:graphicData uri="http://schemas.openxmlformats.org/presentationml/2006/ole">
            <mc:AlternateContent xmlns:mc="http://schemas.openxmlformats.org/markup-compatibility/2006">
              <mc:Choice xmlns:v="urn:schemas-microsoft-com:vml" Requires="v">
                <p:oleObj spid="_x0000_s18445" name="Equation" r:id="rId6" imgW="838080" imgH="215640" progId="Equation.DSMT4">
                  <p:embed/>
                </p:oleObj>
              </mc:Choice>
              <mc:Fallback>
                <p:oleObj name="Equation" r:id="rId6" imgW="838080" imgH="215640" progId="Equation.DSMT4">
                  <p:embed/>
                  <p:pic>
                    <p:nvPicPr>
                      <p:cNvPr id="27" name="Objekti 26">
                        <a:extLst>
                          <a:ext uri="{FF2B5EF4-FFF2-40B4-BE49-F238E27FC236}">
                            <a16:creationId xmlns:a16="http://schemas.microsoft.com/office/drawing/2014/main" id="{D8EA2C21-05B7-47A8-89EC-484367C4B0E0}"/>
                          </a:ext>
                        </a:extLst>
                      </p:cNvPr>
                      <p:cNvPicPr/>
                      <p:nvPr/>
                    </p:nvPicPr>
                    <p:blipFill>
                      <a:blip r:embed="rId7"/>
                      <a:stretch>
                        <a:fillRect/>
                      </a:stretch>
                    </p:blipFill>
                    <p:spPr>
                      <a:xfrm>
                        <a:off x="5211518" y="4157262"/>
                        <a:ext cx="2268813" cy="584961"/>
                      </a:xfrm>
                      <a:prstGeom prst="rect">
                        <a:avLst/>
                      </a:prstGeom>
                    </p:spPr>
                  </p:pic>
                </p:oleObj>
              </mc:Fallback>
            </mc:AlternateContent>
          </a:graphicData>
        </a:graphic>
      </p:graphicFrame>
      <p:graphicFrame>
        <p:nvGraphicFramePr>
          <p:cNvPr id="28" name="Objekti 27">
            <a:extLst>
              <a:ext uri="{FF2B5EF4-FFF2-40B4-BE49-F238E27FC236}">
                <a16:creationId xmlns:a16="http://schemas.microsoft.com/office/drawing/2014/main" id="{68D3E2D2-6BA8-4A5F-ACA5-A1C4A4882D38}"/>
              </a:ext>
            </a:extLst>
          </p:cNvPr>
          <p:cNvGraphicFramePr>
            <a:graphicFrameLocks noChangeAspect="1"/>
          </p:cNvGraphicFramePr>
          <p:nvPr/>
        </p:nvGraphicFramePr>
        <p:xfrm>
          <a:off x="8329613" y="4937409"/>
          <a:ext cx="2509837" cy="584200"/>
        </p:xfrm>
        <a:graphic>
          <a:graphicData uri="http://schemas.openxmlformats.org/presentationml/2006/ole">
            <mc:AlternateContent xmlns:mc="http://schemas.openxmlformats.org/markup-compatibility/2006">
              <mc:Choice xmlns:v="urn:schemas-microsoft-com:vml" Requires="v">
                <p:oleObj spid="_x0000_s18446" name="Equation" r:id="rId8" imgW="927000" imgH="215640" progId="Equation.DSMT4">
                  <p:embed/>
                </p:oleObj>
              </mc:Choice>
              <mc:Fallback>
                <p:oleObj name="Equation" r:id="rId8" imgW="927000" imgH="215640" progId="Equation.DSMT4">
                  <p:embed/>
                  <p:pic>
                    <p:nvPicPr>
                      <p:cNvPr id="28" name="Objekti 27">
                        <a:extLst>
                          <a:ext uri="{FF2B5EF4-FFF2-40B4-BE49-F238E27FC236}">
                            <a16:creationId xmlns:a16="http://schemas.microsoft.com/office/drawing/2014/main" id="{68D3E2D2-6BA8-4A5F-ACA5-A1C4A4882D38}"/>
                          </a:ext>
                        </a:extLst>
                      </p:cNvPr>
                      <p:cNvPicPr/>
                      <p:nvPr/>
                    </p:nvPicPr>
                    <p:blipFill>
                      <a:blip r:embed="rId9"/>
                      <a:stretch>
                        <a:fillRect/>
                      </a:stretch>
                    </p:blipFill>
                    <p:spPr>
                      <a:xfrm>
                        <a:off x="8329613" y="4937409"/>
                        <a:ext cx="2509837" cy="584200"/>
                      </a:xfrm>
                      <a:prstGeom prst="rect">
                        <a:avLst/>
                      </a:prstGeom>
                    </p:spPr>
                  </p:pic>
                </p:oleObj>
              </mc:Fallback>
            </mc:AlternateContent>
          </a:graphicData>
        </a:graphic>
      </p:graphicFrame>
      <p:cxnSp>
        <p:nvCxnSpPr>
          <p:cNvPr id="29" name="Suora nuoliyhdysviiva 28">
            <a:extLst>
              <a:ext uri="{FF2B5EF4-FFF2-40B4-BE49-F238E27FC236}">
                <a16:creationId xmlns:a16="http://schemas.microsoft.com/office/drawing/2014/main" id="{95D8E6E2-ED1D-43F5-BC5B-81F46CF6BDC2}"/>
              </a:ext>
            </a:extLst>
          </p:cNvPr>
          <p:cNvCxnSpPr>
            <a:cxnSpLocks/>
          </p:cNvCxnSpPr>
          <p:nvPr/>
        </p:nvCxnSpPr>
        <p:spPr>
          <a:xfrm>
            <a:off x="2105431" y="4382517"/>
            <a:ext cx="928226"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Sisällön paikkamerkki 2">
            <a:extLst>
              <a:ext uri="{FF2B5EF4-FFF2-40B4-BE49-F238E27FC236}">
                <a16:creationId xmlns:a16="http://schemas.microsoft.com/office/drawing/2014/main" id="{29DBF8C2-BEFF-4D69-A035-AF5DE97BBA27}"/>
              </a:ext>
            </a:extLst>
          </p:cNvPr>
          <p:cNvSpPr txBox="1">
            <a:spLocks/>
          </p:cNvSpPr>
          <p:nvPr/>
        </p:nvSpPr>
        <p:spPr>
          <a:xfrm>
            <a:off x="2237748" y="4026656"/>
            <a:ext cx="642075" cy="4524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fi-FI" sz="2600" i="1" dirty="0"/>
              <a:t>mv</a:t>
            </a:r>
            <a:endParaRPr lang="fi-FI" sz="2600" dirty="0"/>
          </a:p>
        </p:txBody>
      </p:sp>
      <p:graphicFrame>
        <p:nvGraphicFramePr>
          <p:cNvPr id="31" name="Objekti 30">
            <a:extLst>
              <a:ext uri="{FF2B5EF4-FFF2-40B4-BE49-F238E27FC236}">
                <a16:creationId xmlns:a16="http://schemas.microsoft.com/office/drawing/2014/main" id="{7661998A-7DF5-4291-A5FA-0A09E2342CB1}"/>
              </a:ext>
            </a:extLst>
          </p:cNvPr>
          <p:cNvGraphicFramePr>
            <a:graphicFrameLocks noChangeAspect="1"/>
          </p:cNvGraphicFramePr>
          <p:nvPr/>
        </p:nvGraphicFramePr>
        <p:xfrm>
          <a:off x="8329613" y="3040482"/>
          <a:ext cx="3198813" cy="860425"/>
        </p:xfrm>
        <a:graphic>
          <a:graphicData uri="http://schemas.openxmlformats.org/presentationml/2006/ole">
            <mc:AlternateContent xmlns:mc="http://schemas.openxmlformats.org/markup-compatibility/2006">
              <mc:Choice xmlns:v="urn:schemas-microsoft-com:vml" Requires="v">
                <p:oleObj spid="_x0000_s18447" name="Equation" r:id="rId10" imgW="1180800" imgH="317160" progId="Equation.DSMT4">
                  <p:embed/>
                </p:oleObj>
              </mc:Choice>
              <mc:Fallback>
                <p:oleObj name="Equation" r:id="rId10" imgW="1180800" imgH="317160" progId="Equation.DSMT4">
                  <p:embed/>
                  <p:pic>
                    <p:nvPicPr>
                      <p:cNvPr id="31" name="Objekti 30">
                        <a:extLst>
                          <a:ext uri="{FF2B5EF4-FFF2-40B4-BE49-F238E27FC236}">
                            <a16:creationId xmlns:a16="http://schemas.microsoft.com/office/drawing/2014/main" id="{7661998A-7DF5-4291-A5FA-0A09E2342CB1}"/>
                          </a:ext>
                        </a:extLst>
                      </p:cNvPr>
                      <p:cNvPicPr/>
                      <p:nvPr/>
                    </p:nvPicPr>
                    <p:blipFill>
                      <a:blip r:embed="rId11"/>
                      <a:stretch>
                        <a:fillRect/>
                      </a:stretch>
                    </p:blipFill>
                    <p:spPr>
                      <a:xfrm>
                        <a:off x="8329613" y="3040482"/>
                        <a:ext cx="3198813" cy="860425"/>
                      </a:xfrm>
                      <a:prstGeom prst="rect">
                        <a:avLst/>
                      </a:prstGeom>
                    </p:spPr>
                  </p:pic>
                </p:oleObj>
              </mc:Fallback>
            </mc:AlternateContent>
          </a:graphicData>
        </a:graphic>
      </p:graphicFrame>
      <p:cxnSp>
        <p:nvCxnSpPr>
          <p:cNvPr id="7" name="Suora nuoliyhdysviiva 6">
            <a:extLst>
              <a:ext uri="{FF2B5EF4-FFF2-40B4-BE49-F238E27FC236}">
                <a16:creationId xmlns:a16="http://schemas.microsoft.com/office/drawing/2014/main" id="{3E667BFB-C6AC-4B63-B2ED-CAA255DBF14D}"/>
              </a:ext>
            </a:extLst>
          </p:cNvPr>
          <p:cNvCxnSpPr/>
          <p:nvPr/>
        </p:nvCxnSpPr>
        <p:spPr>
          <a:xfrm flipV="1">
            <a:off x="2879823" y="3526044"/>
            <a:ext cx="5263716" cy="2262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kti 31">
            <a:extLst>
              <a:ext uri="{FF2B5EF4-FFF2-40B4-BE49-F238E27FC236}">
                <a16:creationId xmlns:a16="http://schemas.microsoft.com/office/drawing/2014/main" id="{5AD6BBE3-C0A5-4A12-9B11-E953B35FB779}"/>
              </a:ext>
            </a:extLst>
          </p:cNvPr>
          <p:cNvGraphicFramePr>
            <a:graphicFrameLocks noChangeAspect="1"/>
          </p:cNvGraphicFramePr>
          <p:nvPr/>
        </p:nvGraphicFramePr>
        <p:xfrm>
          <a:off x="8443987" y="5699355"/>
          <a:ext cx="3163887" cy="860425"/>
        </p:xfrm>
        <a:graphic>
          <a:graphicData uri="http://schemas.openxmlformats.org/presentationml/2006/ole">
            <mc:AlternateContent xmlns:mc="http://schemas.openxmlformats.org/markup-compatibility/2006">
              <mc:Choice xmlns:v="urn:schemas-microsoft-com:vml" Requires="v">
                <p:oleObj spid="_x0000_s18448" name="Equation" r:id="rId12" imgW="1168200" imgH="317160" progId="Equation.DSMT4">
                  <p:embed/>
                </p:oleObj>
              </mc:Choice>
              <mc:Fallback>
                <p:oleObj name="Equation" r:id="rId12" imgW="1168200" imgH="317160" progId="Equation.DSMT4">
                  <p:embed/>
                  <p:pic>
                    <p:nvPicPr>
                      <p:cNvPr id="32" name="Objekti 31">
                        <a:extLst>
                          <a:ext uri="{FF2B5EF4-FFF2-40B4-BE49-F238E27FC236}">
                            <a16:creationId xmlns:a16="http://schemas.microsoft.com/office/drawing/2014/main" id="{5AD6BBE3-C0A5-4A12-9B11-E953B35FB779}"/>
                          </a:ext>
                        </a:extLst>
                      </p:cNvPr>
                      <p:cNvPicPr/>
                      <p:nvPr/>
                    </p:nvPicPr>
                    <p:blipFill>
                      <a:blip r:embed="rId13"/>
                      <a:stretch>
                        <a:fillRect/>
                      </a:stretch>
                    </p:blipFill>
                    <p:spPr>
                      <a:xfrm>
                        <a:off x="8443987" y="5699355"/>
                        <a:ext cx="3163887" cy="860425"/>
                      </a:xfrm>
                      <a:prstGeom prst="rect">
                        <a:avLst/>
                      </a:prstGeom>
                    </p:spPr>
                  </p:pic>
                </p:oleObj>
              </mc:Fallback>
            </mc:AlternateContent>
          </a:graphicData>
        </a:graphic>
      </p:graphicFrame>
      <p:cxnSp>
        <p:nvCxnSpPr>
          <p:cNvPr id="33" name="Suora nuoliyhdysviiva 32">
            <a:extLst>
              <a:ext uri="{FF2B5EF4-FFF2-40B4-BE49-F238E27FC236}">
                <a16:creationId xmlns:a16="http://schemas.microsoft.com/office/drawing/2014/main" id="{17B60A25-1256-43BA-81DF-7AF6791432D2}"/>
              </a:ext>
            </a:extLst>
          </p:cNvPr>
          <p:cNvCxnSpPr>
            <a:cxnSpLocks/>
          </p:cNvCxnSpPr>
          <p:nvPr/>
        </p:nvCxnSpPr>
        <p:spPr>
          <a:xfrm flipV="1">
            <a:off x="2124510" y="4377100"/>
            <a:ext cx="0" cy="79302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037" name="Ellipsi 1036">
            <a:extLst>
              <a:ext uri="{FF2B5EF4-FFF2-40B4-BE49-F238E27FC236}">
                <a16:creationId xmlns:a16="http://schemas.microsoft.com/office/drawing/2014/main" id="{7EC9A6EE-483A-421C-9BD7-3AC923EA1B60}"/>
              </a:ext>
            </a:extLst>
          </p:cNvPr>
          <p:cNvSpPr/>
          <p:nvPr/>
        </p:nvSpPr>
        <p:spPr>
          <a:xfrm>
            <a:off x="2059663" y="5086964"/>
            <a:ext cx="126748" cy="12674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uora nuoliyhdysviiva 33">
            <a:extLst>
              <a:ext uri="{FF2B5EF4-FFF2-40B4-BE49-F238E27FC236}">
                <a16:creationId xmlns:a16="http://schemas.microsoft.com/office/drawing/2014/main" id="{FAB2E2B4-15A6-41E1-AB72-351E32046572}"/>
              </a:ext>
            </a:extLst>
          </p:cNvPr>
          <p:cNvCxnSpPr>
            <a:cxnSpLocks/>
          </p:cNvCxnSpPr>
          <p:nvPr/>
        </p:nvCxnSpPr>
        <p:spPr>
          <a:xfrm>
            <a:off x="2123037" y="4686534"/>
            <a:ext cx="6020502" cy="1455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Suora nuoliyhdysviiva 34">
            <a:extLst>
              <a:ext uri="{FF2B5EF4-FFF2-40B4-BE49-F238E27FC236}">
                <a16:creationId xmlns:a16="http://schemas.microsoft.com/office/drawing/2014/main" id="{6DB604B8-DC55-4357-8267-596A777D2FB4}"/>
              </a:ext>
            </a:extLst>
          </p:cNvPr>
          <p:cNvCxnSpPr>
            <a:cxnSpLocks/>
          </p:cNvCxnSpPr>
          <p:nvPr/>
        </p:nvCxnSpPr>
        <p:spPr>
          <a:xfrm>
            <a:off x="2120516" y="5167780"/>
            <a:ext cx="0" cy="120176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uora nuoliyhdysviiva 35">
            <a:extLst>
              <a:ext uri="{FF2B5EF4-FFF2-40B4-BE49-F238E27FC236}">
                <a16:creationId xmlns:a16="http://schemas.microsoft.com/office/drawing/2014/main" id="{10292FB8-0431-42CE-BE9B-84F4F5418B6B}"/>
              </a:ext>
            </a:extLst>
          </p:cNvPr>
          <p:cNvCxnSpPr>
            <a:cxnSpLocks/>
          </p:cNvCxnSpPr>
          <p:nvPr/>
        </p:nvCxnSpPr>
        <p:spPr>
          <a:xfrm flipV="1">
            <a:off x="2120515" y="5884219"/>
            <a:ext cx="6020502" cy="14555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uora nuoliyhdysviiva 36">
            <a:extLst>
              <a:ext uri="{FF2B5EF4-FFF2-40B4-BE49-F238E27FC236}">
                <a16:creationId xmlns:a16="http://schemas.microsoft.com/office/drawing/2014/main" id="{AB52694C-9AF3-4CB7-BC18-B87D6ACA8429}"/>
              </a:ext>
            </a:extLst>
          </p:cNvPr>
          <p:cNvCxnSpPr>
            <a:cxnSpLocks/>
          </p:cNvCxnSpPr>
          <p:nvPr/>
        </p:nvCxnSpPr>
        <p:spPr>
          <a:xfrm>
            <a:off x="2120515" y="5170126"/>
            <a:ext cx="0" cy="79302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39523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Kuva 5">
            <a:extLst>
              <a:ext uri="{FF2B5EF4-FFF2-40B4-BE49-F238E27FC236}">
                <a16:creationId xmlns:a16="http://schemas.microsoft.com/office/drawing/2014/main" id="{B9CD6D63-E286-4E49-B0A0-78639DDB6C14}"/>
              </a:ext>
            </a:extLst>
          </p:cNvPr>
          <p:cNvPicPr>
            <a:picLocks noChangeAspect="1"/>
          </p:cNvPicPr>
          <p:nvPr/>
        </p:nvPicPr>
        <p:blipFill>
          <a:blip r:embed="rId2"/>
          <a:stretch>
            <a:fillRect/>
          </a:stretch>
        </p:blipFill>
        <p:spPr>
          <a:xfrm>
            <a:off x="977586" y="126096"/>
            <a:ext cx="4529320" cy="6643003"/>
          </a:xfrm>
          <a:prstGeom prst="rect">
            <a:avLst/>
          </a:prstGeom>
        </p:spPr>
      </p:pic>
      <p:grpSp>
        <p:nvGrpSpPr>
          <p:cNvPr id="13" name="Ryhmä 12">
            <a:extLst>
              <a:ext uri="{FF2B5EF4-FFF2-40B4-BE49-F238E27FC236}">
                <a16:creationId xmlns:a16="http://schemas.microsoft.com/office/drawing/2014/main" id="{F3F40F5A-6D71-431F-9D16-F4CA3D31C954}"/>
              </a:ext>
            </a:extLst>
          </p:cNvPr>
          <p:cNvGrpSpPr/>
          <p:nvPr/>
        </p:nvGrpSpPr>
        <p:grpSpPr>
          <a:xfrm>
            <a:off x="6460454" y="126097"/>
            <a:ext cx="4578463" cy="2896504"/>
            <a:chOff x="6460454" y="126097"/>
            <a:chExt cx="4578463" cy="2896504"/>
          </a:xfrm>
        </p:grpSpPr>
        <p:pic>
          <p:nvPicPr>
            <p:cNvPr id="7" name="Kuva 6">
              <a:extLst>
                <a:ext uri="{FF2B5EF4-FFF2-40B4-BE49-F238E27FC236}">
                  <a16:creationId xmlns:a16="http://schemas.microsoft.com/office/drawing/2014/main" id="{BEB7BBC7-5888-4146-A749-A26FB623ED76}"/>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44000"/>
                      </a14:imgEffect>
                    </a14:imgLayer>
                  </a14:imgProps>
                </a:ext>
              </a:extLst>
            </a:blip>
            <a:srcRect b="71217"/>
            <a:stretch/>
          </p:blipFill>
          <p:spPr>
            <a:xfrm>
              <a:off x="6460454" y="307072"/>
              <a:ext cx="4578463" cy="1597928"/>
            </a:xfrm>
            <a:prstGeom prst="rect">
              <a:avLst/>
            </a:prstGeom>
          </p:spPr>
        </p:pic>
        <p:pic>
          <p:nvPicPr>
            <p:cNvPr id="8" name="Kuva 7">
              <a:extLst>
                <a:ext uri="{FF2B5EF4-FFF2-40B4-BE49-F238E27FC236}">
                  <a16:creationId xmlns:a16="http://schemas.microsoft.com/office/drawing/2014/main" id="{5453690F-7FD0-4CC7-A29C-C7481EBA25F8}"/>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44000"/>
                      </a14:imgEffect>
                    </a14:imgLayer>
                  </a14:imgProps>
                </a:ext>
              </a:extLst>
            </a:blip>
            <a:srcRect t="68647" b="19115"/>
            <a:stretch/>
          </p:blipFill>
          <p:spPr>
            <a:xfrm>
              <a:off x="6460454" y="2085975"/>
              <a:ext cx="4578463" cy="679450"/>
            </a:xfrm>
            <a:prstGeom prst="rect">
              <a:avLst/>
            </a:prstGeom>
          </p:spPr>
        </p:pic>
        <p:sp>
          <p:nvSpPr>
            <p:cNvPr id="10" name="Suorakulmio 9">
              <a:extLst>
                <a:ext uri="{FF2B5EF4-FFF2-40B4-BE49-F238E27FC236}">
                  <a16:creationId xmlns:a16="http://schemas.microsoft.com/office/drawing/2014/main" id="{5BF72747-9613-428F-BE5E-8DF1E53DDEB5}"/>
                </a:ext>
              </a:extLst>
            </p:cNvPr>
            <p:cNvSpPr/>
            <p:nvPr/>
          </p:nvSpPr>
          <p:spPr>
            <a:xfrm>
              <a:off x="6460454" y="126097"/>
              <a:ext cx="4578462" cy="2896504"/>
            </a:xfrm>
            <a:prstGeom prst="rect">
              <a:avLst/>
            </a:prstGeom>
            <a:solidFill>
              <a:srgbClr val="FFCC99">
                <a:alpha val="2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Ryhmä 13">
            <a:extLst>
              <a:ext uri="{FF2B5EF4-FFF2-40B4-BE49-F238E27FC236}">
                <a16:creationId xmlns:a16="http://schemas.microsoft.com/office/drawing/2014/main" id="{D56F3B26-D65E-46DC-8B24-F39C0C16855B}"/>
              </a:ext>
            </a:extLst>
          </p:cNvPr>
          <p:cNvGrpSpPr/>
          <p:nvPr/>
        </p:nvGrpSpPr>
        <p:grpSpPr>
          <a:xfrm>
            <a:off x="6460454" y="3131689"/>
            <a:ext cx="4578462" cy="3487737"/>
            <a:chOff x="6460454" y="3131689"/>
            <a:chExt cx="4578462" cy="3487737"/>
          </a:xfrm>
        </p:grpSpPr>
        <p:pic>
          <p:nvPicPr>
            <p:cNvPr id="9" name="Kuva 8">
              <a:extLst>
                <a:ext uri="{FF2B5EF4-FFF2-40B4-BE49-F238E27FC236}">
                  <a16:creationId xmlns:a16="http://schemas.microsoft.com/office/drawing/2014/main" id="{40DCB7C5-CF36-4D0A-89B1-789E627280F7}"/>
                </a:ext>
              </a:extLst>
            </p:cNvPr>
            <p:cNvPicPr>
              <a:picLocks noChangeAspect="1"/>
            </p:cNvPicPr>
            <p:nvPr/>
          </p:nvPicPr>
          <p:blipFill rotWithShape="1">
            <a:blip r:embed="rId5"/>
            <a:srcRect b="1022"/>
            <a:stretch/>
          </p:blipFill>
          <p:spPr>
            <a:xfrm>
              <a:off x="6624481" y="3131689"/>
              <a:ext cx="4250408" cy="3378649"/>
            </a:xfrm>
            <a:prstGeom prst="rect">
              <a:avLst/>
            </a:prstGeom>
          </p:spPr>
        </p:pic>
        <p:sp>
          <p:nvSpPr>
            <p:cNvPr id="12" name="Suorakulmio 11">
              <a:extLst>
                <a:ext uri="{FF2B5EF4-FFF2-40B4-BE49-F238E27FC236}">
                  <a16:creationId xmlns:a16="http://schemas.microsoft.com/office/drawing/2014/main" id="{4AC10175-932A-4304-A325-940D832CB990}"/>
                </a:ext>
              </a:extLst>
            </p:cNvPr>
            <p:cNvSpPr/>
            <p:nvPr/>
          </p:nvSpPr>
          <p:spPr>
            <a:xfrm>
              <a:off x="6460454" y="3203576"/>
              <a:ext cx="4578462" cy="3415850"/>
            </a:xfrm>
            <a:prstGeom prst="rect">
              <a:avLst/>
            </a:prstGeom>
            <a:solidFill>
              <a:srgbClr val="FFCC99">
                <a:alpha val="2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Suorakulmio 14">
            <a:extLst>
              <a:ext uri="{FF2B5EF4-FFF2-40B4-BE49-F238E27FC236}">
                <a16:creationId xmlns:a16="http://schemas.microsoft.com/office/drawing/2014/main" id="{84915777-F476-45C3-87D0-AF645D14597D}"/>
              </a:ext>
            </a:extLst>
          </p:cNvPr>
          <p:cNvSpPr/>
          <p:nvPr/>
        </p:nvSpPr>
        <p:spPr>
          <a:xfrm>
            <a:off x="6771660" y="4791074"/>
            <a:ext cx="3956050" cy="809625"/>
          </a:xfrm>
          <a:prstGeom prst="rect">
            <a:avLst/>
          </a:prstGeom>
          <a:solidFill>
            <a:srgbClr val="FFFF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32101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Kuva 9">
            <a:extLst>
              <a:ext uri="{FF2B5EF4-FFF2-40B4-BE49-F238E27FC236}">
                <a16:creationId xmlns:a16="http://schemas.microsoft.com/office/drawing/2014/main" id="{2B8ECB6E-A59B-4046-A4FA-7846BAB269E9}"/>
              </a:ext>
            </a:extLst>
          </p:cNvPr>
          <p:cNvPicPr>
            <a:picLocks noChangeAspect="1"/>
          </p:cNvPicPr>
          <p:nvPr/>
        </p:nvPicPr>
        <p:blipFill rotWithShape="1">
          <a:blip r:embed="rId2">
            <a:duotone>
              <a:prstClr val="black"/>
              <a:srgbClr val="D9C3A5">
                <a:tint val="50000"/>
                <a:satMod val="180000"/>
              </a:srgbClr>
            </a:duotone>
          </a:blip>
          <a:srcRect b="823"/>
          <a:stretch/>
        </p:blipFill>
        <p:spPr>
          <a:xfrm>
            <a:off x="5893471" y="457791"/>
            <a:ext cx="4250408" cy="3385457"/>
          </a:xfrm>
          <a:prstGeom prst="rect">
            <a:avLst/>
          </a:prstGeom>
        </p:spPr>
      </p:pic>
      <p:sp>
        <p:nvSpPr>
          <p:cNvPr id="12" name="Suorakulmio 11">
            <a:extLst>
              <a:ext uri="{FF2B5EF4-FFF2-40B4-BE49-F238E27FC236}">
                <a16:creationId xmlns:a16="http://schemas.microsoft.com/office/drawing/2014/main" id="{35E6265C-86AC-4EDD-AF45-0B581D7A69F3}"/>
              </a:ext>
            </a:extLst>
          </p:cNvPr>
          <p:cNvSpPr/>
          <p:nvPr/>
        </p:nvSpPr>
        <p:spPr>
          <a:xfrm>
            <a:off x="6045870" y="1972720"/>
            <a:ext cx="4006849" cy="939800"/>
          </a:xfrm>
          <a:prstGeom prst="rect">
            <a:avLst/>
          </a:prstGeom>
          <a:solidFill>
            <a:srgbClr val="FFFF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Kuva 8">
            <a:extLst>
              <a:ext uri="{FF2B5EF4-FFF2-40B4-BE49-F238E27FC236}">
                <a16:creationId xmlns:a16="http://schemas.microsoft.com/office/drawing/2014/main" id="{6540E626-49E2-4A08-8E7A-465C976B0854}"/>
              </a:ext>
            </a:extLst>
          </p:cNvPr>
          <p:cNvPicPr>
            <a:picLocks noChangeAspect="1"/>
          </p:cNvPicPr>
          <p:nvPr/>
        </p:nvPicPr>
        <p:blipFill>
          <a:blip r:embed="rId3">
            <a:duotone>
              <a:prstClr val="black"/>
              <a:srgbClr val="D9C3A5">
                <a:tint val="50000"/>
                <a:satMod val="180000"/>
              </a:srgbClr>
            </a:duotone>
            <a:extLst>
              <a:ext uri="{BEBA8EAE-BF5A-486C-A8C5-ECC9F3942E4B}">
                <a14:imgProps xmlns:a14="http://schemas.microsoft.com/office/drawing/2010/main">
                  <a14:imgLayer r:embed="rId4">
                    <a14:imgEffect>
                      <a14:sharpenSoften amount="44000"/>
                    </a14:imgEffect>
                  </a14:imgLayer>
                </a14:imgProps>
              </a:ext>
            </a:extLst>
          </a:blip>
          <a:stretch>
            <a:fillRect/>
          </a:stretch>
        </p:blipFill>
        <p:spPr>
          <a:xfrm>
            <a:off x="970490" y="457791"/>
            <a:ext cx="4578463" cy="5551714"/>
          </a:xfrm>
          <a:prstGeom prst="rect">
            <a:avLst/>
          </a:prstGeom>
        </p:spPr>
      </p:pic>
      <p:sp>
        <p:nvSpPr>
          <p:cNvPr id="11" name="Suorakulmio 10">
            <a:extLst>
              <a:ext uri="{FF2B5EF4-FFF2-40B4-BE49-F238E27FC236}">
                <a16:creationId xmlns:a16="http://schemas.microsoft.com/office/drawing/2014/main" id="{3283450C-8C90-4131-9F92-62EEEC387F0C}"/>
              </a:ext>
            </a:extLst>
          </p:cNvPr>
          <p:cNvSpPr/>
          <p:nvPr/>
        </p:nvSpPr>
        <p:spPr>
          <a:xfrm>
            <a:off x="1315008" y="985748"/>
            <a:ext cx="3892550" cy="1054100"/>
          </a:xfrm>
          <a:prstGeom prst="rect">
            <a:avLst/>
          </a:prstGeom>
          <a:solidFill>
            <a:srgbClr val="FFFF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uorakulmio 12">
            <a:extLst>
              <a:ext uri="{FF2B5EF4-FFF2-40B4-BE49-F238E27FC236}">
                <a16:creationId xmlns:a16="http://schemas.microsoft.com/office/drawing/2014/main" id="{241325C5-9DCA-4275-8BFC-70841D1C73D9}"/>
              </a:ext>
            </a:extLst>
          </p:cNvPr>
          <p:cNvSpPr/>
          <p:nvPr/>
        </p:nvSpPr>
        <p:spPr>
          <a:xfrm>
            <a:off x="1251508" y="4243298"/>
            <a:ext cx="3956050" cy="711200"/>
          </a:xfrm>
          <a:prstGeom prst="rect">
            <a:avLst/>
          </a:prstGeom>
          <a:solidFill>
            <a:srgbClr val="FFFF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slz="http://schemas.microsoft.com/office/powerpoint/2016/slidezoom">
        <mc:Choice Requires="pslz">
          <p:graphicFrame>
            <p:nvGraphicFramePr>
              <p:cNvPr id="6" name="Dian zoomaustoiminto 5">
                <a:extLst>
                  <a:ext uri="{FF2B5EF4-FFF2-40B4-BE49-F238E27FC236}">
                    <a16:creationId xmlns:a16="http://schemas.microsoft.com/office/drawing/2014/main" id="{B45B3EAF-D840-49D1-A0A4-A53F7E9E1ABC}"/>
                  </a:ext>
                </a:extLst>
              </p:cNvPr>
              <p:cNvGraphicFramePr>
                <a:graphicFrameLocks noChangeAspect="1"/>
              </p:cNvGraphicFramePr>
              <p:nvPr>
                <p:extLst>
                  <p:ext uri="{D42A27DB-BD31-4B8C-83A1-F6EECF244321}">
                    <p14:modId xmlns:p14="http://schemas.microsoft.com/office/powerpoint/2010/main" val="267133907"/>
                  </p:ext>
                </p:extLst>
              </p:nvPr>
            </p:nvGraphicFramePr>
            <p:xfrm>
              <a:off x="5893471" y="4090898"/>
              <a:ext cx="4250408" cy="2390855"/>
            </p:xfrm>
            <a:graphic>
              <a:graphicData uri="http://schemas.microsoft.com/office/powerpoint/2016/slidezoom">
                <pslz:sldZm>
                  <pslz:sldZmObj sldId="257" cId="2663210185">
                    <pslz:zmPr id="{D97BF001-6D41-4DC8-89E5-7DEC4517DC5B}" returnToParent="0" transitionDur="1000">
                      <p166:blipFill xmlns:p166="http://schemas.microsoft.com/office/powerpoint/2016/6/main">
                        <a:blip r:embed="rId5"/>
                        <a:stretch>
                          <a:fillRect/>
                        </a:stretch>
                      </p166:blipFill>
                      <p166:spPr xmlns:p166="http://schemas.microsoft.com/office/powerpoint/2016/6/main">
                        <a:xfrm>
                          <a:off x="0" y="0"/>
                          <a:ext cx="4250408" cy="2390855"/>
                        </a:xfrm>
                        <a:prstGeom prst="rect">
                          <a:avLst/>
                        </a:prstGeom>
                        <a:ln w="3175">
                          <a:solidFill>
                            <a:prstClr val="ltGray"/>
                          </a:solidFill>
                        </a:ln>
                      </p166:spPr>
                    </pslz:zmPr>
                  </pslz:sldZmObj>
                </pslz:sldZm>
              </a:graphicData>
            </a:graphic>
          </p:graphicFrame>
        </mc:Choice>
        <mc:Fallback xmlns="">
          <p:pic>
            <p:nvPicPr>
              <p:cNvPr id="6" name="Dian zoomaustoiminto 5">
                <a:extLst>
                  <a:ext uri="{FF2B5EF4-FFF2-40B4-BE49-F238E27FC236}">
                    <a16:creationId xmlns:a16="http://schemas.microsoft.com/office/drawing/2014/main" id="{B45B3EAF-D840-49D1-A0A4-A53F7E9E1ABC}"/>
                  </a:ext>
                </a:extLst>
              </p:cNvPr>
              <p:cNvPicPr>
                <a:picLocks noGrp="1" noRot="1" noChangeAspect="1" noMove="1" noResize="1" noEditPoints="1" noAdjustHandles="1" noChangeArrowheads="1" noChangeShapeType="1"/>
              </p:cNvPicPr>
              <p:nvPr/>
            </p:nvPicPr>
            <p:blipFill>
              <a:blip r:embed="rId6"/>
              <a:stretch>
                <a:fillRect/>
              </a:stretch>
            </p:blipFill>
            <p:spPr>
              <a:xfrm>
                <a:off x="5893471" y="4090898"/>
                <a:ext cx="4250408" cy="2390855"/>
              </a:xfrm>
              <a:prstGeom prst="rect">
                <a:avLst/>
              </a:prstGeom>
              <a:ln w="3175">
                <a:solidFill>
                  <a:prstClr val="ltGray"/>
                </a:solidFill>
              </a:ln>
            </p:spPr>
          </p:pic>
        </mc:Fallback>
      </mc:AlternateContent>
    </p:spTree>
    <p:extLst>
      <p:ext uri="{BB962C8B-B14F-4D97-AF65-F5344CB8AC3E}">
        <p14:creationId xmlns:p14="http://schemas.microsoft.com/office/powerpoint/2010/main" val="33421090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280985"/>
            <a:ext cx="11679631" cy="3857266"/>
          </a:xfrm>
        </p:spPr>
        <p:txBody>
          <a:bodyPr>
            <a:normAutofit fontScale="62500" lnSpcReduction="20000"/>
          </a:bodyPr>
          <a:lstStyle/>
          <a:p>
            <a:pPr marL="0" indent="0">
              <a:buNone/>
            </a:pPr>
            <a:r>
              <a:rPr lang="fi-FI" b="1" dirty="0"/>
              <a:t>Tuomo Suntola: Lähtöolettamusten valinta on avain ymmärrettävään todellisuuskuvaan.</a:t>
            </a:r>
          </a:p>
          <a:p>
            <a:pPr marL="0" indent="0">
              <a:buNone/>
            </a:pPr>
            <a:r>
              <a:rPr lang="fi-FI" sz="2600" dirty="0"/>
              <a:t>Teknologisten ongelmien ratkaisuissa ongelman syvällinen ymmärtäminen on avain hyvään ratkaisuun. Useimmissa tapauksissa nopein ja tehokkain ratkaisu saadaan tunnettuja tekniikoita hiomalla. Mahdottomalta näyttävän ongelman ratkaisussa on mentävä syvemmälle; ongelman syy on etsittävä perusteista. Näen tilanteen fysiikan teorioissa hyvinkin samanlaisena. </a:t>
            </a:r>
          </a:p>
          <a:p>
            <a:pPr marL="0" indent="0">
              <a:buNone/>
            </a:pPr>
            <a:r>
              <a:rPr lang="fi-FI" sz="2600" dirty="0">
                <a:solidFill>
                  <a:srgbClr val="FF0000"/>
                </a:solidFill>
              </a:rPr>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2600" dirty="0" err="1">
                <a:solidFill>
                  <a:srgbClr val="FF0000"/>
                </a:solidFill>
              </a:rPr>
              <a:t>mikrorakenteista</a:t>
            </a:r>
            <a:r>
              <a:rPr lang="fi-FI" sz="2600" dirty="0">
                <a:solidFill>
                  <a:srgbClr val="FF0000"/>
                </a:solidFill>
              </a:rPr>
              <a:t> kosmologiaan. Teorian matemaattista oikeellisuutta ei voi kyseenalaistaa, mutta ovatko havaintoja vastaavat ennusteet johdettavissa ymmärrettävämpään todellisuuskuvaan johtavista alkuolettamuksista?</a:t>
            </a:r>
          </a:p>
          <a:p>
            <a:pPr marL="0" indent="0">
              <a:buNone/>
            </a:pPr>
            <a:r>
              <a:rPr lang="fi-FI" sz="2600" dirty="0"/>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None/>
            </a:pPr>
            <a:r>
              <a:rPr lang="fi-FI" sz="2600" dirty="0"/>
              <a:t>Suhteellisuusteorian suhteellisuusperiaatteeseen, kinematiikkaan ja metriikkaan perustuva ratkaisu selittää ilmiöt ajan kulun muutoksilla. Kvanttimekaniikka ilmaisee kellon käyntitaajuuden kellossa värähtelevien elektronien energiatilan funktiona, mikä antaa edellytykset kuvata käyntitaajuuden muutokset liike- ja gravitaatioenergian vaikutuksella kellon energiatilaan. Näin voidaan tehdä, kun hylätään suhteellisuusperiaate, ja korvataan metriikka ja kinematiikka kokonaisenergian säilymiseen perustuvalla dynamiikalla. Ennusteet kellojen käyntitaajuudesta säilyvät oleellisesti ottaen samoina, mutta todellisuuskuva muuttuu dramaattisesti – aika on kaikille yhteinen, mutta kellojen taajuudet muuttuvat.</a:t>
            </a:r>
            <a:endParaRPr lang="en-US" sz="2600" dirty="0"/>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sp>
        <p:nvSpPr>
          <p:cNvPr id="5" name="Sisällön paikkamerkki 2">
            <a:extLst>
              <a:ext uri="{FF2B5EF4-FFF2-40B4-BE49-F238E27FC236}">
                <a16:creationId xmlns:a16="http://schemas.microsoft.com/office/drawing/2014/main" id="{A3DDCF7F-6ACA-4CA5-BB10-88B1595D3A24}"/>
              </a:ext>
            </a:extLst>
          </p:cNvPr>
          <p:cNvSpPr txBox="1">
            <a:spLocks/>
          </p:cNvSpPr>
          <p:nvPr/>
        </p:nvSpPr>
        <p:spPr>
          <a:xfrm>
            <a:off x="268586" y="2514487"/>
            <a:ext cx="11679631" cy="3781362"/>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fi-FI" sz="1800" dirty="0">
              <a:solidFill>
                <a:srgbClr val="FF0000"/>
              </a:solidFill>
            </a:endParaRPr>
          </a:p>
          <a:p>
            <a:pPr marL="0" indent="0">
              <a:buNone/>
            </a:pPr>
            <a:r>
              <a:rPr lang="fi-FI" sz="1800" dirty="0"/>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1800" dirty="0" err="1"/>
              <a:t>mikrorakenteista</a:t>
            </a:r>
            <a:r>
              <a:rPr lang="fi-FI" sz="1800" dirty="0"/>
              <a:t> kosmologiaan. Teorian matemaattista oikeellisuutta ei voi kyseenalaistaa, mutta ovatko havaintoja vastaavat ennusteet johdettavissa ymmärrettävämpään todellisuuskuvaan johtavista alkuolettamuksista?</a:t>
            </a:r>
          </a:p>
          <a:p>
            <a:pPr marL="0" indent="0">
              <a:buNone/>
            </a:pPr>
            <a:r>
              <a:rPr lang="fi-FI" sz="1800" dirty="0">
                <a:solidFill>
                  <a:srgbClr val="FF0000"/>
                </a:solidFill>
              </a:rPr>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None/>
            </a:pPr>
            <a:endParaRPr lang="fi-FI" sz="1800" dirty="0">
              <a:solidFill>
                <a:srgbClr val="FF0000"/>
              </a:solidFill>
            </a:endParaRPr>
          </a:p>
        </p:txBody>
      </p:sp>
    </p:spTree>
    <p:extLst>
      <p:ext uri="{BB962C8B-B14F-4D97-AF65-F5344CB8AC3E}">
        <p14:creationId xmlns:p14="http://schemas.microsoft.com/office/powerpoint/2010/main" val="111176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Ryhmä 12">
            <a:extLst>
              <a:ext uri="{FF2B5EF4-FFF2-40B4-BE49-F238E27FC236}">
                <a16:creationId xmlns:a16="http://schemas.microsoft.com/office/drawing/2014/main" id="{64B8D294-5AA2-4BFB-918D-2F3666823179}"/>
              </a:ext>
            </a:extLst>
          </p:cNvPr>
          <p:cNvGrpSpPr/>
          <p:nvPr/>
        </p:nvGrpSpPr>
        <p:grpSpPr>
          <a:xfrm>
            <a:off x="4195184" y="752157"/>
            <a:ext cx="3232150" cy="1071330"/>
            <a:chOff x="4917779" y="5731061"/>
            <a:chExt cx="3232150" cy="1071330"/>
          </a:xfrm>
        </p:grpSpPr>
        <p:sp>
          <p:nvSpPr>
            <p:cNvPr id="21" name="Title 2"/>
            <p:cNvSpPr txBox="1">
              <a:spLocks/>
            </p:cNvSpPr>
            <p:nvPr/>
          </p:nvSpPr>
          <p:spPr>
            <a:xfrm>
              <a:off x="5034434" y="5731061"/>
              <a:ext cx="2920987" cy="400110"/>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dirty="0">
                  <a:latin typeface="Garamond" panose="02020404030301010803" pitchFamily="18" charset="0"/>
                </a:rPr>
                <a:t>Kvanttimekaniikka:</a:t>
              </a:r>
            </a:p>
          </p:txBody>
        </p:sp>
        <p:graphicFrame>
          <p:nvGraphicFramePr>
            <p:cNvPr id="18" name="Objekti 17">
              <a:extLst>
                <a:ext uri="{FF2B5EF4-FFF2-40B4-BE49-F238E27FC236}">
                  <a16:creationId xmlns:a16="http://schemas.microsoft.com/office/drawing/2014/main" id="{AC06A0BB-B2A8-4E38-B9ED-62F09DEC1044}"/>
                </a:ext>
              </a:extLst>
            </p:cNvPr>
            <p:cNvGraphicFramePr>
              <a:graphicFrameLocks noChangeAspect="1"/>
            </p:cNvGraphicFramePr>
            <p:nvPr>
              <p:extLst>
                <p:ext uri="{D42A27DB-BD31-4B8C-83A1-F6EECF244321}">
                  <p14:modId xmlns:p14="http://schemas.microsoft.com/office/powerpoint/2010/main" val="2725342937"/>
                </p:ext>
              </p:extLst>
            </p:nvPr>
          </p:nvGraphicFramePr>
          <p:xfrm>
            <a:off x="4917779" y="6091191"/>
            <a:ext cx="3232150" cy="711200"/>
          </p:xfrm>
          <a:graphic>
            <a:graphicData uri="http://schemas.openxmlformats.org/presentationml/2006/ole">
              <mc:AlternateContent xmlns:mc="http://schemas.openxmlformats.org/markup-compatibility/2006">
                <mc:Choice xmlns:v="urn:schemas-microsoft-com:vml" Requires="v">
                  <p:oleObj spid="_x0000_s1038" name="Equation" r:id="rId4" imgW="1866600" imgH="419040" progId="Equation.DSMT4">
                    <p:embed/>
                  </p:oleObj>
                </mc:Choice>
                <mc:Fallback>
                  <p:oleObj name="Equation" r:id="rId4" imgW="1866600" imgH="419040" progId="Equation.DSMT4">
                    <p:embed/>
                    <p:pic>
                      <p:nvPicPr>
                        <p:cNvPr id="18" name="Objekti 17">
                          <a:extLst>
                            <a:ext uri="{FF2B5EF4-FFF2-40B4-BE49-F238E27FC236}">
                              <a16:creationId xmlns:a16="http://schemas.microsoft.com/office/drawing/2014/main" id="{AC06A0BB-B2A8-4E38-B9ED-62F09DEC1044}"/>
                            </a:ext>
                          </a:extLst>
                        </p:cNvPr>
                        <p:cNvPicPr>
                          <a:picLocks noChangeAspect="1" noChangeArrowheads="1"/>
                        </p:cNvPicPr>
                        <p:nvPr/>
                      </p:nvPicPr>
                      <p:blipFill>
                        <a:blip r:embed="rId5"/>
                        <a:srcRect/>
                        <a:stretch>
                          <a:fillRect/>
                        </a:stretch>
                      </p:blipFill>
                      <p:spPr bwMode="auto">
                        <a:xfrm>
                          <a:off x="4917779" y="6091191"/>
                          <a:ext cx="3232150" cy="711200"/>
                        </a:xfrm>
                        <a:prstGeom prst="rect">
                          <a:avLst/>
                        </a:prstGeom>
                        <a:noFill/>
                      </p:spPr>
                    </p:pic>
                  </p:oleObj>
                </mc:Fallback>
              </mc:AlternateContent>
            </a:graphicData>
          </a:graphic>
        </p:graphicFrame>
      </p:grpSp>
      <p:grpSp>
        <p:nvGrpSpPr>
          <p:cNvPr id="45" name="Ryhmä 44">
            <a:extLst>
              <a:ext uri="{FF2B5EF4-FFF2-40B4-BE49-F238E27FC236}">
                <a16:creationId xmlns:a16="http://schemas.microsoft.com/office/drawing/2014/main" id="{62FC85D0-80F2-4818-A5B6-3FDDB7389515}"/>
              </a:ext>
            </a:extLst>
          </p:cNvPr>
          <p:cNvGrpSpPr/>
          <p:nvPr/>
        </p:nvGrpSpPr>
        <p:grpSpPr>
          <a:xfrm>
            <a:off x="4134496" y="681267"/>
            <a:ext cx="3386126" cy="1266180"/>
            <a:chOff x="1456628" y="586496"/>
            <a:chExt cx="3386126" cy="1266180"/>
          </a:xfrm>
        </p:grpSpPr>
        <p:sp>
          <p:nvSpPr>
            <p:cNvPr id="27" name="Suorakulmio 26">
              <a:extLst>
                <a:ext uri="{FF2B5EF4-FFF2-40B4-BE49-F238E27FC236}">
                  <a16:creationId xmlns:a16="http://schemas.microsoft.com/office/drawing/2014/main" id="{BA6BA0A5-59B8-4C83-BCE2-116FAC952519}"/>
                </a:ext>
              </a:extLst>
            </p:cNvPr>
            <p:cNvSpPr/>
            <p:nvPr/>
          </p:nvSpPr>
          <p:spPr>
            <a:xfrm>
              <a:off x="1456628" y="586496"/>
              <a:ext cx="3386126" cy="12661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Ryhmä 22">
              <a:extLst>
                <a:ext uri="{FF2B5EF4-FFF2-40B4-BE49-F238E27FC236}">
                  <a16:creationId xmlns:a16="http://schemas.microsoft.com/office/drawing/2014/main" id="{14B3F738-7748-44DC-B51C-8626AFFDF59C}"/>
                </a:ext>
              </a:extLst>
            </p:cNvPr>
            <p:cNvGrpSpPr/>
            <p:nvPr/>
          </p:nvGrpSpPr>
          <p:grpSpPr>
            <a:xfrm>
              <a:off x="1525076" y="663175"/>
              <a:ext cx="3232150" cy="1103722"/>
              <a:chOff x="4200102" y="1137631"/>
              <a:chExt cx="3232150" cy="1103722"/>
            </a:xfrm>
          </p:grpSpPr>
          <p:sp>
            <p:nvSpPr>
              <p:cNvPr id="42" name="Title 2">
                <a:extLst>
                  <a:ext uri="{FF2B5EF4-FFF2-40B4-BE49-F238E27FC236}">
                    <a16:creationId xmlns:a16="http://schemas.microsoft.com/office/drawing/2014/main" id="{EFFA75B7-6D60-448A-8B4B-B336D418203A}"/>
                  </a:ext>
                </a:extLst>
              </p:cNvPr>
              <p:cNvSpPr txBox="1">
                <a:spLocks/>
              </p:cNvSpPr>
              <p:nvPr/>
            </p:nvSpPr>
            <p:spPr>
              <a:xfrm>
                <a:off x="4316129" y="1137631"/>
                <a:ext cx="2920987" cy="400110"/>
              </a:xfrm>
              <a:prstGeom prst="rect">
                <a:avLst/>
              </a:prstGeom>
              <a:solidFill>
                <a:schemeClr val="bg1"/>
              </a:solidFill>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dirty="0">
                    <a:latin typeface="Garamond" panose="02020404030301010803" pitchFamily="18" charset="0"/>
                  </a:rPr>
                  <a:t>Kvanttimekaniikka:</a:t>
                </a:r>
              </a:p>
            </p:txBody>
          </p:sp>
          <p:graphicFrame>
            <p:nvGraphicFramePr>
              <p:cNvPr id="43" name="Objekti 42">
                <a:extLst>
                  <a:ext uri="{FF2B5EF4-FFF2-40B4-BE49-F238E27FC236}">
                    <a16:creationId xmlns:a16="http://schemas.microsoft.com/office/drawing/2014/main" id="{FD8DFE40-65A9-491D-9038-C6D310F147E9}"/>
                  </a:ext>
                </a:extLst>
              </p:cNvPr>
              <p:cNvGraphicFramePr>
                <a:graphicFrameLocks noChangeAspect="1"/>
              </p:cNvGraphicFramePr>
              <p:nvPr>
                <p:extLst>
                  <p:ext uri="{D42A27DB-BD31-4B8C-83A1-F6EECF244321}">
                    <p14:modId xmlns:p14="http://schemas.microsoft.com/office/powerpoint/2010/main" val="2236749007"/>
                  </p:ext>
                </p:extLst>
              </p:nvPr>
            </p:nvGraphicFramePr>
            <p:xfrm>
              <a:off x="4200102" y="1466653"/>
              <a:ext cx="3232150" cy="774700"/>
            </p:xfrm>
            <a:graphic>
              <a:graphicData uri="http://schemas.openxmlformats.org/presentationml/2006/ole">
                <mc:AlternateContent xmlns:mc="http://schemas.openxmlformats.org/markup-compatibility/2006">
                  <mc:Choice xmlns:v="urn:schemas-microsoft-com:vml" Requires="v">
                    <p:oleObj spid="_x0000_s1039" name="Equation" r:id="rId6" imgW="1866600" imgH="457200" progId="Equation.DSMT4">
                      <p:embed/>
                    </p:oleObj>
                  </mc:Choice>
                  <mc:Fallback>
                    <p:oleObj name="Equation" r:id="rId6" imgW="1866600" imgH="457200" progId="Equation.DSMT4">
                      <p:embed/>
                      <p:pic>
                        <p:nvPicPr>
                          <p:cNvPr id="43" name="Objekti 42">
                            <a:extLst>
                              <a:ext uri="{FF2B5EF4-FFF2-40B4-BE49-F238E27FC236}">
                                <a16:creationId xmlns:a16="http://schemas.microsoft.com/office/drawing/2014/main" id="{FD8DFE40-65A9-491D-9038-C6D310F147E9}"/>
                              </a:ext>
                            </a:extLst>
                          </p:cNvPr>
                          <p:cNvPicPr>
                            <a:picLocks noChangeAspect="1" noChangeArrowheads="1"/>
                          </p:cNvPicPr>
                          <p:nvPr/>
                        </p:nvPicPr>
                        <p:blipFill>
                          <a:blip r:embed="rId7"/>
                          <a:srcRect/>
                          <a:stretch>
                            <a:fillRect/>
                          </a:stretch>
                        </p:blipFill>
                        <p:spPr bwMode="auto">
                          <a:xfrm>
                            <a:off x="4200102" y="1466653"/>
                            <a:ext cx="3232150" cy="774700"/>
                          </a:xfrm>
                          <a:prstGeom prst="rect">
                            <a:avLst/>
                          </a:prstGeom>
                          <a:noFill/>
                        </p:spPr>
                      </p:pic>
                    </p:oleObj>
                  </mc:Fallback>
                </mc:AlternateContent>
              </a:graphicData>
            </a:graphic>
          </p:graphicFrame>
          <p:cxnSp>
            <p:nvCxnSpPr>
              <p:cNvPr id="22" name="Suora yhdysviiva 21">
                <a:extLst>
                  <a:ext uri="{FF2B5EF4-FFF2-40B4-BE49-F238E27FC236}">
                    <a16:creationId xmlns:a16="http://schemas.microsoft.com/office/drawing/2014/main" id="{0F6C0201-99A5-4761-92C6-8B824FA451BA}"/>
                  </a:ext>
                </a:extLst>
              </p:cNvPr>
              <p:cNvCxnSpPr/>
              <p:nvPr/>
            </p:nvCxnSpPr>
            <p:spPr>
              <a:xfrm>
                <a:off x="5703004" y="1527760"/>
                <a:ext cx="163314" cy="1366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uora yhdysviiva 43">
                <a:extLst>
                  <a:ext uri="{FF2B5EF4-FFF2-40B4-BE49-F238E27FC236}">
                    <a16:creationId xmlns:a16="http://schemas.microsoft.com/office/drawing/2014/main" id="{E0C2F587-7F2B-49F2-8122-2A2C2EFBA779}"/>
                  </a:ext>
                </a:extLst>
              </p:cNvPr>
              <p:cNvCxnSpPr/>
              <p:nvPr/>
            </p:nvCxnSpPr>
            <p:spPr>
              <a:xfrm>
                <a:off x="5652169" y="2000398"/>
                <a:ext cx="163314" cy="1366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14" name="Title 2">
            <a:extLst>
              <a:ext uri="{FF2B5EF4-FFF2-40B4-BE49-F238E27FC236}">
                <a16:creationId xmlns:a16="http://schemas.microsoft.com/office/drawing/2014/main" id="{C1B8668A-8B9E-4272-BB3F-E1ACE917AD0A}"/>
              </a:ext>
            </a:extLst>
          </p:cNvPr>
          <p:cNvSpPr txBox="1">
            <a:spLocks/>
          </p:cNvSpPr>
          <p:nvPr/>
        </p:nvSpPr>
        <p:spPr>
          <a:xfrm>
            <a:off x="238510" y="916982"/>
            <a:ext cx="3441228" cy="707886"/>
          </a:xfrm>
          <a:prstGeom prst="rect">
            <a:avLst/>
          </a:prstGeom>
        </p:spPr>
        <p:txBody>
          <a:bodyPr vert="horz" wrap="square" lIns="91440" tIns="45720" rIns="91440" bIns="45720" rtlCol="0" anchor="t" anchorCtr="0">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defRPr/>
            </a:pPr>
            <a:r>
              <a:rPr lang="fi-FI" sz="2000" b="1" dirty="0">
                <a:solidFill>
                  <a:srgbClr val="FF0000"/>
                </a:solidFill>
                <a:latin typeface="Garamond" panose="02020404030301010803" pitchFamily="18" charset="0"/>
              </a:rPr>
              <a:t>HAVAINTOJEN KUVAUKSESTA LÄHTIEN</a:t>
            </a:r>
          </a:p>
        </p:txBody>
      </p:sp>
      <p:sp>
        <p:nvSpPr>
          <p:cNvPr id="15" name="Title 2">
            <a:extLst>
              <a:ext uri="{FF2B5EF4-FFF2-40B4-BE49-F238E27FC236}">
                <a16:creationId xmlns:a16="http://schemas.microsoft.com/office/drawing/2014/main" id="{CFA2E03D-2228-4ADF-8370-BEFFFE4EF8DB}"/>
              </a:ext>
            </a:extLst>
          </p:cNvPr>
          <p:cNvSpPr txBox="1">
            <a:spLocks/>
          </p:cNvSpPr>
          <p:nvPr/>
        </p:nvSpPr>
        <p:spPr>
          <a:xfrm>
            <a:off x="8121934" y="916982"/>
            <a:ext cx="3344537" cy="707886"/>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b="1" dirty="0">
                <a:solidFill>
                  <a:srgbClr val="0000FF"/>
                </a:solidFill>
                <a:latin typeface="Garamond" panose="02020404030301010803" pitchFamily="18" charset="0"/>
              </a:rPr>
              <a:t>UUDET LÄHTÖOLETTAMUKSET</a:t>
            </a:r>
          </a:p>
        </p:txBody>
      </p:sp>
      <p:grpSp>
        <p:nvGrpSpPr>
          <p:cNvPr id="5" name="Ryhmä 4">
            <a:extLst>
              <a:ext uri="{FF2B5EF4-FFF2-40B4-BE49-F238E27FC236}">
                <a16:creationId xmlns:a16="http://schemas.microsoft.com/office/drawing/2014/main" id="{5178089F-2D6E-45CA-9095-3AB035AE48FF}"/>
              </a:ext>
            </a:extLst>
          </p:cNvPr>
          <p:cNvGrpSpPr/>
          <p:nvPr/>
        </p:nvGrpSpPr>
        <p:grpSpPr>
          <a:xfrm>
            <a:off x="279699" y="1988473"/>
            <a:ext cx="4528969" cy="1719434"/>
            <a:chOff x="279699" y="1479443"/>
            <a:chExt cx="4528969" cy="1719434"/>
          </a:xfrm>
        </p:grpSpPr>
        <p:sp>
          <p:nvSpPr>
            <p:cNvPr id="24" name="Title 2"/>
            <p:cNvSpPr txBox="1">
              <a:spLocks/>
            </p:cNvSpPr>
            <p:nvPr/>
          </p:nvSpPr>
          <p:spPr>
            <a:xfrm>
              <a:off x="436677" y="1596232"/>
              <a:ext cx="4026946" cy="1323439"/>
            </a:xfrm>
            <a:prstGeom prst="rect">
              <a:avLst/>
            </a:prstGeom>
          </p:spPr>
          <p:txBody>
            <a:bodyPr vert="horz" wrap="square" lIns="91440" tIns="45720" rIns="91440" bIns="45720" rtlCol="0" anchor="t" anchorCtr="0">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defRPr/>
              </a:pPr>
              <a:r>
                <a:rPr lang="fi-FI" sz="2000" b="1" dirty="0">
                  <a:solidFill>
                    <a:srgbClr val="FF0000"/>
                  </a:solidFill>
                  <a:latin typeface="Garamond" panose="02020404030301010803" pitchFamily="18" charset="0"/>
                </a:rPr>
                <a:t>Suhteellisuusperiaate ja ekvivalenssiperiaate postuloidaan, ja valon nopeus ja massaobjektien lepomassa oletetaan vakioiksi.</a:t>
              </a:r>
            </a:p>
          </p:txBody>
        </p:sp>
        <p:sp>
          <p:nvSpPr>
            <p:cNvPr id="4" name="Ellipsi 3">
              <a:extLst>
                <a:ext uri="{FF2B5EF4-FFF2-40B4-BE49-F238E27FC236}">
                  <a16:creationId xmlns:a16="http://schemas.microsoft.com/office/drawing/2014/main" id="{A54D1AFA-955F-4110-A572-6480A95AC621}"/>
                </a:ext>
              </a:extLst>
            </p:cNvPr>
            <p:cNvSpPr/>
            <p:nvPr/>
          </p:nvSpPr>
          <p:spPr>
            <a:xfrm>
              <a:off x="279699" y="1479443"/>
              <a:ext cx="4528969" cy="17194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Ryhmä 8">
            <a:extLst>
              <a:ext uri="{FF2B5EF4-FFF2-40B4-BE49-F238E27FC236}">
                <a16:creationId xmlns:a16="http://schemas.microsoft.com/office/drawing/2014/main" id="{6CEDE3C3-3C95-436D-87C3-FAC9994CFC76}"/>
              </a:ext>
            </a:extLst>
          </p:cNvPr>
          <p:cNvGrpSpPr/>
          <p:nvPr/>
        </p:nvGrpSpPr>
        <p:grpSpPr>
          <a:xfrm>
            <a:off x="252137" y="4824044"/>
            <a:ext cx="5193628" cy="1749815"/>
            <a:chOff x="181432" y="4458729"/>
            <a:chExt cx="5193628" cy="1749815"/>
          </a:xfrm>
        </p:grpSpPr>
        <p:pic>
          <p:nvPicPr>
            <p:cNvPr id="16" name="Picture 8" descr="http://www.speed-light.info/speed_of_light/time_relative.gif">
              <a:extLst>
                <a:ext uri="{FF2B5EF4-FFF2-40B4-BE49-F238E27FC236}">
                  <a16:creationId xmlns:a16="http://schemas.microsoft.com/office/drawing/2014/main" id="{E65D1CC1-7A9E-416F-B3C4-ED2E4D35C1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094" y="4623394"/>
              <a:ext cx="1436947" cy="143694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 name="Objekti 30">
              <a:extLst>
                <a:ext uri="{FF2B5EF4-FFF2-40B4-BE49-F238E27FC236}">
                  <a16:creationId xmlns:a16="http://schemas.microsoft.com/office/drawing/2014/main" id="{FA58E9DA-264A-4B13-AC6D-5574B5F87F37}"/>
                </a:ext>
              </a:extLst>
            </p:cNvPr>
            <p:cNvGraphicFramePr>
              <a:graphicFrameLocks noChangeAspect="1"/>
            </p:cNvGraphicFramePr>
            <p:nvPr>
              <p:extLst>
                <p:ext uri="{D42A27DB-BD31-4B8C-83A1-F6EECF244321}">
                  <p14:modId xmlns:p14="http://schemas.microsoft.com/office/powerpoint/2010/main" val="369399610"/>
                </p:ext>
              </p:extLst>
            </p:nvPr>
          </p:nvGraphicFramePr>
          <p:xfrm>
            <a:off x="2081400" y="4950921"/>
            <a:ext cx="2916229" cy="707886"/>
          </p:xfrm>
          <a:graphic>
            <a:graphicData uri="http://schemas.openxmlformats.org/presentationml/2006/ole">
              <mc:AlternateContent xmlns:mc="http://schemas.openxmlformats.org/markup-compatibility/2006">
                <mc:Choice xmlns:v="urn:schemas-microsoft-com:vml" Requires="v">
                  <p:oleObj spid="_x0000_s1040" name="Equation" r:id="rId9" imgW="1231560" imgH="304560" progId="Equation.DSMT4">
                    <p:embed/>
                  </p:oleObj>
                </mc:Choice>
                <mc:Fallback>
                  <p:oleObj name="Equation" r:id="rId9" imgW="1231560" imgH="304560" progId="Equation.DSMT4">
                    <p:embed/>
                    <p:pic>
                      <p:nvPicPr>
                        <p:cNvPr id="31" name="Objekti 30">
                          <a:extLst>
                            <a:ext uri="{FF2B5EF4-FFF2-40B4-BE49-F238E27FC236}">
                              <a16:creationId xmlns:a16="http://schemas.microsoft.com/office/drawing/2014/main" id="{FA58E9DA-264A-4B13-AC6D-5574B5F87F37}"/>
                            </a:ext>
                          </a:extLst>
                        </p:cNvPr>
                        <p:cNvPicPr>
                          <a:picLocks noChangeAspect="1" noChangeArrowheads="1"/>
                        </p:cNvPicPr>
                        <p:nvPr/>
                      </p:nvPicPr>
                      <p:blipFill>
                        <a:blip r:embed="rId10"/>
                        <a:srcRect/>
                        <a:stretch>
                          <a:fillRect/>
                        </a:stretch>
                      </p:blipFill>
                      <p:spPr bwMode="auto">
                        <a:xfrm>
                          <a:off x="2081400" y="4950921"/>
                          <a:ext cx="2916229" cy="707886"/>
                        </a:xfrm>
                        <a:prstGeom prst="rect">
                          <a:avLst/>
                        </a:prstGeom>
                        <a:noFill/>
                      </p:spPr>
                    </p:pic>
                  </p:oleObj>
                </mc:Fallback>
              </mc:AlternateContent>
            </a:graphicData>
          </a:graphic>
        </p:graphicFrame>
        <p:sp>
          <p:nvSpPr>
            <p:cNvPr id="33" name="Ellipsi 32">
              <a:extLst>
                <a:ext uri="{FF2B5EF4-FFF2-40B4-BE49-F238E27FC236}">
                  <a16:creationId xmlns:a16="http://schemas.microsoft.com/office/drawing/2014/main" id="{184CF417-1B9D-49F3-AAB0-1A696D41496C}"/>
                </a:ext>
              </a:extLst>
            </p:cNvPr>
            <p:cNvSpPr/>
            <p:nvPr/>
          </p:nvSpPr>
          <p:spPr>
            <a:xfrm>
              <a:off x="181432" y="4458729"/>
              <a:ext cx="5193628" cy="17498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Ryhmä 6">
            <a:extLst>
              <a:ext uri="{FF2B5EF4-FFF2-40B4-BE49-F238E27FC236}">
                <a16:creationId xmlns:a16="http://schemas.microsoft.com/office/drawing/2014/main" id="{03D4BC86-010E-49D7-A699-20443FE70206}"/>
              </a:ext>
            </a:extLst>
          </p:cNvPr>
          <p:cNvGrpSpPr/>
          <p:nvPr/>
        </p:nvGrpSpPr>
        <p:grpSpPr>
          <a:xfrm>
            <a:off x="6286801" y="1800496"/>
            <a:ext cx="5625500" cy="1815664"/>
            <a:chOff x="6223229" y="2264396"/>
            <a:chExt cx="5625500" cy="1815664"/>
          </a:xfrm>
        </p:grpSpPr>
        <p:sp>
          <p:nvSpPr>
            <p:cNvPr id="26" name="Title 2"/>
            <p:cNvSpPr txBox="1">
              <a:spLocks/>
            </p:cNvSpPr>
            <p:nvPr/>
          </p:nvSpPr>
          <p:spPr>
            <a:xfrm>
              <a:off x="6554465" y="2467414"/>
              <a:ext cx="4944557" cy="1323439"/>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b="1" dirty="0">
                  <a:solidFill>
                    <a:srgbClr val="0000FF"/>
                  </a:solidFill>
                  <a:latin typeface="Garamond" panose="02020404030301010803" pitchFamily="18" charset="0"/>
                </a:rPr>
                <a:t>Nollaenergiatasapaino</a:t>
              </a:r>
              <a:br>
                <a:rPr lang="fi-FI" sz="2000" b="1" dirty="0">
                  <a:solidFill>
                    <a:srgbClr val="0000FF"/>
                  </a:solidFill>
                  <a:latin typeface="Garamond" panose="02020404030301010803" pitchFamily="18" charset="0"/>
                </a:rPr>
              </a:br>
              <a:r>
                <a:rPr lang="fi-FI" sz="2000" b="1" dirty="0">
                  <a:solidFill>
                    <a:srgbClr val="0000FF"/>
                  </a:solidFill>
                  <a:latin typeface="Garamond" panose="02020404030301010803" pitchFamily="18" charset="0"/>
                </a:rPr>
                <a:t>4D pallon pinnaksi suljetussa avaruudessa:</a:t>
              </a:r>
            </a:p>
            <a:p>
              <a:pPr>
                <a:defRPr/>
              </a:pPr>
              <a:r>
                <a:rPr lang="fi-FI" sz="2000" b="1" dirty="0">
                  <a:solidFill>
                    <a:srgbClr val="0000FF"/>
                  </a:solidFill>
                  <a:latin typeface="Garamond" panose="02020404030301010803" pitchFamily="18" charset="0"/>
                </a:rPr>
                <a:t>Aineen lepoenergia on avaruuden laajenemiseen liittyvä liikkeen energia</a:t>
              </a:r>
            </a:p>
          </p:txBody>
        </p:sp>
        <p:sp>
          <p:nvSpPr>
            <p:cNvPr id="35" name="Ellipsi 34">
              <a:extLst>
                <a:ext uri="{FF2B5EF4-FFF2-40B4-BE49-F238E27FC236}">
                  <a16:creationId xmlns:a16="http://schemas.microsoft.com/office/drawing/2014/main" id="{9716C175-2A2D-4164-B1AC-51665129DDFD}"/>
                </a:ext>
              </a:extLst>
            </p:cNvPr>
            <p:cNvSpPr/>
            <p:nvPr/>
          </p:nvSpPr>
          <p:spPr>
            <a:xfrm>
              <a:off x="6223229" y="2264396"/>
              <a:ext cx="5625500" cy="1815664"/>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Ryhmä 11">
            <a:extLst>
              <a:ext uri="{FF2B5EF4-FFF2-40B4-BE49-F238E27FC236}">
                <a16:creationId xmlns:a16="http://schemas.microsoft.com/office/drawing/2014/main" id="{E0060F35-0313-4FD8-9FA4-003A64B81F01}"/>
              </a:ext>
            </a:extLst>
          </p:cNvPr>
          <p:cNvGrpSpPr/>
          <p:nvPr/>
        </p:nvGrpSpPr>
        <p:grpSpPr>
          <a:xfrm>
            <a:off x="5574124" y="4735389"/>
            <a:ext cx="6228997" cy="1830851"/>
            <a:chOff x="5535618" y="4587186"/>
            <a:chExt cx="6228997" cy="1830851"/>
          </a:xfrm>
        </p:grpSpPr>
        <p:pic>
          <p:nvPicPr>
            <p:cNvPr id="2" name="Kuva 1">
              <a:extLst>
                <a:ext uri="{FF2B5EF4-FFF2-40B4-BE49-F238E27FC236}">
                  <a16:creationId xmlns:a16="http://schemas.microsoft.com/office/drawing/2014/main" id="{74FF6A3A-D24B-49E9-9471-41C240165FB8}"/>
                </a:ext>
              </a:extLst>
            </p:cNvPr>
            <p:cNvPicPr>
              <a:picLocks noChangeAspect="1"/>
            </p:cNvPicPr>
            <p:nvPr/>
          </p:nvPicPr>
          <p:blipFill>
            <a:blip r:embed="rId11"/>
            <a:stretch>
              <a:fillRect/>
            </a:stretch>
          </p:blipFill>
          <p:spPr>
            <a:xfrm>
              <a:off x="10129748" y="4757532"/>
              <a:ext cx="1436947" cy="1462955"/>
            </a:xfrm>
            <a:prstGeom prst="rect">
              <a:avLst/>
            </a:prstGeom>
          </p:spPr>
        </p:pic>
        <p:graphicFrame>
          <p:nvGraphicFramePr>
            <p:cNvPr id="29" name="Objekti 28">
              <a:extLst>
                <a:ext uri="{FF2B5EF4-FFF2-40B4-BE49-F238E27FC236}">
                  <a16:creationId xmlns:a16="http://schemas.microsoft.com/office/drawing/2014/main" id="{8DC1DE2D-DE40-43B9-BC9B-AC83E389CBDE}"/>
                </a:ext>
              </a:extLst>
            </p:cNvPr>
            <p:cNvGraphicFramePr>
              <a:graphicFrameLocks noChangeAspect="1"/>
            </p:cNvGraphicFramePr>
            <p:nvPr>
              <p:extLst>
                <p:ext uri="{D42A27DB-BD31-4B8C-83A1-F6EECF244321}">
                  <p14:modId xmlns:p14="http://schemas.microsoft.com/office/powerpoint/2010/main" val="4088445390"/>
                </p:ext>
              </p:extLst>
            </p:nvPr>
          </p:nvGraphicFramePr>
          <p:xfrm>
            <a:off x="5750928" y="5130984"/>
            <a:ext cx="4327525" cy="736600"/>
          </p:xfrm>
          <a:graphic>
            <a:graphicData uri="http://schemas.openxmlformats.org/presentationml/2006/ole">
              <mc:AlternateContent xmlns:mc="http://schemas.openxmlformats.org/markup-compatibility/2006">
                <mc:Choice xmlns:v="urn:schemas-microsoft-com:vml" Requires="v">
                  <p:oleObj spid="_x0000_s1041" name="Equation" r:id="rId12" imgW="1828800" imgH="317160" progId="Equation.DSMT4">
                    <p:embed/>
                  </p:oleObj>
                </mc:Choice>
                <mc:Fallback>
                  <p:oleObj name="Equation" r:id="rId12" imgW="1828800" imgH="317160" progId="Equation.DSMT4">
                    <p:embed/>
                    <p:pic>
                      <p:nvPicPr>
                        <p:cNvPr id="29" name="Objekti 28">
                          <a:extLst>
                            <a:ext uri="{FF2B5EF4-FFF2-40B4-BE49-F238E27FC236}">
                              <a16:creationId xmlns:a16="http://schemas.microsoft.com/office/drawing/2014/main" id="{8DC1DE2D-DE40-43B9-BC9B-AC83E389CBDE}"/>
                            </a:ext>
                          </a:extLst>
                        </p:cNvPr>
                        <p:cNvPicPr>
                          <a:picLocks noChangeAspect="1" noChangeArrowheads="1"/>
                        </p:cNvPicPr>
                        <p:nvPr/>
                      </p:nvPicPr>
                      <p:blipFill>
                        <a:blip r:embed="rId13"/>
                        <a:srcRect/>
                        <a:stretch>
                          <a:fillRect/>
                        </a:stretch>
                      </p:blipFill>
                      <p:spPr bwMode="auto">
                        <a:xfrm>
                          <a:off x="5750928" y="5130984"/>
                          <a:ext cx="4327525" cy="736600"/>
                        </a:xfrm>
                        <a:prstGeom prst="rect">
                          <a:avLst/>
                        </a:prstGeom>
                        <a:noFill/>
                      </p:spPr>
                    </p:pic>
                  </p:oleObj>
                </mc:Fallback>
              </mc:AlternateContent>
            </a:graphicData>
          </a:graphic>
        </p:graphicFrame>
        <p:sp>
          <p:nvSpPr>
            <p:cNvPr id="36" name="Ellipsi 35">
              <a:extLst>
                <a:ext uri="{FF2B5EF4-FFF2-40B4-BE49-F238E27FC236}">
                  <a16:creationId xmlns:a16="http://schemas.microsoft.com/office/drawing/2014/main" id="{E5A466C7-7276-48D2-AC5E-871B999A6020}"/>
                </a:ext>
              </a:extLst>
            </p:cNvPr>
            <p:cNvSpPr/>
            <p:nvPr/>
          </p:nvSpPr>
          <p:spPr>
            <a:xfrm>
              <a:off x="5535618" y="4587186"/>
              <a:ext cx="6228997" cy="1830851"/>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Ryhmä 7">
            <a:extLst>
              <a:ext uri="{FF2B5EF4-FFF2-40B4-BE49-F238E27FC236}">
                <a16:creationId xmlns:a16="http://schemas.microsoft.com/office/drawing/2014/main" id="{EAC3D1CE-2000-488A-8A64-1C197F26A059}"/>
              </a:ext>
            </a:extLst>
          </p:cNvPr>
          <p:cNvGrpSpPr/>
          <p:nvPr/>
        </p:nvGrpSpPr>
        <p:grpSpPr>
          <a:xfrm>
            <a:off x="6190097" y="3412625"/>
            <a:ext cx="5286457" cy="1413961"/>
            <a:chOff x="5426984" y="3573736"/>
            <a:chExt cx="5286457" cy="1062878"/>
          </a:xfrm>
        </p:grpSpPr>
        <p:sp>
          <p:nvSpPr>
            <p:cNvPr id="28" name="Title 2">
              <a:extLst>
                <a:ext uri="{FF2B5EF4-FFF2-40B4-BE49-F238E27FC236}">
                  <a16:creationId xmlns:a16="http://schemas.microsoft.com/office/drawing/2014/main" id="{3E680910-2D76-4D34-A650-42128E570013}"/>
                </a:ext>
              </a:extLst>
            </p:cNvPr>
            <p:cNvSpPr txBox="1">
              <a:spLocks/>
            </p:cNvSpPr>
            <p:nvPr/>
          </p:nvSpPr>
          <p:spPr>
            <a:xfrm>
              <a:off x="5673564" y="3851107"/>
              <a:ext cx="4944557" cy="707886"/>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fi-FI" sz="2000" b="1" dirty="0">
                  <a:solidFill>
                    <a:srgbClr val="0000FF"/>
                  </a:solidFill>
                  <a:latin typeface="Garamond" panose="02020404030301010803" pitchFamily="18" charset="0"/>
                </a:rPr>
                <a:t>Liike ja paikallinen gravitaatio avaruudessa pienentävät objektin lepoenergiaa</a:t>
              </a:r>
            </a:p>
          </p:txBody>
        </p:sp>
        <p:sp>
          <p:nvSpPr>
            <p:cNvPr id="37" name="Ellipsi 36">
              <a:extLst>
                <a:ext uri="{FF2B5EF4-FFF2-40B4-BE49-F238E27FC236}">
                  <a16:creationId xmlns:a16="http://schemas.microsoft.com/office/drawing/2014/main" id="{6800EE9F-E070-4B0F-A36F-25D01D133FED}"/>
                </a:ext>
              </a:extLst>
            </p:cNvPr>
            <p:cNvSpPr/>
            <p:nvPr/>
          </p:nvSpPr>
          <p:spPr>
            <a:xfrm>
              <a:off x="5426984" y="3573736"/>
              <a:ext cx="5286457" cy="106287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Ryhmä 10">
            <a:extLst>
              <a:ext uri="{FF2B5EF4-FFF2-40B4-BE49-F238E27FC236}">
                <a16:creationId xmlns:a16="http://schemas.microsoft.com/office/drawing/2014/main" id="{D19ABC90-834E-4B0A-BBB5-A2F9AF15E4F5}"/>
              </a:ext>
            </a:extLst>
          </p:cNvPr>
          <p:cNvGrpSpPr/>
          <p:nvPr/>
        </p:nvGrpSpPr>
        <p:grpSpPr>
          <a:xfrm>
            <a:off x="611699" y="3545490"/>
            <a:ext cx="4036501" cy="1413961"/>
            <a:chOff x="611699" y="3036460"/>
            <a:chExt cx="4036501" cy="1413961"/>
          </a:xfrm>
        </p:grpSpPr>
        <p:sp>
          <p:nvSpPr>
            <p:cNvPr id="39" name="Ellipsi 38">
              <a:extLst>
                <a:ext uri="{FF2B5EF4-FFF2-40B4-BE49-F238E27FC236}">
                  <a16:creationId xmlns:a16="http://schemas.microsoft.com/office/drawing/2014/main" id="{867FC1AA-FA36-43AC-9F92-AB80F3E77394}"/>
                </a:ext>
              </a:extLst>
            </p:cNvPr>
            <p:cNvSpPr/>
            <p:nvPr/>
          </p:nvSpPr>
          <p:spPr>
            <a:xfrm>
              <a:off x="621254" y="3036460"/>
              <a:ext cx="4026946" cy="1413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itle 2">
              <a:extLst>
                <a:ext uri="{FF2B5EF4-FFF2-40B4-BE49-F238E27FC236}">
                  <a16:creationId xmlns:a16="http://schemas.microsoft.com/office/drawing/2014/main" id="{C060B6E8-6992-4D6B-A33F-E92E84416A4F}"/>
                </a:ext>
              </a:extLst>
            </p:cNvPr>
            <p:cNvSpPr txBox="1">
              <a:spLocks/>
            </p:cNvSpPr>
            <p:nvPr/>
          </p:nvSpPr>
          <p:spPr>
            <a:xfrm>
              <a:off x="611699" y="3265458"/>
              <a:ext cx="4026946" cy="1015663"/>
            </a:xfrm>
            <a:prstGeom prst="rect">
              <a:avLst/>
            </a:prstGeom>
          </p:spPr>
          <p:txBody>
            <a:bodyPr vert="horz" wrap="square" lIns="91440" tIns="45720" rIns="91440" bIns="45720" rtlCol="0" anchor="t" anchorCtr="0">
              <a:sp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00000"/>
                </a:lnSpc>
                <a:defRPr/>
              </a:pPr>
              <a:r>
                <a:rPr lang="fi-FI" sz="2000" b="1" dirty="0">
                  <a:solidFill>
                    <a:srgbClr val="FF0000"/>
                  </a:solidFill>
                  <a:latin typeface="Garamond" panose="02020404030301010803" pitchFamily="18" charset="0"/>
                </a:rPr>
                <a:t>Atomikellojen käynti ja eri</a:t>
              </a:r>
              <a:br>
                <a:rPr lang="fi-FI" sz="2000" b="1" dirty="0">
                  <a:solidFill>
                    <a:srgbClr val="FF0000"/>
                  </a:solidFill>
                  <a:latin typeface="Garamond" panose="02020404030301010803" pitchFamily="18" charset="0"/>
                </a:rPr>
              </a:br>
              <a:r>
                <a:rPr lang="fi-FI" sz="2000" b="1" dirty="0">
                  <a:solidFill>
                    <a:srgbClr val="FF0000"/>
                  </a:solidFill>
                  <a:latin typeface="Garamond" panose="02020404030301010803" pitchFamily="18" charset="0"/>
                </a:rPr>
                <a:t>liike- gravitaatiotilassa selitetään ajan erilaisuudella</a:t>
              </a:r>
            </a:p>
          </p:txBody>
        </p:sp>
      </p:grpSp>
      <p:sp>
        <p:nvSpPr>
          <p:cNvPr id="19" name="Otsikko 18">
            <a:extLst>
              <a:ext uri="{FF2B5EF4-FFF2-40B4-BE49-F238E27FC236}">
                <a16:creationId xmlns:a16="http://schemas.microsoft.com/office/drawing/2014/main" id="{33C4AD0A-F982-45F6-927E-4A4D2B44DEFB}"/>
              </a:ext>
            </a:extLst>
          </p:cNvPr>
          <p:cNvSpPr>
            <a:spLocks noGrp="1"/>
          </p:cNvSpPr>
          <p:nvPr>
            <p:ph type="ctrTitle"/>
          </p:nvPr>
        </p:nvSpPr>
        <p:spPr>
          <a:xfrm>
            <a:off x="0" y="2067"/>
            <a:ext cx="12192000" cy="556878"/>
          </a:xfrm>
        </p:spPr>
        <p:txBody>
          <a:bodyPr>
            <a:normAutofit/>
          </a:bodyPr>
          <a:lstStyle/>
          <a:p>
            <a:r>
              <a:rPr lang="fi-FI" sz="2800" b="1" dirty="0">
                <a:latin typeface="Garamond" panose="02020404030301010803" pitchFamily="18" charset="0"/>
              </a:rPr>
              <a:t>Miksi liike ja gravitaatio vaikuttavat atomikellon käyntitaajuuteen</a:t>
            </a:r>
            <a:endParaRPr lang="en-US" sz="2800" dirty="0"/>
          </a:p>
        </p:txBody>
      </p:sp>
      <p:sp>
        <p:nvSpPr>
          <p:cNvPr id="55" name="Suorakulmio: Pyöristetyt kulmat 54">
            <a:extLst>
              <a:ext uri="{FF2B5EF4-FFF2-40B4-BE49-F238E27FC236}">
                <a16:creationId xmlns:a16="http://schemas.microsoft.com/office/drawing/2014/main" id="{B3A1674A-4B2B-40EA-8B8B-63269EF4DB31}"/>
              </a:ext>
            </a:extLst>
          </p:cNvPr>
          <p:cNvSpPr/>
          <p:nvPr/>
        </p:nvSpPr>
        <p:spPr>
          <a:xfrm>
            <a:off x="5811259" y="5279791"/>
            <a:ext cx="4291557" cy="71484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kti 45">
            <a:extLst>
              <a:ext uri="{FF2B5EF4-FFF2-40B4-BE49-F238E27FC236}">
                <a16:creationId xmlns:a16="http://schemas.microsoft.com/office/drawing/2014/main" id="{32AE773A-FF0F-470E-81CD-A923A5C83945}"/>
              </a:ext>
            </a:extLst>
          </p:cNvPr>
          <p:cNvGraphicFramePr>
            <a:graphicFrameLocks noChangeAspect="1"/>
          </p:cNvGraphicFramePr>
          <p:nvPr>
            <p:extLst>
              <p:ext uri="{D42A27DB-BD31-4B8C-83A1-F6EECF244321}">
                <p14:modId xmlns:p14="http://schemas.microsoft.com/office/powerpoint/2010/main" val="1382289732"/>
              </p:ext>
            </p:extLst>
          </p:nvPr>
        </p:nvGraphicFramePr>
        <p:xfrm>
          <a:off x="6338216" y="5286694"/>
          <a:ext cx="3455987" cy="708025"/>
        </p:xfrm>
        <a:graphic>
          <a:graphicData uri="http://schemas.openxmlformats.org/presentationml/2006/ole">
            <mc:AlternateContent xmlns:mc="http://schemas.openxmlformats.org/markup-compatibility/2006">
              <mc:Choice xmlns:v="urn:schemas-microsoft-com:vml" Requires="v">
                <p:oleObj spid="_x0000_s1042" name="Equation" r:id="rId14" imgW="1460160" imgH="304560" progId="Equation.DSMT4">
                  <p:embed/>
                </p:oleObj>
              </mc:Choice>
              <mc:Fallback>
                <p:oleObj name="Equation" r:id="rId14" imgW="1460160" imgH="304560" progId="Equation.DSMT4">
                  <p:embed/>
                  <p:pic>
                    <p:nvPicPr>
                      <p:cNvPr id="46" name="Objekti 45">
                        <a:extLst>
                          <a:ext uri="{FF2B5EF4-FFF2-40B4-BE49-F238E27FC236}">
                            <a16:creationId xmlns:a16="http://schemas.microsoft.com/office/drawing/2014/main" id="{32AE773A-FF0F-470E-81CD-A923A5C83945}"/>
                          </a:ext>
                        </a:extLst>
                      </p:cNvPr>
                      <p:cNvPicPr>
                        <a:picLocks noChangeAspect="1" noChangeArrowheads="1"/>
                      </p:cNvPicPr>
                      <p:nvPr/>
                    </p:nvPicPr>
                    <p:blipFill>
                      <a:blip r:embed="rId15"/>
                      <a:srcRect/>
                      <a:stretch>
                        <a:fillRect/>
                      </a:stretch>
                    </p:blipFill>
                    <p:spPr bwMode="auto">
                      <a:xfrm>
                        <a:off x="6338216" y="5286694"/>
                        <a:ext cx="3455987" cy="708025"/>
                      </a:xfrm>
                      <a:prstGeom prst="rect">
                        <a:avLst/>
                      </a:prstGeom>
                      <a:noFill/>
                    </p:spPr>
                  </p:pic>
                </p:oleObj>
              </mc:Fallback>
            </mc:AlternateContent>
          </a:graphicData>
        </a:graphic>
      </p:graphicFrame>
      <p:grpSp>
        <p:nvGrpSpPr>
          <p:cNvPr id="56" name="Ryhmä 55">
            <a:extLst>
              <a:ext uri="{FF2B5EF4-FFF2-40B4-BE49-F238E27FC236}">
                <a16:creationId xmlns:a16="http://schemas.microsoft.com/office/drawing/2014/main" id="{A74694D1-C78C-4445-A3A3-06FC919916A1}"/>
              </a:ext>
            </a:extLst>
          </p:cNvPr>
          <p:cNvGrpSpPr/>
          <p:nvPr/>
        </p:nvGrpSpPr>
        <p:grpSpPr>
          <a:xfrm>
            <a:off x="6190097" y="524121"/>
            <a:ext cx="2570869" cy="1096214"/>
            <a:chOff x="6190097" y="524121"/>
            <a:chExt cx="2570869" cy="1096214"/>
          </a:xfrm>
        </p:grpSpPr>
        <p:graphicFrame>
          <p:nvGraphicFramePr>
            <p:cNvPr id="41" name="Objekti 40">
              <a:extLst>
                <a:ext uri="{FF2B5EF4-FFF2-40B4-BE49-F238E27FC236}">
                  <a16:creationId xmlns:a16="http://schemas.microsoft.com/office/drawing/2014/main" id="{89A04918-89EF-4246-BC98-4A4F616CD21F}"/>
                </a:ext>
              </a:extLst>
            </p:cNvPr>
            <p:cNvGraphicFramePr>
              <a:graphicFrameLocks noChangeAspect="1"/>
            </p:cNvGraphicFramePr>
            <p:nvPr>
              <p:extLst>
                <p:ext uri="{D42A27DB-BD31-4B8C-83A1-F6EECF244321}">
                  <p14:modId xmlns:p14="http://schemas.microsoft.com/office/powerpoint/2010/main" val="2235018261"/>
                </p:ext>
              </p:extLst>
            </p:nvPr>
          </p:nvGraphicFramePr>
          <p:xfrm>
            <a:off x="7090916" y="524121"/>
            <a:ext cx="1670050" cy="668337"/>
          </p:xfrm>
          <a:graphic>
            <a:graphicData uri="http://schemas.openxmlformats.org/presentationml/2006/ole">
              <mc:AlternateContent xmlns:mc="http://schemas.openxmlformats.org/markup-compatibility/2006">
                <mc:Choice xmlns:v="urn:schemas-microsoft-com:vml" Requires="v">
                  <p:oleObj spid="_x0000_s1043" name="Equation" r:id="rId16" imgW="965160" imgH="393480" progId="Equation.DSMT4">
                    <p:embed/>
                  </p:oleObj>
                </mc:Choice>
                <mc:Fallback>
                  <p:oleObj name="Equation" r:id="rId16" imgW="965160" imgH="393480" progId="Equation.DSMT4">
                    <p:embed/>
                    <p:pic>
                      <p:nvPicPr>
                        <p:cNvPr id="41" name="Objekti 40">
                          <a:extLst>
                            <a:ext uri="{FF2B5EF4-FFF2-40B4-BE49-F238E27FC236}">
                              <a16:creationId xmlns:a16="http://schemas.microsoft.com/office/drawing/2014/main" id="{89A04918-89EF-4246-BC98-4A4F616CD21F}"/>
                            </a:ext>
                          </a:extLst>
                        </p:cNvPr>
                        <p:cNvPicPr>
                          <a:picLocks noChangeAspect="1" noChangeArrowheads="1"/>
                        </p:cNvPicPr>
                        <p:nvPr/>
                      </p:nvPicPr>
                      <p:blipFill>
                        <a:blip r:embed="rId17"/>
                        <a:srcRect/>
                        <a:stretch>
                          <a:fillRect/>
                        </a:stretch>
                      </p:blipFill>
                      <p:spPr bwMode="auto">
                        <a:xfrm>
                          <a:off x="7090916" y="524121"/>
                          <a:ext cx="1670050" cy="668337"/>
                        </a:xfrm>
                        <a:prstGeom prst="rect">
                          <a:avLst/>
                        </a:prstGeom>
                        <a:noFill/>
                      </p:spPr>
                    </p:pic>
                  </p:oleObj>
                </mc:Fallback>
              </mc:AlternateContent>
            </a:graphicData>
          </a:graphic>
        </p:graphicFrame>
        <p:sp>
          <p:nvSpPr>
            <p:cNvPr id="47" name="Ellipsi 46">
              <a:extLst>
                <a:ext uri="{FF2B5EF4-FFF2-40B4-BE49-F238E27FC236}">
                  <a16:creationId xmlns:a16="http://schemas.microsoft.com/office/drawing/2014/main" id="{DB48A4DB-2794-471C-8F6B-638A1CD3E43A}"/>
                </a:ext>
              </a:extLst>
            </p:cNvPr>
            <p:cNvSpPr/>
            <p:nvPr/>
          </p:nvSpPr>
          <p:spPr>
            <a:xfrm>
              <a:off x="6190097" y="1338712"/>
              <a:ext cx="281623" cy="2816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Ellipsi 47">
              <a:extLst>
                <a:ext uri="{FF2B5EF4-FFF2-40B4-BE49-F238E27FC236}">
                  <a16:creationId xmlns:a16="http://schemas.microsoft.com/office/drawing/2014/main" id="{7A8F38B3-F4B5-49F8-9093-2FCE90C53563}"/>
                </a:ext>
              </a:extLst>
            </p:cNvPr>
            <p:cNvSpPr/>
            <p:nvPr/>
          </p:nvSpPr>
          <p:spPr>
            <a:xfrm>
              <a:off x="7027924" y="729202"/>
              <a:ext cx="281623" cy="2816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uora nuoliyhdysviiva 49">
              <a:extLst>
                <a:ext uri="{FF2B5EF4-FFF2-40B4-BE49-F238E27FC236}">
                  <a16:creationId xmlns:a16="http://schemas.microsoft.com/office/drawing/2014/main" id="{0D3AC0C6-DBF6-4BC8-8AB1-457553757CF9}"/>
                </a:ext>
              </a:extLst>
            </p:cNvPr>
            <p:cNvCxnSpPr>
              <a:cxnSpLocks/>
              <a:stCxn id="47" idx="7"/>
              <a:endCxn id="48" idx="3"/>
            </p:cNvCxnSpPr>
            <p:nvPr/>
          </p:nvCxnSpPr>
          <p:spPr>
            <a:xfrm flipV="1">
              <a:off x="6430477" y="969582"/>
              <a:ext cx="638690" cy="410373"/>
            </a:xfrm>
            <a:prstGeom prst="straightConnector1">
              <a:avLst/>
            </a:prstGeom>
            <a:ln>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2359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fade">
                                      <p:cBhvr>
                                        <p:cTn id="57" dur="500"/>
                                        <p:tgtEl>
                                          <p:spTgt spid="55"/>
                                        </p:tgtEl>
                                      </p:cBhvr>
                                    </p:animEffect>
                                  </p:childTnLst>
                                </p:cTn>
                              </p:par>
                              <p:par>
                                <p:cTn id="58" presetID="10" presetClass="entr" presetSubtype="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5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fade">
                                      <p:cBhvr>
                                        <p:cTn id="6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a:extLst>
              <a:ext uri="{FF2B5EF4-FFF2-40B4-BE49-F238E27FC236}">
                <a16:creationId xmlns:a16="http://schemas.microsoft.com/office/drawing/2014/main" id="{A963D118-3EE1-4DAF-A283-F4787C21EAC5}"/>
              </a:ext>
            </a:extLst>
          </p:cNvPr>
          <p:cNvSpPr>
            <a:spLocks noGrp="1"/>
          </p:cNvSpPr>
          <p:nvPr>
            <p:ph type="title"/>
          </p:nvPr>
        </p:nvSpPr>
        <p:spPr>
          <a:xfrm>
            <a:off x="2100404" y="423574"/>
            <a:ext cx="7731659" cy="961608"/>
          </a:xfrm>
        </p:spPr>
        <p:txBody>
          <a:bodyPr>
            <a:normAutofit/>
          </a:bodyPr>
          <a:lstStyle/>
          <a:p>
            <a:r>
              <a:rPr lang="en-US" dirty="0" err="1"/>
              <a:t>Luonnonfilosofian</a:t>
            </a:r>
            <a:r>
              <a:rPr lang="en-US" dirty="0"/>
              <a:t> </a:t>
            </a:r>
            <a:r>
              <a:rPr lang="en-US" dirty="0" err="1"/>
              <a:t>seura</a:t>
            </a:r>
            <a:br>
              <a:rPr lang="en-US" dirty="0"/>
            </a:br>
            <a:r>
              <a:rPr lang="fi-FI" sz="1600" b="1" dirty="0"/>
              <a:t>Fysiikan Tehtävä, </a:t>
            </a:r>
            <a:r>
              <a:rPr lang="en-US" sz="1600" dirty="0"/>
              <a:t>Tieteiden talo 8.09.2018 16.00-20.00</a:t>
            </a:r>
          </a:p>
        </p:txBody>
      </p:sp>
      <p:sp>
        <p:nvSpPr>
          <p:cNvPr id="3" name="Sisällön paikkamerkki 2">
            <a:extLst>
              <a:ext uri="{FF2B5EF4-FFF2-40B4-BE49-F238E27FC236}">
                <a16:creationId xmlns:a16="http://schemas.microsoft.com/office/drawing/2014/main" id="{98384F91-5EA5-490E-87CC-D63F49A4B0AB}"/>
              </a:ext>
            </a:extLst>
          </p:cNvPr>
          <p:cNvSpPr>
            <a:spLocks noGrp="1"/>
          </p:cNvSpPr>
          <p:nvPr>
            <p:ph idx="1"/>
          </p:nvPr>
        </p:nvSpPr>
        <p:spPr>
          <a:xfrm>
            <a:off x="243783" y="2142759"/>
            <a:ext cx="11679631" cy="3857266"/>
          </a:xfrm>
        </p:spPr>
        <p:txBody>
          <a:bodyPr>
            <a:normAutofit fontScale="62500" lnSpcReduction="20000"/>
          </a:bodyPr>
          <a:lstStyle/>
          <a:p>
            <a:pPr marL="0" indent="0">
              <a:buNone/>
            </a:pPr>
            <a:r>
              <a:rPr lang="fi-FI" b="1" dirty="0"/>
              <a:t>Tuomo Suntola: Lähtöolettamusten valinta on avain ymmärrettävään todellisuuskuvaan.</a:t>
            </a:r>
          </a:p>
          <a:p>
            <a:pPr marL="0" indent="0">
              <a:buNone/>
            </a:pPr>
            <a:r>
              <a:rPr lang="fi-FI" sz="2600" dirty="0"/>
              <a:t>Teknologisten ongelmien ratkaisuissa ongelman syvällinen ymmärtäminen on avain hyvään ratkaisuun. Useimmissa tapauksissa nopein ja tehokkain ratkaisu saadaan tunnettuja tekniikoita hiomalla. Mahdottomalta näyttävän ongelman ratkaisussa on mentävä syvemmälle; ongelman syy on etsittävä perusteista. Näen tilanteen fysiikan teorioissa hyvinkin samanlaisena. </a:t>
            </a:r>
          </a:p>
          <a:p>
            <a:pPr marL="0" indent="0">
              <a:buNone/>
            </a:pPr>
            <a:r>
              <a:rPr lang="fi-FI" sz="2600" dirty="0">
                <a:solidFill>
                  <a:srgbClr val="FF0000"/>
                </a:solidFill>
              </a:rPr>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2600" dirty="0" err="1">
                <a:solidFill>
                  <a:srgbClr val="FF0000"/>
                </a:solidFill>
              </a:rPr>
              <a:t>mikrorakenteista</a:t>
            </a:r>
            <a:r>
              <a:rPr lang="fi-FI" sz="2600" dirty="0">
                <a:solidFill>
                  <a:srgbClr val="FF0000"/>
                </a:solidFill>
              </a:rPr>
              <a:t> kosmologiaan. Teorian matemaattista oikeellisuutta ei voi kyseenalaistaa, mutta ovatko havaintoja vastaavat ennusteet johdettavissa ymmärrettävämpään todellisuuskuvaan johtavista alkuolettamuksista?</a:t>
            </a:r>
          </a:p>
          <a:p>
            <a:pPr marL="0" indent="0">
              <a:buNone/>
            </a:pPr>
            <a:r>
              <a:rPr lang="fi-FI" sz="2600" dirty="0"/>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None/>
            </a:pPr>
            <a:r>
              <a:rPr lang="fi-FI" sz="2600" dirty="0"/>
              <a:t>Suhteellisuusteorian suhteellisuusperiaatteeseen, kinematiikkaan ja metriikkaan perustuva ratkaisu selittää ilmiöt ajan kulun muutoksilla. Kvanttimekaniikka ilmaisee kellon käyntitaajuuden kellossa värähtelevien elektronien energiatilan funktiona, mikä antaa edellytykset kuvata käyntitaajuuden muutokset liike- ja gravitaatioenergian vaikutuksella kellon energiatilaan. Näin voidaan tehdä, kun hylätään suhteellisuusperiaate, ja korvataan metriikka ja kinematiikka kokonaisenergian säilymiseen perustuvalla dynamiikalla. Ennusteet kellojen käyntitaajuudesta säilyvät oleellisesti ottaen samoina, mutta todellisuuskuva muuttuu dramaattisesti – aika on kaikille yhteinen, mutta kellojen taajuudet muuttuvat.</a:t>
            </a:r>
            <a:endParaRPr lang="en-US" sz="2600" dirty="0"/>
          </a:p>
        </p:txBody>
      </p:sp>
      <p:pic>
        <p:nvPicPr>
          <p:cNvPr id="1026" name="Picture 2" descr="http://www.lfs.fi/@Bin/2871/Plato-raphael.jpg">
            <a:extLst>
              <a:ext uri="{FF2B5EF4-FFF2-40B4-BE49-F238E27FC236}">
                <a16:creationId xmlns:a16="http://schemas.microsoft.com/office/drawing/2014/main" id="{9033D5B6-357D-4011-AFE7-82950A0A5E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783" y="126089"/>
            <a:ext cx="1531229" cy="1630821"/>
          </a:xfrm>
          <a:prstGeom prst="rect">
            <a:avLst/>
          </a:prstGeom>
          <a:noFill/>
          <a:extLst>
            <a:ext uri="{909E8E84-426E-40DD-AFC4-6F175D3DCCD1}">
              <a14:hiddenFill xmlns:a14="http://schemas.microsoft.com/office/drawing/2010/main">
                <a:solidFill>
                  <a:srgbClr val="FFFFFF"/>
                </a:solidFill>
              </a14:hiddenFill>
            </a:ext>
          </a:extLst>
        </p:spPr>
      </p:pic>
      <p:sp>
        <p:nvSpPr>
          <p:cNvPr id="5" name="Sisällön paikkamerkki 2">
            <a:extLst>
              <a:ext uri="{FF2B5EF4-FFF2-40B4-BE49-F238E27FC236}">
                <a16:creationId xmlns:a16="http://schemas.microsoft.com/office/drawing/2014/main" id="{A3DDCF7F-6ACA-4CA5-BB10-88B1595D3A24}"/>
              </a:ext>
            </a:extLst>
          </p:cNvPr>
          <p:cNvSpPr txBox="1">
            <a:spLocks/>
          </p:cNvSpPr>
          <p:nvPr/>
        </p:nvSpPr>
        <p:spPr>
          <a:xfrm>
            <a:off x="268586" y="2460169"/>
            <a:ext cx="11679631" cy="4271742"/>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fi-FI" sz="1800" dirty="0"/>
              <a:t>Jo jatko-opintojeni aikaan 1960-luvun lopulla jäin pohtimaan suhteellisuusteorian viestittämän todellisuuskuvan ongelmallisuutta, erityisesti ajan ja samanaikaisuuden suhteellisuutta. Teoria antoi erinomaisia ennusteita, ja oli ratkaissut monia klassiseen fysiikkaan liittyviä ongelmia. Teoriaan liittyvä matematiikka on kehittynyt sadan vuoden aikana kattamaan ilmiöitä </a:t>
            </a:r>
            <a:r>
              <a:rPr lang="fi-FI" sz="1800" dirty="0" err="1"/>
              <a:t>mikrorakenteista</a:t>
            </a:r>
            <a:r>
              <a:rPr lang="fi-FI" sz="1800" dirty="0"/>
              <a:t> kosmologiaan. Teorian matemaattista oikeellisuutta ei voi kyseenalaistaa, mutta ovatko havaintoja vastaavat ennusteet johdettavissa ymmärrettävämpään todellisuuskuvaan johtavista alkuolettamuksista?</a:t>
            </a:r>
          </a:p>
          <a:p>
            <a:pPr marL="0" indent="0">
              <a:buNone/>
            </a:pPr>
            <a:r>
              <a:rPr lang="fi-FI" sz="1800" dirty="0">
                <a:solidFill>
                  <a:srgbClr val="FF0000"/>
                </a:solidFill>
              </a:rPr>
              <a:t>Sadan vuoden aikana suhteellisuusteoria ja sen rinnalle kehittynyt kvanttimekaniikka ovat tuottaneet tuloksia, jotka mahdollistavat teorioihin liittyvien lähtöolettamusten uudelleenarvioinnin. Tarkastellaanpa vaikka teknisesti ja filosofisesti tärkeää atomikellojen käyntiä. Kokeet ja havainnot ovat yksiselitteisesti osoittaneet, että kellojen käyntinopeus riippuu sekä kellon liike- että gravitaatiotilasta. </a:t>
            </a:r>
          </a:p>
          <a:p>
            <a:pPr marL="0" indent="0">
              <a:buNone/>
            </a:pPr>
            <a:r>
              <a:rPr lang="fi-FI" sz="1800" dirty="0"/>
              <a:t>Suhteellisuusteorian suhteellisuusperiaatteeseen, kinematiikkaan ja metriikkaan perustuva ratkaisu selittää ilmiöt ajan kulun muutoksilla. Kvanttimekaniikka ilmaisee kellon käyntitaajuuden kellossa värähtelevien elektronien energiatilan funktiona, mikä antaa edellytykset kuvata käyntitaajuuden muutokset liike- ja gravitaatioenergian vaikutuksella kellon energiatilaan. Näin voidaan tehdä, kun hylätään suhteellisuusperiaate, ja korvataan metriikka ja kinematiikka kokonaisenergian säilymiseen perustuvalla dynamiikalla. Ennusteet kellojen käyntitaajuudesta säilyvät oleellisesti ottaen samoina, mutta todellisuuskuva muuttuu dramaattisesti – aika on kaikille yhteinen, mutta kellojen taajuudet muuttuvat.</a:t>
            </a:r>
            <a:endParaRPr lang="en-US" sz="1800" dirty="0"/>
          </a:p>
          <a:p>
            <a:pPr marL="0" indent="0">
              <a:buNone/>
            </a:pPr>
            <a:endParaRPr lang="fi-FI" sz="1800" dirty="0">
              <a:solidFill>
                <a:srgbClr val="FF0000"/>
              </a:solidFill>
            </a:endParaRPr>
          </a:p>
          <a:p>
            <a:pPr marL="0" indent="0">
              <a:buNone/>
            </a:pPr>
            <a:endParaRPr lang="fi-FI" sz="1800" dirty="0">
              <a:solidFill>
                <a:srgbClr val="FF0000"/>
              </a:solidFill>
            </a:endParaRPr>
          </a:p>
        </p:txBody>
      </p:sp>
    </p:spTree>
    <p:extLst>
      <p:ext uri="{BB962C8B-B14F-4D97-AF65-F5344CB8AC3E}">
        <p14:creationId xmlns:p14="http://schemas.microsoft.com/office/powerpoint/2010/main" val="396915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12" descr="http://papunet.net/sites/papunet.net/files/kuvapankki/auto_2.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804" t="19391" r="8959" b="13622"/>
          <a:stretch/>
        </p:blipFill>
        <p:spPr bwMode="auto">
          <a:xfrm rot="686550">
            <a:off x="9792776" y="4982629"/>
            <a:ext cx="491969" cy="253255"/>
          </a:xfrm>
          <a:prstGeom prst="rect">
            <a:avLst/>
          </a:prstGeom>
          <a:noFill/>
          <a:extLst>
            <a:ext uri="{909E8E84-426E-40DD-AFC4-6F175D3DCCD1}">
              <a14:hiddenFill xmlns:a14="http://schemas.microsoft.com/office/drawing/2010/main">
                <a:solidFill>
                  <a:srgbClr val="FFFFFF"/>
                </a:solidFill>
              </a14:hiddenFill>
            </a:ext>
          </a:extLst>
        </p:spPr>
      </p:pic>
      <p:sp>
        <p:nvSpPr>
          <p:cNvPr id="5" name="Puolivapaa piirto 4"/>
          <p:cNvSpPr/>
          <p:nvPr/>
        </p:nvSpPr>
        <p:spPr>
          <a:xfrm>
            <a:off x="1857805" y="4915364"/>
            <a:ext cx="8353586" cy="402552"/>
          </a:xfrm>
          <a:custGeom>
            <a:avLst/>
            <a:gdLst>
              <a:gd name="connsiteX0" fmla="*/ 0 w 9226101"/>
              <a:gd name="connsiteY0" fmla="*/ 7749 h 154983"/>
              <a:gd name="connsiteX1" fmla="*/ 8353586 w 9226101"/>
              <a:gd name="connsiteY1" fmla="*/ 0 h 154983"/>
              <a:gd name="connsiteX2" fmla="*/ 8555064 w 9226101"/>
              <a:gd name="connsiteY2" fmla="*/ 154983 h 154983"/>
              <a:gd name="connsiteX0" fmla="*/ 0 w 8353586"/>
              <a:gd name="connsiteY0" fmla="*/ 7749 h 7749"/>
              <a:gd name="connsiteX1" fmla="*/ 8353586 w 8353586"/>
              <a:gd name="connsiteY1" fmla="*/ 0 h 7749"/>
              <a:gd name="connsiteX0" fmla="*/ 0 w 10000"/>
              <a:gd name="connsiteY0" fmla="*/ 331129 h 331129"/>
              <a:gd name="connsiteX1" fmla="*/ 10000 w 10000"/>
              <a:gd name="connsiteY1" fmla="*/ 321129 h 331129"/>
              <a:gd name="connsiteX0" fmla="*/ 0 w 10000"/>
              <a:gd name="connsiteY0" fmla="*/ 519489 h 519489"/>
              <a:gd name="connsiteX1" fmla="*/ 10000 w 10000"/>
              <a:gd name="connsiteY1" fmla="*/ 509489 h 519489"/>
            </a:gdLst>
            <a:ahLst/>
            <a:cxnLst>
              <a:cxn ang="0">
                <a:pos x="connsiteX0" y="connsiteY0"/>
              </a:cxn>
              <a:cxn ang="0">
                <a:pos x="connsiteX1" y="connsiteY1"/>
              </a:cxn>
            </a:cxnLst>
            <a:rect l="l" t="t" r="r" b="b"/>
            <a:pathLst>
              <a:path w="10000" h="519489">
                <a:moveTo>
                  <a:pt x="0" y="519489"/>
                </a:moveTo>
                <a:cubicBezTo>
                  <a:pt x="3129" y="-123856"/>
                  <a:pt x="6862" y="-217193"/>
                  <a:pt x="10000" y="509489"/>
                </a:cubicBezTo>
              </a:path>
            </a:pathLst>
          </a:custGeom>
          <a:noFill/>
          <a:ln w="7620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3" name="Title 2"/>
          <p:cNvSpPr>
            <a:spLocks noGrp="1"/>
          </p:cNvSpPr>
          <p:nvPr>
            <p:ph type="ctrTitle"/>
          </p:nvPr>
        </p:nvSpPr>
        <p:spPr>
          <a:xfrm>
            <a:off x="1524000" y="479199"/>
            <a:ext cx="9144000" cy="442950"/>
          </a:xfrm>
        </p:spPr>
        <p:txBody>
          <a:bodyPr>
            <a:noAutofit/>
          </a:bodyPr>
          <a:lstStyle/>
          <a:p>
            <a:r>
              <a:rPr lang="fi-FI" sz="2400" b="1" dirty="0">
                <a:latin typeface="Garamond" pitchFamily="18" charset="0"/>
              </a:rPr>
              <a:t>Minkä suhteen nopeus?</a:t>
            </a:r>
            <a:endParaRPr lang="en-US" sz="2400" dirty="0"/>
          </a:p>
        </p:txBody>
      </p:sp>
      <p:grpSp>
        <p:nvGrpSpPr>
          <p:cNvPr id="7" name="Group 6"/>
          <p:cNvGrpSpPr/>
          <p:nvPr/>
        </p:nvGrpSpPr>
        <p:grpSpPr>
          <a:xfrm>
            <a:off x="1524000" y="3992"/>
            <a:ext cx="9144000" cy="317136"/>
            <a:chOff x="0" y="3992"/>
            <a:chExt cx="9144000" cy="317136"/>
          </a:xfrm>
        </p:grpSpPr>
        <p:sp>
          <p:nvSpPr>
            <p:cNvPr id="9" name="Rectangle 8"/>
            <p:cNvSpPr/>
            <p:nvPr/>
          </p:nvSpPr>
          <p:spPr>
            <a:xfrm>
              <a:off x="0" y="3992"/>
              <a:ext cx="9144000" cy="317136"/>
            </a:xfrm>
            <a:prstGeom prst="rect">
              <a:avLst/>
            </a:prstGeom>
            <a:solidFill>
              <a:schemeClr val="bg2"/>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Garamond"/>
              </a:endParaRPr>
            </a:p>
          </p:txBody>
        </p:sp>
        <p:sp>
          <p:nvSpPr>
            <p:cNvPr id="11" name="TextBox 10"/>
            <p:cNvSpPr txBox="1"/>
            <p:nvPr/>
          </p:nvSpPr>
          <p:spPr>
            <a:xfrm>
              <a:off x="365760" y="13351"/>
              <a:ext cx="4084320" cy="307777"/>
            </a:xfrm>
            <a:prstGeom prst="rect">
              <a:avLst/>
            </a:prstGeom>
            <a:noFill/>
          </p:spPr>
          <p:txBody>
            <a:bodyPr wrap="square" rtlCol="0">
              <a:spAutoFit/>
            </a:bodyPr>
            <a:lstStyle/>
            <a:p>
              <a:pPr>
                <a:defRPr/>
              </a:pPr>
              <a:r>
                <a:rPr lang="fi-FI" sz="1400" dirty="0">
                  <a:solidFill>
                    <a:prstClr val="black"/>
                  </a:solidFill>
                  <a:latin typeface="Garamond" pitchFamily="18" charset="0"/>
                </a:rPr>
                <a:t>Luonnonfilosofian seura, Tieteiden talo 2015</a:t>
              </a:r>
              <a:endParaRPr lang="en-US" sz="1400" dirty="0">
                <a:solidFill>
                  <a:prstClr val="black"/>
                </a:solidFill>
                <a:latin typeface="Garamond" pitchFamily="18" charset="0"/>
              </a:endParaRPr>
            </a:p>
          </p:txBody>
        </p:sp>
        <p:pic>
          <p:nvPicPr>
            <p:cNvPr id="12" name="Picture 5" descr="File:Thal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2719" y="6362"/>
              <a:ext cx="245422" cy="314766"/>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Rectangle 23">
            <a:hlinkClick r:id="rId6" action="ppaction://hlinksldjump"/>
          </p:cNvPr>
          <p:cNvSpPr/>
          <p:nvPr/>
        </p:nvSpPr>
        <p:spPr>
          <a:xfrm>
            <a:off x="1524000" y="1"/>
            <a:ext cx="9144000" cy="608183"/>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fi-FI" sz="1200" dirty="0">
              <a:solidFill>
                <a:prstClr val="black"/>
              </a:solidFill>
              <a:latin typeface="Garamond"/>
            </a:endParaRPr>
          </a:p>
        </p:txBody>
      </p:sp>
      <p:grpSp>
        <p:nvGrpSpPr>
          <p:cNvPr id="21" name="Ryhmä 20"/>
          <p:cNvGrpSpPr/>
          <p:nvPr/>
        </p:nvGrpSpPr>
        <p:grpSpPr>
          <a:xfrm>
            <a:off x="4913159" y="1260299"/>
            <a:ext cx="4251126" cy="5207177"/>
            <a:chOff x="3389159" y="1260298"/>
            <a:chExt cx="4251126" cy="5207177"/>
          </a:xfrm>
        </p:grpSpPr>
        <p:sp>
          <p:nvSpPr>
            <p:cNvPr id="4" name="Suorakulmio 3"/>
            <p:cNvSpPr/>
            <p:nvPr/>
          </p:nvSpPr>
          <p:spPr>
            <a:xfrm>
              <a:off x="4354257" y="1303147"/>
              <a:ext cx="3286028" cy="307777"/>
            </a:xfrm>
            <a:prstGeom prst="rect">
              <a:avLst/>
            </a:prstGeom>
          </p:spPr>
          <p:txBody>
            <a:bodyPr wrap="none">
              <a:spAutoFit/>
            </a:bodyPr>
            <a:lstStyle/>
            <a:p>
              <a:pPr>
                <a:defRPr/>
              </a:pPr>
              <a:r>
                <a:rPr lang="fi-FI" sz="1400" dirty="0">
                  <a:solidFill>
                    <a:prstClr val="black"/>
                  </a:solidFill>
                  <a:latin typeface="Garamond"/>
                </a:rPr>
                <a:t>1970s &gt;&gt; Global </a:t>
              </a:r>
              <a:r>
                <a:rPr lang="fi-FI" sz="1400" dirty="0" err="1">
                  <a:solidFill>
                    <a:prstClr val="black"/>
                  </a:solidFill>
                  <a:latin typeface="Garamond"/>
                </a:rPr>
                <a:t>Positioning</a:t>
              </a:r>
              <a:r>
                <a:rPr lang="fi-FI" sz="1400" dirty="0">
                  <a:solidFill>
                    <a:prstClr val="black"/>
                  </a:solidFill>
                  <a:latin typeface="Garamond"/>
                </a:rPr>
                <a:t> System (GPS) </a:t>
              </a:r>
            </a:p>
          </p:txBody>
        </p:sp>
        <p:pic>
          <p:nvPicPr>
            <p:cNvPr id="73738" name="Picture 10" descr="Second GPS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2222" y="1260298"/>
              <a:ext cx="862196" cy="701253"/>
            </a:xfrm>
            <a:prstGeom prst="rect">
              <a:avLst/>
            </a:prstGeom>
            <a:noFill/>
            <a:extLst>
              <a:ext uri="{909E8E84-426E-40DD-AFC4-6F175D3DCCD1}">
                <a14:hiddenFill xmlns:a14="http://schemas.microsoft.com/office/drawing/2010/main">
                  <a:solidFill>
                    <a:srgbClr val="FFFFFF"/>
                  </a:solidFill>
                </a14:hiddenFill>
              </a:ext>
            </a:extLst>
          </p:spPr>
        </p:pic>
        <p:cxnSp>
          <p:nvCxnSpPr>
            <p:cNvPr id="198" name="Suora nuoliyhdysviiva 197"/>
            <p:cNvCxnSpPr/>
            <p:nvPr/>
          </p:nvCxnSpPr>
          <p:spPr>
            <a:xfrm>
              <a:off x="3918841" y="1753862"/>
              <a:ext cx="444927" cy="469751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01" name="Ryhmä 200"/>
            <p:cNvGrpSpPr/>
            <p:nvPr/>
          </p:nvGrpSpPr>
          <p:grpSpPr>
            <a:xfrm>
              <a:off x="3819168" y="1638969"/>
              <a:ext cx="218042" cy="212773"/>
              <a:chOff x="4415074" y="4995415"/>
              <a:chExt cx="695400" cy="678596"/>
            </a:xfrm>
          </p:grpSpPr>
          <p:sp>
            <p:nvSpPr>
              <p:cNvPr id="202"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203"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04"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05" name="Freeform 1063"/>
              <p:cNvSpPr>
                <a:spLocks noChangeArrowheads="1"/>
              </p:cNvSpPr>
              <p:nvPr/>
            </p:nvSpPr>
            <p:spPr bwMode="auto">
              <a:xfrm>
                <a:off x="4508348" y="5198685"/>
                <a:ext cx="284903" cy="145811"/>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206"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pic>
          <p:nvPicPr>
            <p:cNvPr id="36" name="Picture 16" descr="http://image.nettix.fi/extra/itemimg/1151601_1151700/satelliittiantenni-1151689_b_d349d25b356e23ff.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85" t="-575" r="10716" b="8549"/>
            <a:stretch/>
          </p:blipFill>
          <p:spPr bwMode="auto">
            <a:xfrm>
              <a:off x="3389159" y="4625456"/>
              <a:ext cx="455372" cy="377561"/>
            </a:xfrm>
            <a:prstGeom prst="rect">
              <a:avLst/>
            </a:prstGeom>
            <a:noFill/>
            <a:extLst>
              <a:ext uri="{909E8E84-426E-40DD-AFC4-6F175D3DCCD1}">
                <a14:hiddenFill xmlns:a14="http://schemas.microsoft.com/office/drawing/2010/main">
                  <a:solidFill>
                    <a:srgbClr val="FFFFFF"/>
                  </a:solidFill>
                </a14:hiddenFill>
              </a:ext>
            </a:extLst>
          </p:spPr>
        </p:pic>
        <p:cxnSp>
          <p:nvCxnSpPr>
            <p:cNvPr id="210" name="Suora nuoliyhdysviiva 209"/>
            <p:cNvCxnSpPr>
              <a:endCxn id="36" idx="0"/>
            </p:cNvCxnSpPr>
            <p:nvPr/>
          </p:nvCxnSpPr>
          <p:spPr>
            <a:xfrm flipH="1">
              <a:off x="3616845" y="1867415"/>
              <a:ext cx="270205" cy="2758041"/>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12" name="Suora nuoliyhdysviiva 211"/>
            <p:cNvCxnSpPr/>
            <p:nvPr/>
          </p:nvCxnSpPr>
          <p:spPr>
            <a:xfrm>
              <a:off x="3676650" y="5000625"/>
              <a:ext cx="638175" cy="14668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15" name="Ryhmä 214"/>
            <p:cNvGrpSpPr/>
            <p:nvPr/>
          </p:nvGrpSpPr>
          <p:grpSpPr>
            <a:xfrm>
              <a:off x="3591188" y="4824835"/>
              <a:ext cx="230996" cy="225414"/>
              <a:chOff x="4415074" y="4995415"/>
              <a:chExt cx="695400" cy="678596"/>
            </a:xfrm>
          </p:grpSpPr>
          <p:sp>
            <p:nvSpPr>
              <p:cNvPr id="216"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217"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18"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19" name="Freeform 1063"/>
              <p:cNvSpPr>
                <a:spLocks noChangeArrowheads="1"/>
              </p:cNvSpPr>
              <p:nvPr/>
            </p:nvSpPr>
            <p:spPr bwMode="auto">
              <a:xfrm>
                <a:off x="4621478" y="5108976"/>
                <a:ext cx="171772" cy="265899"/>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220"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grpSp>
        <p:nvGrpSpPr>
          <p:cNvPr id="14" name="Ryhmä 13"/>
          <p:cNvGrpSpPr/>
          <p:nvPr/>
        </p:nvGrpSpPr>
        <p:grpSpPr>
          <a:xfrm>
            <a:off x="1626492" y="4192407"/>
            <a:ext cx="2984234" cy="1883787"/>
            <a:chOff x="102492" y="4192406"/>
            <a:chExt cx="2984234" cy="1883787"/>
          </a:xfrm>
        </p:grpSpPr>
        <p:sp>
          <p:nvSpPr>
            <p:cNvPr id="227" name="Suorakulmio 226"/>
            <p:cNvSpPr/>
            <p:nvPr/>
          </p:nvSpPr>
          <p:spPr>
            <a:xfrm>
              <a:off x="1028342" y="5419195"/>
              <a:ext cx="2058384" cy="307777"/>
            </a:xfrm>
            <a:prstGeom prst="rect">
              <a:avLst/>
            </a:prstGeom>
          </p:spPr>
          <p:txBody>
            <a:bodyPr wrap="none">
              <a:spAutoFit/>
            </a:bodyPr>
            <a:lstStyle/>
            <a:p>
              <a:pPr>
                <a:defRPr/>
              </a:pPr>
              <a:r>
                <a:rPr lang="fi-FI" sz="1400" dirty="0">
                  <a:solidFill>
                    <a:prstClr val="black"/>
                  </a:solidFill>
                  <a:latin typeface="Garamond"/>
                </a:rPr>
                <a:t>”Lepokello” laboratoriossa</a:t>
              </a:r>
            </a:p>
          </p:txBody>
        </p:sp>
        <p:pic>
          <p:nvPicPr>
            <p:cNvPr id="72706" name="Picture 2" descr="https://upload.wikimedia.org/wikipedia/en/thumb/9/9f/Ives-Stilwell_experiment.svg/350px-Ives-Stilwell_experiment.svg.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073899">
              <a:off x="529705" y="4849142"/>
              <a:ext cx="1232862" cy="362814"/>
            </a:xfrm>
            <a:prstGeom prst="rect">
              <a:avLst/>
            </a:prstGeom>
            <a:noFill/>
            <a:extLst>
              <a:ext uri="{909E8E84-426E-40DD-AFC4-6F175D3DCCD1}">
                <a14:hiddenFill xmlns:a14="http://schemas.microsoft.com/office/drawing/2010/main">
                  <a:solidFill>
                    <a:srgbClr val="FFFFFF"/>
                  </a:solidFill>
                </a14:hiddenFill>
              </a:ext>
            </a:extLst>
          </p:spPr>
        </p:pic>
        <p:sp>
          <p:nvSpPr>
            <p:cNvPr id="25" name="Suorakulmio 24"/>
            <p:cNvSpPr/>
            <p:nvPr/>
          </p:nvSpPr>
          <p:spPr>
            <a:xfrm>
              <a:off x="102492" y="4192406"/>
              <a:ext cx="1753642" cy="738664"/>
            </a:xfrm>
            <a:prstGeom prst="rect">
              <a:avLst/>
            </a:prstGeom>
          </p:spPr>
          <p:txBody>
            <a:bodyPr wrap="square">
              <a:spAutoFit/>
            </a:bodyPr>
            <a:lstStyle/>
            <a:p>
              <a:pPr>
                <a:defRPr/>
              </a:pPr>
              <a:r>
                <a:rPr lang="fi-FI" sz="1400" dirty="0">
                  <a:solidFill>
                    <a:prstClr val="black"/>
                  </a:solidFill>
                  <a:latin typeface="Garamond"/>
                </a:rPr>
                <a:t>1938 (</a:t>
              </a:r>
              <a:r>
                <a:rPr lang="fi-FI" sz="1400" dirty="0" err="1">
                  <a:solidFill>
                    <a:prstClr val="black"/>
                  </a:solidFill>
                  <a:latin typeface="Garamond"/>
                  <a:hlinkClick r:id="rId10"/>
                </a:rPr>
                <a:t>Ives</a:t>
              </a:r>
              <a:r>
                <a:rPr lang="fi-FI" sz="1400" dirty="0">
                  <a:solidFill>
                    <a:prstClr val="black"/>
                  </a:solidFill>
                  <a:latin typeface="Garamond"/>
                  <a:hlinkClick r:id="rId10"/>
                </a:rPr>
                <a:t>, </a:t>
              </a:r>
              <a:r>
                <a:rPr lang="fi-FI" sz="1400" dirty="0" err="1">
                  <a:solidFill>
                    <a:prstClr val="black"/>
                  </a:solidFill>
                  <a:latin typeface="Garamond"/>
                  <a:hlinkClick r:id="rId10"/>
                </a:rPr>
                <a:t>Stilwell</a:t>
              </a:r>
              <a:r>
                <a:rPr lang="fi-FI" sz="1400" dirty="0">
                  <a:solidFill>
                    <a:prstClr val="black"/>
                  </a:solidFill>
                  <a:latin typeface="Garamond"/>
                </a:rPr>
                <a:t>), ionisuihku (H</a:t>
              </a:r>
              <a:r>
                <a:rPr lang="fi-FI" sz="1400" baseline="-25000" dirty="0">
                  <a:solidFill>
                    <a:prstClr val="black"/>
                  </a:solidFill>
                  <a:latin typeface="Garamond"/>
                </a:rPr>
                <a:t>2</a:t>
              </a:r>
              <a:r>
                <a:rPr lang="fi-FI" sz="1400" baseline="30000" dirty="0">
                  <a:solidFill>
                    <a:prstClr val="black"/>
                  </a:solidFill>
                  <a:latin typeface="Garamond"/>
                </a:rPr>
                <a:t>+</a:t>
              </a:r>
              <a:r>
                <a:rPr lang="fi-FI" sz="1400" dirty="0">
                  <a:solidFill>
                    <a:prstClr val="black"/>
                  </a:solidFill>
                  <a:latin typeface="Garamond"/>
                </a:rPr>
                <a:t>, H</a:t>
              </a:r>
              <a:r>
                <a:rPr lang="fi-FI" sz="1400" baseline="-25000" dirty="0">
                  <a:solidFill>
                    <a:prstClr val="black"/>
                  </a:solidFill>
                  <a:latin typeface="Garamond"/>
                </a:rPr>
                <a:t>3</a:t>
              </a:r>
              <a:r>
                <a:rPr lang="fi-FI" sz="1400" baseline="30000" dirty="0">
                  <a:solidFill>
                    <a:prstClr val="black"/>
                  </a:solidFill>
                  <a:latin typeface="Garamond"/>
                </a:rPr>
                <a:t>+</a:t>
              </a:r>
              <a:r>
                <a:rPr lang="fi-FI" sz="1400" dirty="0">
                  <a:solidFill>
                    <a:prstClr val="black"/>
                  </a:solidFill>
                  <a:latin typeface="Garamond"/>
                </a:rPr>
                <a:t>) ”</a:t>
              </a:r>
              <a:r>
                <a:rPr lang="fi-FI" sz="1400" dirty="0" err="1">
                  <a:solidFill>
                    <a:prstClr val="black"/>
                  </a:solidFill>
                  <a:latin typeface="Garamond"/>
                </a:rPr>
                <a:t>canal-ray</a:t>
              </a:r>
              <a:r>
                <a:rPr lang="fi-FI" sz="1400" dirty="0">
                  <a:solidFill>
                    <a:prstClr val="black"/>
                  </a:solidFill>
                  <a:latin typeface="Garamond"/>
                </a:rPr>
                <a:t>” </a:t>
              </a:r>
              <a:endParaRPr lang="en-US" sz="1400" dirty="0">
                <a:solidFill>
                  <a:prstClr val="black"/>
                </a:solidFill>
                <a:latin typeface="Garamond"/>
              </a:endParaRPr>
            </a:p>
          </p:txBody>
        </p:sp>
        <p:grpSp>
          <p:nvGrpSpPr>
            <p:cNvPr id="145" name="Ryhmä 144"/>
            <p:cNvGrpSpPr/>
            <p:nvPr/>
          </p:nvGrpSpPr>
          <p:grpSpPr>
            <a:xfrm>
              <a:off x="1352584" y="5173698"/>
              <a:ext cx="319926" cy="312195"/>
              <a:chOff x="3436575" y="4984361"/>
              <a:chExt cx="319926" cy="312195"/>
            </a:xfrm>
          </p:grpSpPr>
          <p:sp>
            <p:nvSpPr>
              <p:cNvPr id="146" name="Oval 1060"/>
              <p:cNvSpPr>
                <a:spLocks noChangeArrowheads="1"/>
              </p:cNvSpPr>
              <p:nvPr/>
            </p:nvSpPr>
            <p:spPr bwMode="auto">
              <a:xfrm>
                <a:off x="3436575" y="4984361"/>
                <a:ext cx="317377" cy="312195"/>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47" name="Line 1061"/>
              <p:cNvSpPr>
                <a:spLocks noChangeShapeType="1"/>
              </p:cNvSpPr>
              <p:nvPr/>
            </p:nvSpPr>
            <p:spPr bwMode="auto">
              <a:xfrm flipV="1">
                <a:off x="3597175" y="4985635"/>
                <a:ext cx="1275" cy="308372"/>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48" name="Line 1062"/>
              <p:cNvSpPr>
                <a:spLocks noChangeShapeType="1"/>
              </p:cNvSpPr>
              <p:nvPr/>
            </p:nvSpPr>
            <p:spPr bwMode="auto">
              <a:xfrm>
                <a:off x="3439124" y="5139821"/>
                <a:ext cx="317377" cy="127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49" name="Line 1064"/>
              <p:cNvSpPr>
                <a:spLocks noChangeShapeType="1"/>
              </p:cNvSpPr>
              <p:nvPr/>
            </p:nvSpPr>
            <p:spPr bwMode="auto">
              <a:xfrm>
                <a:off x="3584429" y="5139821"/>
                <a:ext cx="109616" cy="12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50" name="Line 1064"/>
              <p:cNvSpPr>
                <a:spLocks noChangeShapeType="1"/>
              </p:cNvSpPr>
              <p:nvPr/>
            </p:nvSpPr>
            <p:spPr bwMode="auto">
              <a:xfrm flipV="1">
                <a:off x="3597175" y="4986128"/>
                <a:ext cx="0" cy="1500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nvGrpSpPr>
            <p:cNvPr id="221" name="Ryhmä 220"/>
            <p:cNvGrpSpPr/>
            <p:nvPr/>
          </p:nvGrpSpPr>
          <p:grpSpPr>
            <a:xfrm>
              <a:off x="1020783" y="4913987"/>
              <a:ext cx="218042" cy="212773"/>
              <a:chOff x="4415074" y="4995415"/>
              <a:chExt cx="695400" cy="678596"/>
            </a:xfrm>
          </p:grpSpPr>
          <p:sp>
            <p:nvSpPr>
              <p:cNvPr id="222"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223"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24"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225" name="Freeform 1063"/>
              <p:cNvSpPr>
                <a:spLocks noChangeArrowheads="1"/>
              </p:cNvSpPr>
              <p:nvPr/>
            </p:nvSpPr>
            <p:spPr bwMode="auto">
              <a:xfrm>
                <a:off x="4621478" y="5108976"/>
                <a:ext cx="171772" cy="265899"/>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226"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cxnSp>
          <p:nvCxnSpPr>
            <p:cNvPr id="73728" name="Suora nuoliyhdysviiva 73727"/>
            <p:cNvCxnSpPr/>
            <p:nvPr/>
          </p:nvCxnSpPr>
          <p:spPr>
            <a:xfrm>
              <a:off x="1162238" y="5073976"/>
              <a:ext cx="210276" cy="16580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8" name="Object 2"/>
            <p:cNvGraphicFramePr>
              <a:graphicFrameLocks noChangeAspect="1"/>
            </p:cNvGraphicFramePr>
            <p:nvPr>
              <p:extLst/>
            </p:nvPr>
          </p:nvGraphicFramePr>
          <p:xfrm>
            <a:off x="539484" y="5661855"/>
            <a:ext cx="1485900" cy="414338"/>
          </p:xfrm>
          <a:graphic>
            <a:graphicData uri="http://schemas.openxmlformats.org/presentationml/2006/ole">
              <mc:AlternateContent xmlns:mc="http://schemas.openxmlformats.org/markup-compatibility/2006">
                <mc:Choice xmlns:v="urn:schemas-microsoft-com:vml" Requires="v">
                  <p:oleObj spid="_x0000_s2066" name="Equation" r:id="rId11" imgW="1485720" imgH="406080" progId="Equation.DSMT4">
                    <p:embed/>
                  </p:oleObj>
                </mc:Choice>
                <mc:Fallback>
                  <p:oleObj name="Equation" r:id="rId11" imgW="1485720" imgH="406080" progId="Equation.DSMT4">
                    <p:embed/>
                    <p:pic>
                      <p:nvPicPr>
                        <p:cNvPr id="228" name="Object 2"/>
                        <p:cNvPicPr>
                          <a:picLocks noChangeAspect="1" noChangeArrowheads="1"/>
                        </p:cNvPicPr>
                        <p:nvPr/>
                      </p:nvPicPr>
                      <p:blipFill>
                        <a:blip r:embed="rId12"/>
                        <a:srcRect/>
                        <a:stretch>
                          <a:fillRect/>
                        </a:stretch>
                      </p:blipFill>
                      <p:spPr bwMode="auto">
                        <a:xfrm>
                          <a:off x="539484" y="5661855"/>
                          <a:ext cx="14859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 name="Object 2"/>
            <p:cNvGraphicFramePr>
              <a:graphicFrameLocks noChangeAspect="1"/>
            </p:cNvGraphicFramePr>
            <p:nvPr>
              <p:extLst/>
            </p:nvPr>
          </p:nvGraphicFramePr>
          <p:xfrm>
            <a:off x="1652549" y="5198109"/>
            <a:ext cx="203200" cy="285750"/>
          </p:xfrm>
          <a:graphic>
            <a:graphicData uri="http://schemas.openxmlformats.org/presentationml/2006/ole">
              <mc:AlternateContent xmlns:mc="http://schemas.openxmlformats.org/markup-compatibility/2006">
                <mc:Choice xmlns:v="urn:schemas-microsoft-com:vml" Requires="v">
                  <p:oleObj spid="_x0000_s2067" name="Equation" r:id="rId13" imgW="203040" imgH="279360" progId="Equation.DSMT4">
                    <p:embed/>
                  </p:oleObj>
                </mc:Choice>
                <mc:Fallback>
                  <p:oleObj name="Equation" r:id="rId13" imgW="203040" imgH="279360" progId="Equation.DSMT4">
                    <p:embed/>
                    <p:pic>
                      <p:nvPicPr>
                        <p:cNvPr id="229" name="Object 2"/>
                        <p:cNvPicPr>
                          <a:picLocks noChangeAspect="1" noChangeArrowheads="1"/>
                        </p:cNvPicPr>
                        <p:nvPr/>
                      </p:nvPicPr>
                      <p:blipFill>
                        <a:blip r:embed="rId14"/>
                        <a:srcRect/>
                        <a:stretch>
                          <a:fillRect/>
                        </a:stretch>
                      </p:blipFill>
                      <p:spPr bwMode="auto">
                        <a:xfrm>
                          <a:off x="1652549" y="5198109"/>
                          <a:ext cx="2032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Ryhmä 14"/>
          <p:cNvGrpSpPr/>
          <p:nvPr/>
        </p:nvGrpSpPr>
        <p:grpSpPr>
          <a:xfrm>
            <a:off x="3260824" y="4133497"/>
            <a:ext cx="1674318" cy="1312056"/>
            <a:chOff x="1736824" y="4133497"/>
            <a:chExt cx="1674318" cy="1312056"/>
          </a:xfrm>
        </p:grpSpPr>
        <p:pic>
          <p:nvPicPr>
            <p:cNvPr id="73730" name="Picture 2" descr="https://upload.wikimedia.org/wikipedia/commons/thumb/9/95/Kundig_experiment.svg/250px-Kundig_experiment.svg.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018530" y="4506895"/>
              <a:ext cx="971496" cy="893776"/>
            </a:xfrm>
            <a:prstGeom prst="rect">
              <a:avLst/>
            </a:prstGeom>
            <a:noFill/>
            <a:extLst>
              <a:ext uri="{909E8E84-426E-40DD-AFC4-6F175D3DCCD1}">
                <a14:hiddenFill xmlns:a14="http://schemas.microsoft.com/office/drawing/2010/main">
                  <a:solidFill>
                    <a:srgbClr val="FFFFFF"/>
                  </a:solidFill>
                </a14:hiddenFill>
              </a:ext>
            </a:extLst>
          </p:spPr>
        </p:pic>
        <p:sp>
          <p:nvSpPr>
            <p:cNvPr id="10" name="Suorakulmio 9"/>
            <p:cNvSpPr/>
            <p:nvPr/>
          </p:nvSpPr>
          <p:spPr>
            <a:xfrm>
              <a:off x="1736824" y="4133497"/>
              <a:ext cx="1438352" cy="523220"/>
            </a:xfrm>
            <a:prstGeom prst="rect">
              <a:avLst/>
            </a:prstGeom>
          </p:spPr>
          <p:txBody>
            <a:bodyPr wrap="square">
              <a:spAutoFit/>
            </a:bodyPr>
            <a:lstStyle/>
            <a:p>
              <a:pPr>
                <a:defRPr/>
              </a:pPr>
              <a:r>
                <a:rPr lang="fi-FI" sz="1400" dirty="0">
                  <a:solidFill>
                    <a:prstClr val="black"/>
                  </a:solidFill>
                  <a:latin typeface="Garamond"/>
                </a:rPr>
                <a:t>1960s </a:t>
              </a:r>
              <a:r>
                <a:rPr lang="fi-FI" sz="1400" dirty="0" err="1">
                  <a:solidFill>
                    <a:prstClr val="black"/>
                  </a:solidFill>
                  <a:latin typeface="Garamond"/>
                  <a:hlinkClick r:id="rId16"/>
                </a:rPr>
                <a:t>Mössbauer</a:t>
              </a:r>
              <a:r>
                <a:rPr lang="fi-FI" sz="1400" dirty="0">
                  <a:solidFill>
                    <a:prstClr val="black"/>
                  </a:solidFill>
                  <a:latin typeface="Garamond"/>
                </a:rPr>
                <a:t> kokeet</a:t>
              </a:r>
            </a:p>
          </p:txBody>
        </p:sp>
        <p:grpSp>
          <p:nvGrpSpPr>
            <p:cNvPr id="73740" name="Ryhmä 73739"/>
            <p:cNvGrpSpPr/>
            <p:nvPr/>
          </p:nvGrpSpPr>
          <p:grpSpPr>
            <a:xfrm>
              <a:off x="2928038" y="5096587"/>
              <a:ext cx="319926" cy="312195"/>
              <a:chOff x="3436575" y="4984361"/>
              <a:chExt cx="319926" cy="312195"/>
            </a:xfrm>
          </p:grpSpPr>
          <p:sp>
            <p:nvSpPr>
              <p:cNvPr id="83" name="Oval 1060"/>
              <p:cNvSpPr>
                <a:spLocks noChangeArrowheads="1"/>
              </p:cNvSpPr>
              <p:nvPr/>
            </p:nvSpPr>
            <p:spPr bwMode="auto">
              <a:xfrm>
                <a:off x="3436575" y="4984361"/>
                <a:ext cx="317377" cy="312195"/>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84" name="Line 1061"/>
              <p:cNvSpPr>
                <a:spLocks noChangeShapeType="1"/>
              </p:cNvSpPr>
              <p:nvPr/>
            </p:nvSpPr>
            <p:spPr bwMode="auto">
              <a:xfrm flipV="1">
                <a:off x="3597175" y="4985635"/>
                <a:ext cx="1275" cy="308372"/>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85" name="Line 1062"/>
              <p:cNvSpPr>
                <a:spLocks noChangeShapeType="1"/>
              </p:cNvSpPr>
              <p:nvPr/>
            </p:nvSpPr>
            <p:spPr bwMode="auto">
              <a:xfrm>
                <a:off x="3439124" y="5139821"/>
                <a:ext cx="317377" cy="127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87" name="Line 1064"/>
              <p:cNvSpPr>
                <a:spLocks noChangeShapeType="1"/>
              </p:cNvSpPr>
              <p:nvPr/>
            </p:nvSpPr>
            <p:spPr bwMode="auto">
              <a:xfrm>
                <a:off x="3584429" y="5139821"/>
                <a:ext cx="109616" cy="12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31" name="Line 1064"/>
              <p:cNvSpPr>
                <a:spLocks noChangeShapeType="1"/>
              </p:cNvSpPr>
              <p:nvPr/>
            </p:nvSpPr>
            <p:spPr bwMode="auto">
              <a:xfrm flipV="1">
                <a:off x="3597175" y="4986128"/>
                <a:ext cx="0" cy="1500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nvGrpSpPr>
            <p:cNvPr id="153" name="Ryhmä 152"/>
            <p:cNvGrpSpPr/>
            <p:nvPr/>
          </p:nvGrpSpPr>
          <p:grpSpPr>
            <a:xfrm>
              <a:off x="2676964" y="4925724"/>
              <a:ext cx="218042" cy="212773"/>
              <a:chOff x="4415074" y="4995415"/>
              <a:chExt cx="695400" cy="678596"/>
            </a:xfrm>
          </p:grpSpPr>
          <p:sp>
            <p:nvSpPr>
              <p:cNvPr id="154"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55"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56"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57" name="Freeform 1063"/>
              <p:cNvSpPr>
                <a:spLocks noChangeArrowheads="1"/>
              </p:cNvSpPr>
              <p:nvPr/>
            </p:nvSpPr>
            <p:spPr bwMode="auto">
              <a:xfrm>
                <a:off x="4621478" y="5108976"/>
                <a:ext cx="171772" cy="265899"/>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58"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cxnSp>
          <p:nvCxnSpPr>
            <p:cNvPr id="108" name="Suora nuoliyhdysviiva 107"/>
            <p:cNvCxnSpPr/>
            <p:nvPr/>
          </p:nvCxnSpPr>
          <p:spPr>
            <a:xfrm>
              <a:off x="2830489" y="5064380"/>
              <a:ext cx="210276" cy="16580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1" name="Object 2"/>
            <p:cNvGraphicFramePr>
              <a:graphicFrameLocks noChangeAspect="1"/>
            </p:cNvGraphicFramePr>
            <p:nvPr>
              <p:extLst/>
            </p:nvPr>
          </p:nvGraphicFramePr>
          <p:xfrm>
            <a:off x="3207942" y="5159803"/>
            <a:ext cx="203200" cy="285750"/>
          </p:xfrm>
          <a:graphic>
            <a:graphicData uri="http://schemas.openxmlformats.org/presentationml/2006/ole">
              <mc:AlternateContent xmlns:mc="http://schemas.openxmlformats.org/markup-compatibility/2006">
                <mc:Choice xmlns:v="urn:schemas-microsoft-com:vml" Requires="v">
                  <p:oleObj spid="_x0000_s2068" name="Equation" r:id="rId17" imgW="203040" imgH="279360" progId="Equation.DSMT4">
                    <p:embed/>
                  </p:oleObj>
                </mc:Choice>
                <mc:Fallback>
                  <p:oleObj name="Equation" r:id="rId17" imgW="203040" imgH="279360" progId="Equation.DSMT4">
                    <p:embed/>
                    <p:pic>
                      <p:nvPicPr>
                        <p:cNvPr id="231" name="Object 2"/>
                        <p:cNvPicPr>
                          <a:picLocks noChangeAspect="1" noChangeArrowheads="1"/>
                        </p:cNvPicPr>
                        <p:nvPr/>
                      </p:nvPicPr>
                      <p:blipFill>
                        <a:blip r:embed="rId18"/>
                        <a:srcRect/>
                        <a:stretch>
                          <a:fillRect/>
                        </a:stretch>
                      </p:blipFill>
                      <p:spPr bwMode="auto">
                        <a:xfrm>
                          <a:off x="3207942" y="5159803"/>
                          <a:ext cx="2032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Ryhmä 25"/>
          <p:cNvGrpSpPr/>
          <p:nvPr/>
        </p:nvGrpSpPr>
        <p:grpSpPr>
          <a:xfrm>
            <a:off x="6065520" y="2648266"/>
            <a:ext cx="4388590" cy="3885884"/>
            <a:chOff x="4541520" y="2648266"/>
            <a:chExt cx="4388590" cy="3885884"/>
          </a:xfrm>
        </p:grpSpPr>
        <p:sp>
          <p:nvSpPr>
            <p:cNvPr id="42" name="Rectangle 47"/>
            <p:cNvSpPr>
              <a:spLocks noChangeArrowheads="1"/>
            </p:cNvSpPr>
            <p:nvPr/>
          </p:nvSpPr>
          <p:spPr bwMode="auto">
            <a:xfrm>
              <a:off x="7195067" y="5042067"/>
              <a:ext cx="392760" cy="97986"/>
            </a:xfrm>
            <a:prstGeom prst="rect">
              <a:avLst/>
            </a:prstGeom>
            <a:solidFill>
              <a:srgbClr val="808000"/>
            </a:solidFill>
            <a:ln w="22225">
              <a:solidFill>
                <a:srgbClr val="808000"/>
              </a:solidFill>
              <a:miter lim="800000"/>
              <a:headEnd/>
              <a:tailEnd/>
            </a:ln>
          </p:spPr>
          <p:txBody>
            <a:bodyPr/>
            <a:lstStyle/>
            <a:p>
              <a:pPr algn="ctr" eaLnBrk="0" hangingPunct="0">
                <a:defRPr/>
              </a:pPr>
              <a:endParaRPr lang="fi-FI" sz="1000">
                <a:solidFill>
                  <a:prstClr val="black"/>
                </a:solidFill>
                <a:latin typeface="Garamond"/>
              </a:endParaRPr>
            </a:p>
          </p:txBody>
        </p:sp>
        <p:grpSp>
          <p:nvGrpSpPr>
            <p:cNvPr id="43" name="Group 50"/>
            <p:cNvGrpSpPr>
              <a:grpSpLocks/>
            </p:cNvGrpSpPr>
            <p:nvPr/>
          </p:nvGrpSpPr>
          <p:grpSpPr bwMode="auto">
            <a:xfrm>
              <a:off x="7574138" y="3430645"/>
              <a:ext cx="122145" cy="1404779"/>
              <a:chOff x="3926" y="1467"/>
              <a:chExt cx="116" cy="1448"/>
            </a:xfrm>
          </p:grpSpPr>
          <p:sp>
            <p:nvSpPr>
              <p:cNvPr id="80" name="Line 48"/>
              <p:cNvSpPr>
                <a:spLocks noChangeShapeType="1"/>
              </p:cNvSpPr>
              <p:nvPr/>
            </p:nvSpPr>
            <p:spPr bwMode="auto">
              <a:xfrm flipV="1">
                <a:off x="3926" y="1467"/>
                <a:ext cx="116" cy="144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fi-FI" sz="1000">
                  <a:solidFill>
                    <a:prstClr val="black"/>
                  </a:solidFill>
                  <a:latin typeface="Garamond"/>
                </a:endParaRPr>
              </a:p>
            </p:txBody>
          </p:sp>
          <p:sp>
            <p:nvSpPr>
              <p:cNvPr id="81" name="Line 49"/>
              <p:cNvSpPr>
                <a:spLocks noChangeShapeType="1"/>
              </p:cNvSpPr>
              <p:nvPr/>
            </p:nvSpPr>
            <p:spPr bwMode="auto">
              <a:xfrm flipV="1">
                <a:off x="3926" y="1467"/>
                <a:ext cx="116" cy="1448"/>
              </a:xfrm>
              <a:prstGeom prst="line">
                <a:avLst/>
              </a:prstGeom>
              <a:noFill/>
              <a:ln w="6350">
                <a:solidFill>
                  <a:srgbClr val="FF00FF"/>
                </a:solidFill>
                <a:round/>
                <a:headEnd/>
                <a:tailEnd/>
              </a:ln>
              <a:extLst>
                <a:ext uri="{909E8E84-426E-40DD-AFC4-6F175D3DCCD1}">
                  <a14:hiddenFill xmlns:a14="http://schemas.microsoft.com/office/drawing/2010/main">
                    <a:noFill/>
                  </a14:hiddenFill>
                </a:ext>
              </a:extLst>
            </p:spPr>
            <p:txBody>
              <a:bodyPr/>
              <a:lstStyle/>
              <a:p>
                <a:pPr>
                  <a:defRPr/>
                </a:pPr>
                <a:endParaRPr lang="fi-FI" sz="1000">
                  <a:solidFill>
                    <a:prstClr val="black"/>
                  </a:solidFill>
                  <a:latin typeface="Garamond"/>
                </a:endParaRPr>
              </a:p>
            </p:txBody>
          </p:sp>
        </p:grpSp>
        <p:sp>
          <p:nvSpPr>
            <p:cNvPr id="47" name="Rectangle 61"/>
            <p:cNvSpPr>
              <a:spLocks noChangeArrowheads="1"/>
            </p:cNvSpPr>
            <p:nvPr/>
          </p:nvSpPr>
          <p:spPr bwMode="auto">
            <a:xfrm>
              <a:off x="8075094" y="4928558"/>
              <a:ext cx="3526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 </a:t>
              </a:r>
              <a:endParaRPr lang="en-GB" sz="1000">
                <a:solidFill>
                  <a:prstClr val="black"/>
                </a:solidFill>
                <a:latin typeface="Garamond"/>
              </a:endParaRPr>
            </a:p>
          </p:txBody>
        </p:sp>
        <p:sp>
          <p:nvSpPr>
            <p:cNvPr id="48" name="Rectangle 62"/>
            <p:cNvSpPr>
              <a:spLocks noChangeArrowheads="1"/>
            </p:cNvSpPr>
            <p:nvPr/>
          </p:nvSpPr>
          <p:spPr bwMode="auto">
            <a:xfrm>
              <a:off x="7085298" y="5006171"/>
              <a:ext cx="3526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f</a:t>
              </a:r>
              <a:endParaRPr lang="en-GB" sz="1000">
                <a:solidFill>
                  <a:prstClr val="black"/>
                </a:solidFill>
                <a:latin typeface="Garamond"/>
              </a:endParaRPr>
            </a:p>
          </p:txBody>
        </p:sp>
        <p:sp>
          <p:nvSpPr>
            <p:cNvPr id="49" name="Rectangle 63"/>
            <p:cNvSpPr>
              <a:spLocks noChangeArrowheads="1"/>
            </p:cNvSpPr>
            <p:nvPr/>
          </p:nvSpPr>
          <p:spPr bwMode="auto">
            <a:xfrm>
              <a:off x="7106099" y="5051768"/>
              <a:ext cx="7053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e</a:t>
              </a:r>
              <a:endParaRPr lang="en-GB" sz="1000">
                <a:solidFill>
                  <a:prstClr val="black"/>
                </a:solidFill>
                <a:latin typeface="Garamond"/>
              </a:endParaRPr>
            </a:p>
          </p:txBody>
        </p:sp>
        <p:grpSp>
          <p:nvGrpSpPr>
            <p:cNvPr id="52" name="Group 68"/>
            <p:cNvGrpSpPr>
              <a:grpSpLocks/>
            </p:cNvGrpSpPr>
            <p:nvPr/>
          </p:nvGrpSpPr>
          <p:grpSpPr bwMode="auto">
            <a:xfrm>
              <a:off x="7259298" y="4989678"/>
              <a:ext cx="32643" cy="87313"/>
              <a:chOff x="3627" y="3074"/>
              <a:chExt cx="31" cy="90"/>
            </a:xfrm>
          </p:grpSpPr>
          <p:sp>
            <p:nvSpPr>
              <p:cNvPr id="78" name="Line 66"/>
              <p:cNvSpPr>
                <a:spLocks noChangeShapeType="1"/>
              </p:cNvSpPr>
              <p:nvPr/>
            </p:nvSpPr>
            <p:spPr bwMode="auto">
              <a:xfrm flipH="1">
                <a:off x="3634" y="3075"/>
                <a:ext cx="16" cy="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fi-FI" sz="1000">
                  <a:solidFill>
                    <a:prstClr val="black"/>
                  </a:solidFill>
                  <a:latin typeface="Garamond"/>
                </a:endParaRPr>
              </a:p>
            </p:txBody>
          </p:sp>
          <p:sp>
            <p:nvSpPr>
              <p:cNvPr id="79" name="Freeform 67"/>
              <p:cNvSpPr>
                <a:spLocks/>
              </p:cNvSpPr>
              <p:nvPr/>
            </p:nvSpPr>
            <p:spPr bwMode="auto">
              <a:xfrm>
                <a:off x="3627" y="3074"/>
                <a:ext cx="31" cy="90"/>
              </a:xfrm>
              <a:custGeom>
                <a:avLst/>
                <a:gdLst>
                  <a:gd name="T0" fmla="*/ 31 w 31"/>
                  <a:gd name="T1" fmla="*/ 3 h 90"/>
                  <a:gd name="T2" fmla="*/ 17 w 31"/>
                  <a:gd name="T3" fmla="*/ 0 h 90"/>
                  <a:gd name="T4" fmla="*/ 0 w 31"/>
                  <a:gd name="T5" fmla="*/ 88 h 90"/>
                  <a:gd name="T6" fmla="*/ 14 w 31"/>
                  <a:gd name="T7" fmla="*/ 90 h 90"/>
                  <a:gd name="T8" fmla="*/ 31 w 31"/>
                  <a:gd name="T9" fmla="*/ 3 h 90"/>
                  <a:gd name="T10" fmla="*/ 0 60000 65536"/>
                  <a:gd name="T11" fmla="*/ 0 60000 65536"/>
                  <a:gd name="T12" fmla="*/ 0 60000 65536"/>
                  <a:gd name="T13" fmla="*/ 0 60000 65536"/>
                  <a:gd name="T14" fmla="*/ 0 60000 65536"/>
                  <a:gd name="T15" fmla="*/ 0 w 31"/>
                  <a:gd name="T16" fmla="*/ 0 h 90"/>
                  <a:gd name="T17" fmla="*/ 31 w 31"/>
                  <a:gd name="T18" fmla="*/ 90 h 90"/>
                </a:gdLst>
                <a:ahLst/>
                <a:cxnLst>
                  <a:cxn ang="T10">
                    <a:pos x="T0" y="T1"/>
                  </a:cxn>
                  <a:cxn ang="T11">
                    <a:pos x="T2" y="T3"/>
                  </a:cxn>
                  <a:cxn ang="T12">
                    <a:pos x="T4" y="T5"/>
                  </a:cxn>
                  <a:cxn ang="T13">
                    <a:pos x="T6" y="T7"/>
                  </a:cxn>
                  <a:cxn ang="T14">
                    <a:pos x="T8" y="T9"/>
                  </a:cxn>
                </a:cxnLst>
                <a:rect l="T15" t="T16" r="T17" b="T18"/>
                <a:pathLst>
                  <a:path w="31" h="90">
                    <a:moveTo>
                      <a:pt x="31" y="3"/>
                    </a:moveTo>
                    <a:lnTo>
                      <a:pt x="17" y="0"/>
                    </a:lnTo>
                    <a:lnTo>
                      <a:pt x="0" y="88"/>
                    </a:lnTo>
                    <a:lnTo>
                      <a:pt x="14" y="9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fi-FI" sz="1000">
                  <a:solidFill>
                    <a:prstClr val="black"/>
                  </a:solidFill>
                  <a:latin typeface="Garamond"/>
                </a:endParaRPr>
              </a:p>
            </p:txBody>
          </p:sp>
        </p:grpSp>
        <p:sp>
          <p:nvSpPr>
            <p:cNvPr id="53" name="Oval 69"/>
            <p:cNvSpPr>
              <a:spLocks noChangeArrowheads="1"/>
            </p:cNvSpPr>
            <p:nvPr/>
          </p:nvSpPr>
          <p:spPr bwMode="auto">
            <a:xfrm>
              <a:off x="7211915" y="5045947"/>
              <a:ext cx="129516" cy="90225"/>
            </a:xfrm>
            <a:prstGeom prst="ellipse">
              <a:avLst/>
            </a:prstGeom>
            <a:solidFill>
              <a:srgbClr val="FFFFFF"/>
            </a:solidFill>
            <a:ln w="0">
              <a:solidFill>
                <a:srgbClr val="0000FF"/>
              </a:solidFill>
              <a:round/>
              <a:headEnd/>
              <a:tailEnd/>
            </a:ln>
          </p:spPr>
          <p:txBody>
            <a:bodyPr/>
            <a:lstStyle/>
            <a:p>
              <a:pPr algn="ctr" eaLnBrk="0" hangingPunct="0">
                <a:defRPr/>
              </a:pPr>
              <a:endParaRPr lang="fi-FI" sz="1000">
                <a:solidFill>
                  <a:prstClr val="black"/>
                </a:solidFill>
                <a:latin typeface="Garamond"/>
              </a:endParaRPr>
            </a:p>
          </p:txBody>
        </p:sp>
        <p:grpSp>
          <p:nvGrpSpPr>
            <p:cNvPr id="54" name="Group 72"/>
            <p:cNvGrpSpPr>
              <a:grpSpLocks/>
            </p:cNvGrpSpPr>
            <p:nvPr/>
          </p:nvGrpSpPr>
          <p:grpSpPr bwMode="auto">
            <a:xfrm>
              <a:off x="7505694" y="5011022"/>
              <a:ext cx="23166" cy="56268"/>
              <a:chOff x="3861" y="3096"/>
              <a:chExt cx="22" cy="58"/>
            </a:xfrm>
          </p:grpSpPr>
          <p:sp>
            <p:nvSpPr>
              <p:cNvPr id="76" name="Freeform 70"/>
              <p:cNvSpPr>
                <a:spLocks/>
              </p:cNvSpPr>
              <p:nvPr/>
            </p:nvSpPr>
            <p:spPr bwMode="auto">
              <a:xfrm>
                <a:off x="3868" y="3097"/>
                <a:ext cx="8" cy="57"/>
              </a:xfrm>
              <a:custGeom>
                <a:avLst/>
                <a:gdLst>
                  <a:gd name="T0" fmla="*/ 8 w 8"/>
                  <a:gd name="T1" fmla="*/ 0 h 57"/>
                  <a:gd name="T2" fmla="*/ 0 w 8"/>
                  <a:gd name="T3" fmla="*/ 37 h 57"/>
                  <a:gd name="T4" fmla="*/ 0 w 8"/>
                  <a:gd name="T5" fmla="*/ 57 h 57"/>
                  <a:gd name="T6" fmla="*/ 8 w 8"/>
                  <a:gd name="T7" fmla="*/ 0 h 57"/>
                  <a:gd name="T8" fmla="*/ 0 60000 65536"/>
                  <a:gd name="T9" fmla="*/ 0 60000 65536"/>
                  <a:gd name="T10" fmla="*/ 0 60000 65536"/>
                  <a:gd name="T11" fmla="*/ 0 60000 65536"/>
                  <a:gd name="T12" fmla="*/ 0 w 8"/>
                  <a:gd name="T13" fmla="*/ 0 h 57"/>
                  <a:gd name="T14" fmla="*/ 8 w 8"/>
                  <a:gd name="T15" fmla="*/ 57 h 57"/>
                </a:gdLst>
                <a:ahLst/>
                <a:cxnLst>
                  <a:cxn ang="T8">
                    <a:pos x="T0" y="T1"/>
                  </a:cxn>
                  <a:cxn ang="T9">
                    <a:pos x="T2" y="T3"/>
                  </a:cxn>
                  <a:cxn ang="T10">
                    <a:pos x="T4" y="T5"/>
                  </a:cxn>
                  <a:cxn ang="T11">
                    <a:pos x="T6" y="T7"/>
                  </a:cxn>
                </a:cxnLst>
                <a:rect l="T12" t="T13" r="T14" b="T15"/>
                <a:pathLst>
                  <a:path w="8" h="57">
                    <a:moveTo>
                      <a:pt x="8" y="0"/>
                    </a:moveTo>
                    <a:lnTo>
                      <a:pt x="0" y="37"/>
                    </a:lnTo>
                    <a:lnTo>
                      <a:pt x="0" y="57"/>
                    </a:lnTo>
                    <a:lnTo>
                      <a:pt x="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fi-FI" sz="1000">
                  <a:solidFill>
                    <a:prstClr val="black"/>
                  </a:solidFill>
                  <a:latin typeface="Garamond"/>
                </a:endParaRPr>
              </a:p>
            </p:txBody>
          </p:sp>
          <p:sp>
            <p:nvSpPr>
              <p:cNvPr id="77" name="Freeform 71"/>
              <p:cNvSpPr>
                <a:spLocks/>
              </p:cNvSpPr>
              <p:nvPr/>
            </p:nvSpPr>
            <p:spPr bwMode="auto">
              <a:xfrm>
                <a:off x="3861" y="3096"/>
                <a:ext cx="22" cy="58"/>
              </a:xfrm>
              <a:custGeom>
                <a:avLst/>
                <a:gdLst>
                  <a:gd name="T0" fmla="*/ 22 w 22"/>
                  <a:gd name="T1" fmla="*/ 2 h 58"/>
                  <a:gd name="T2" fmla="*/ 8 w 22"/>
                  <a:gd name="T3" fmla="*/ 0 h 58"/>
                  <a:gd name="T4" fmla="*/ 1 w 22"/>
                  <a:gd name="T5" fmla="*/ 37 h 58"/>
                  <a:gd name="T6" fmla="*/ 0 w 22"/>
                  <a:gd name="T7" fmla="*/ 38 h 58"/>
                  <a:gd name="T8" fmla="*/ 0 w 22"/>
                  <a:gd name="T9" fmla="*/ 58 h 58"/>
                  <a:gd name="T10" fmla="*/ 15 w 22"/>
                  <a:gd name="T11" fmla="*/ 58 h 58"/>
                  <a:gd name="T12" fmla="*/ 15 w 22"/>
                  <a:gd name="T13" fmla="*/ 38 h 58"/>
                  <a:gd name="T14" fmla="*/ 7 w 22"/>
                  <a:gd name="T15" fmla="*/ 38 h 58"/>
                  <a:gd name="T16" fmla="*/ 15 w 22"/>
                  <a:gd name="T17" fmla="*/ 40 h 58"/>
                  <a:gd name="T18" fmla="*/ 22 w 22"/>
                  <a:gd name="T19" fmla="*/ 2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58"/>
                  <a:gd name="T32" fmla="*/ 22 w 22"/>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58">
                    <a:moveTo>
                      <a:pt x="22" y="2"/>
                    </a:moveTo>
                    <a:lnTo>
                      <a:pt x="8" y="0"/>
                    </a:lnTo>
                    <a:lnTo>
                      <a:pt x="1" y="37"/>
                    </a:lnTo>
                    <a:lnTo>
                      <a:pt x="0" y="38"/>
                    </a:lnTo>
                    <a:lnTo>
                      <a:pt x="0" y="58"/>
                    </a:lnTo>
                    <a:lnTo>
                      <a:pt x="15" y="58"/>
                    </a:lnTo>
                    <a:lnTo>
                      <a:pt x="15" y="38"/>
                    </a:lnTo>
                    <a:lnTo>
                      <a:pt x="7" y="38"/>
                    </a:lnTo>
                    <a:lnTo>
                      <a:pt x="15" y="40"/>
                    </a:lnTo>
                    <a:lnTo>
                      <a:pt x="2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fi-FI" sz="1000">
                  <a:solidFill>
                    <a:prstClr val="black"/>
                  </a:solidFill>
                  <a:latin typeface="Garamond"/>
                </a:endParaRPr>
              </a:p>
            </p:txBody>
          </p:sp>
        </p:grpSp>
        <p:sp>
          <p:nvSpPr>
            <p:cNvPr id="55" name="Rectangle 73"/>
            <p:cNvSpPr>
              <a:spLocks noChangeArrowheads="1"/>
            </p:cNvSpPr>
            <p:nvPr/>
          </p:nvSpPr>
          <p:spPr bwMode="auto">
            <a:xfrm>
              <a:off x="7409874" y="5064380"/>
              <a:ext cx="127410" cy="47538"/>
            </a:xfrm>
            <a:prstGeom prst="rect">
              <a:avLst/>
            </a:prstGeom>
            <a:solidFill>
              <a:srgbClr val="FFFFFF"/>
            </a:solidFill>
            <a:ln w="0">
              <a:solidFill>
                <a:srgbClr val="000000"/>
              </a:solidFill>
              <a:miter lim="800000"/>
              <a:headEnd/>
              <a:tailEnd/>
            </a:ln>
          </p:spPr>
          <p:txBody>
            <a:bodyPr/>
            <a:lstStyle/>
            <a:p>
              <a:pPr algn="ctr" eaLnBrk="0" hangingPunct="0">
                <a:defRPr/>
              </a:pPr>
              <a:endParaRPr lang="fi-FI" sz="1000">
                <a:solidFill>
                  <a:prstClr val="black"/>
                </a:solidFill>
                <a:latin typeface="Garamond"/>
              </a:endParaRPr>
            </a:p>
          </p:txBody>
        </p:sp>
        <p:sp>
          <p:nvSpPr>
            <p:cNvPr id="56" name="Freeform 75"/>
            <p:cNvSpPr>
              <a:spLocks/>
            </p:cNvSpPr>
            <p:nvPr/>
          </p:nvSpPr>
          <p:spPr bwMode="auto">
            <a:xfrm>
              <a:off x="7266669" y="5050798"/>
              <a:ext cx="46331" cy="45598"/>
            </a:xfrm>
            <a:custGeom>
              <a:avLst/>
              <a:gdLst>
                <a:gd name="T0" fmla="*/ 0 w 44"/>
                <a:gd name="T1" fmla="*/ 0 h 47"/>
                <a:gd name="T2" fmla="*/ 25201563 w 44"/>
                <a:gd name="T3" fmla="*/ 118448931 h 47"/>
                <a:gd name="T4" fmla="*/ 110886875 w 44"/>
                <a:gd name="T5" fmla="*/ 73085815 h 47"/>
                <a:gd name="T6" fmla="*/ 0 60000 65536"/>
                <a:gd name="T7" fmla="*/ 0 60000 65536"/>
                <a:gd name="T8" fmla="*/ 0 60000 65536"/>
                <a:gd name="T9" fmla="*/ 0 w 44"/>
                <a:gd name="T10" fmla="*/ 0 h 47"/>
                <a:gd name="T11" fmla="*/ 44 w 44"/>
                <a:gd name="T12" fmla="*/ 47 h 47"/>
              </a:gdLst>
              <a:ahLst/>
              <a:cxnLst>
                <a:cxn ang="T6">
                  <a:pos x="T0" y="T1"/>
                </a:cxn>
                <a:cxn ang="T7">
                  <a:pos x="T2" y="T3"/>
                </a:cxn>
                <a:cxn ang="T8">
                  <a:pos x="T4" y="T5"/>
                </a:cxn>
              </a:cxnLst>
              <a:rect l="T9" t="T10" r="T11" b="T12"/>
              <a:pathLst>
                <a:path w="44" h="47">
                  <a:moveTo>
                    <a:pt x="0" y="0"/>
                  </a:moveTo>
                  <a:lnTo>
                    <a:pt x="10" y="47"/>
                  </a:lnTo>
                  <a:lnTo>
                    <a:pt x="44"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grpSp>
          <p:nvGrpSpPr>
            <p:cNvPr id="57" name="Group 78"/>
            <p:cNvGrpSpPr>
              <a:grpSpLocks/>
            </p:cNvGrpSpPr>
            <p:nvPr/>
          </p:nvGrpSpPr>
          <p:grpSpPr bwMode="auto">
            <a:xfrm>
              <a:off x="7227709" y="4872290"/>
              <a:ext cx="154787" cy="135822"/>
              <a:chOff x="3597" y="2953"/>
              <a:chExt cx="147" cy="140"/>
            </a:xfrm>
          </p:grpSpPr>
          <p:sp>
            <p:nvSpPr>
              <p:cNvPr id="74" name="Freeform 76"/>
              <p:cNvSpPr>
                <a:spLocks/>
              </p:cNvSpPr>
              <p:nvPr/>
            </p:nvSpPr>
            <p:spPr bwMode="auto">
              <a:xfrm>
                <a:off x="3597" y="3017"/>
                <a:ext cx="147" cy="76"/>
              </a:xfrm>
              <a:custGeom>
                <a:avLst/>
                <a:gdLst>
                  <a:gd name="T0" fmla="*/ 0 w 147"/>
                  <a:gd name="T1" fmla="*/ 0 h 76"/>
                  <a:gd name="T2" fmla="*/ 9 w 147"/>
                  <a:gd name="T3" fmla="*/ 32 h 76"/>
                  <a:gd name="T4" fmla="*/ 20 w 147"/>
                  <a:gd name="T5" fmla="*/ 58 h 76"/>
                  <a:gd name="T6" fmla="*/ 51 w 147"/>
                  <a:gd name="T7" fmla="*/ 68 h 76"/>
                  <a:gd name="T8" fmla="*/ 84 w 147"/>
                  <a:gd name="T9" fmla="*/ 76 h 76"/>
                  <a:gd name="T10" fmla="*/ 117 w 147"/>
                  <a:gd name="T11" fmla="*/ 68 h 76"/>
                  <a:gd name="T12" fmla="*/ 147 w 147"/>
                  <a:gd name="T13" fmla="*/ 36 h 76"/>
                  <a:gd name="T14" fmla="*/ 0 w 147"/>
                  <a:gd name="T15" fmla="*/ 0 h 76"/>
                  <a:gd name="T16" fmla="*/ 0 60000 65536"/>
                  <a:gd name="T17" fmla="*/ 0 60000 65536"/>
                  <a:gd name="T18" fmla="*/ 0 60000 65536"/>
                  <a:gd name="T19" fmla="*/ 0 60000 65536"/>
                  <a:gd name="T20" fmla="*/ 0 60000 65536"/>
                  <a:gd name="T21" fmla="*/ 0 60000 65536"/>
                  <a:gd name="T22" fmla="*/ 0 60000 65536"/>
                  <a:gd name="T23" fmla="*/ 0 60000 65536"/>
                  <a:gd name="T24" fmla="*/ 0 w 147"/>
                  <a:gd name="T25" fmla="*/ 0 h 76"/>
                  <a:gd name="T26" fmla="*/ 147 w 147"/>
                  <a:gd name="T27" fmla="*/ 76 h 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7" h="76">
                    <a:moveTo>
                      <a:pt x="0" y="0"/>
                    </a:moveTo>
                    <a:lnTo>
                      <a:pt x="9" y="32"/>
                    </a:lnTo>
                    <a:lnTo>
                      <a:pt x="20" y="58"/>
                    </a:lnTo>
                    <a:lnTo>
                      <a:pt x="51" y="68"/>
                    </a:lnTo>
                    <a:lnTo>
                      <a:pt x="84" y="76"/>
                    </a:lnTo>
                    <a:lnTo>
                      <a:pt x="117" y="68"/>
                    </a:lnTo>
                    <a:lnTo>
                      <a:pt x="147" y="36"/>
                    </a:lnTo>
                    <a:lnTo>
                      <a:pt x="0" y="0"/>
                    </a:lnTo>
                    <a:close/>
                  </a:path>
                </a:pathLst>
              </a:custGeom>
              <a:solidFill>
                <a:srgbClr val="008080"/>
              </a:solidFill>
              <a:ln w="22225">
                <a:solidFill>
                  <a:srgbClr val="008080"/>
                </a:solidFill>
                <a:prstDash val="solid"/>
                <a:round/>
                <a:headEnd/>
                <a:tailEnd/>
              </a:ln>
            </p:spPr>
            <p:txBody>
              <a:bodyPr/>
              <a:lstStyle/>
              <a:p>
                <a:pPr>
                  <a:defRPr/>
                </a:pPr>
                <a:endParaRPr lang="fi-FI" sz="1000">
                  <a:solidFill>
                    <a:prstClr val="black"/>
                  </a:solidFill>
                  <a:latin typeface="Garamond"/>
                </a:endParaRPr>
              </a:p>
            </p:txBody>
          </p:sp>
          <p:sp>
            <p:nvSpPr>
              <p:cNvPr id="75" name="Freeform 77"/>
              <p:cNvSpPr>
                <a:spLocks/>
              </p:cNvSpPr>
              <p:nvPr/>
            </p:nvSpPr>
            <p:spPr bwMode="auto">
              <a:xfrm>
                <a:off x="3638" y="2953"/>
                <a:ext cx="71" cy="91"/>
              </a:xfrm>
              <a:custGeom>
                <a:avLst/>
                <a:gdLst>
                  <a:gd name="T0" fmla="*/ 0 w 71"/>
                  <a:gd name="T1" fmla="*/ 70 h 91"/>
                  <a:gd name="T2" fmla="*/ 10 w 71"/>
                  <a:gd name="T3" fmla="*/ 81 h 91"/>
                  <a:gd name="T4" fmla="*/ 60 w 71"/>
                  <a:gd name="T5" fmla="*/ 13 h 91"/>
                  <a:gd name="T6" fmla="*/ 55 w 71"/>
                  <a:gd name="T7" fmla="*/ 7 h 91"/>
                  <a:gd name="T8" fmla="*/ 50 w 71"/>
                  <a:gd name="T9" fmla="*/ 12 h 91"/>
                  <a:gd name="T10" fmla="*/ 52 w 71"/>
                  <a:gd name="T11" fmla="*/ 13 h 91"/>
                  <a:gd name="T12" fmla="*/ 55 w 71"/>
                  <a:gd name="T13" fmla="*/ 15 h 91"/>
                  <a:gd name="T14" fmla="*/ 57 w 71"/>
                  <a:gd name="T15" fmla="*/ 13 h 91"/>
                  <a:gd name="T16" fmla="*/ 48 w 71"/>
                  <a:gd name="T17" fmla="*/ 8 h 91"/>
                  <a:gd name="T18" fmla="*/ 57 w 71"/>
                  <a:gd name="T19" fmla="*/ 91 h 91"/>
                  <a:gd name="T20" fmla="*/ 71 w 71"/>
                  <a:gd name="T21" fmla="*/ 90 h 91"/>
                  <a:gd name="T22" fmla="*/ 62 w 71"/>
                  <a:gd name="T23" fmla="*/ 7 h 91"/>
                  <a:gd name="T24" fmla="*/ 60 w 71"/>
                  <a:gd name="T25" fmla="*/ 2 h 91"/>
                  <a:gd name="T26" fmla="*/ 57 w 71"/>
                  <a:gd name="T27" fmla="*/ 1 h 91"/>
                  <a:gd name="T28" fmla="*/ 55 w 71"/>
                  <a:gd name="T29" fmla="*/ 0 h 91"/>
                  <a:gd name="T30" fmla="*/ 52 w 71"/>
                  <a:gd name="T31" fmla="*/ 1 h 91"/>
                  <a:gd name="T32" fmla="*/ 50 w 71"/>
                  <a:gd name="T33" fmla="*/ 2 h 91"/>
                  <a:gd name="T34" fmla="*/ 0 w 71"/>
                  <a:gd name="T35" fmla="*/ 70 h 9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1"/>
                  <a:gd name="T55" fmla="*/ 0 h 91"/>
                  <a:gd name="T56" fmla="*/ 71 w 71"/>
                  <a:gd name="T57" fmla="*/ 91 h 9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1" h="91">
                    <a:moveTo>
                      <a:pt x="0" y="70"/>
                    </a:moveTo>
                    <a:lnTo>
                      <a:pt x="10" y="81"/>
                    </a:lnTo>
                    <a:lnTo>
                      <a:pt x="60" y="13"/>
                    </a:lnTo>
                    <a:lnTo>
                      <a:pt x="55" y="7"/>
                    </a:lnTo>
                    <a:lnTo>
                      <a:pt x="50" y="12"/>
                    </a:lnTo>
                    <a:lnTo>
                      <a:pt x="52" y="13"/>
                    </a:lnTo>
                    <a:lnTo>
                      <a:pt x="55" y="15"/>
                    </a:lnTo>
                    <a:lnTo>
                      <a:pt x="57" y="13"/>
                    </a:lnTo>
                    <a:lnTo>
                      <a:pt x="48" y="8"/>
                    </a:lnTo>
                    <a:lnTo>
                      <a:pt x="57" y="91"/>
                    </a:lnTo>
                    <a:lnTo>
                      <a:pt x="71" y="90"/>
                    </a:lnTo>
                    <a:lnTo>
                      <a:pt x="62" y="7"/>
                    </a:lnTo>
                    <a:lnTo>
                      <a:pt x="60" y="2"/>
                    </a:lnTo>
                    <a:lnTo>
                      <a:pt x="57" y="1"/>
                    </a:lnTo>
                    <a:lnTo>
                      <a:pt x="55" y="0"/>
                    </a:lnTo>
                    <a:lnTo>
                      <a:pt x="52" y="1"/>
                    </a:lnTo>
                    <a:lnTo>
                      <a:pt x="50" y="2"/>
                    </a:lnTo>
                    <a:lnTo>
                      <a:pt x="0" y="70"/>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fi-FI" sz="1000">
                  <a:solidFill>
                    <a:prstClr val="black"/>
                  </a:solidFill>
                  <a:latin typeface="Garamond"/>
                </a:endParaRPr>
              </a:p>
            </p:txBody>
          </p:sp>
        </p:grpSp>
        <p:grpSp>
          <p:nvGrpSpPr>
            <p:cNvPr id="58" name="Group 81"/>
            <p:cNvGrpSpPr>
              <a:grpSpLocks/>
            </p:cNvGrpSpPr>
            <p:nvPr/>
          </p:nvGrpSpPr>
          <p:grpSpPr bwMode="auto">
            <a:xfrm>
              <a:off x="7454098" y="4879081"/>
              <a:ext cx="157946" cy="136792"/>
              <a:chOff x="3812" y="2960"/>
              <a:chExt cx="150" cy="141"/>
            </a:xfrm>
          </p:grpSpPr>
          <p:sp>
            <p:nvSpPr>
              <p:cNvPr id="72" name="Freeform 79"/>
              <p:cNvSpPr>
                <a:spLocks/>
              </p:cNvSpPr>
              <p:nvPr/>
            </p:nvSpPr>
            <p:spPr bwMode="auto">
              <a:xfrm>
                <a:off x="3812" y="3037"/>
                <a:ext cx="150" cy="64"/>
              </a:xfrm>
              <a:custGeom>
                <a:avLst/>
                <a:gdLst>
                  <a:gd name="T0" fmla="*/ 0 w 150"/>
                  <a:gd name="T1" fmla="*/ 0 h 64"/>
                  <a:gd name="T2" fmla="*/ 12 w 150"/>
                  <a:gd name="T3" fmla="*/ 30 h 64"/>
                  <a:gd name="T4" fmla="*/ 27 w 150"/>
                  <a:gd name="T5" fmla="*/ 55 h 64"/>
                  <a:gd name="T6" fmla="*/ 59 w 150"/>
                  <a:gd name="T7" fmla="*/ 61 h 64"/>
                  <a:gd name="T8" fmla="*/ 92 w 150"/>
                  <a:gd name="T9" fmla="*/ 64 h 64"/>
                  <a:gd name="T10" fmla="*/ 124 w 150"/>
                  <a:gd name="T11" fmla="*/ 52 h 64"/>
                  <a:gd name="T12" fmla="*/ 150 w 150"/>
                  <a:gd name="T13" fmla="*/ 15 h 64"/>
                  <a:gd name="T14" fmla="*/ 0 w 150"/>
                  <a:gd name="T15" fmla="*/ 0 h 64"/>
                  <a:gd name="T16" fmla="*/ 0 60000 65536"/>
                  <a:gd name="T17" fmla="*/ 0 60000 65536"/>
                  <a:gd name="T18" fmla="*/ 0 60000 65536"/>
                  <a:gd name="T19" fmla="*/ 0 60000 65536"/>
                  <a:gd name="T20" fmla="*/ 0 60000 65536"/>
                  <a:gd name="T21" fmla="*/ 0 60000 65536"/>
                  <a:gd name="T22" fmla="*/ 0 60000 65536"/>
                  <a:gd name="T23" fmla="*/ 0 60000 65536"/>
                  <a:gd name="T24" fmla="*/ 0 w 150"/>
                  <a:gd name="T25" fmla="*/ 0 h 64"/>
                  <a:gd name="T26" fmla="*/ 150 w 150"/>
                  <a:gd name="T27" fmla="*/ 64 h 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0" h="64">
                    <a:moveTo>
                      <a:pt x="0" y="0"/>
                    </a:moveTo>
                    <a:lnTo>
                      <a:pt x="12" y="30"/>
                    </a:lnTo>
                    <a:lnTo>
                      <a:pt x="27" y="55"/>
                    </a:lnTo>
                    <a:lnTo>
                      <a:pt x="59" y="61"/>
                    </a:lnTo>
                    <a:lnTo>
                      <a:pt x="92" y="64"/>
                    </a:lnTo>
                    <a:lnTo>
                      <a:pt x="124" y="52"/>
                    </a:lnTo>
                    <a:lnTo>
                      <a:pt x="150" y="15"/>
                    </a:lnTo>
                    <a:lnTo>
                      <a:pt x="0" y="0"/>
                    </a:lnTo>
                    <a:close/>
                  </a:path>
                </a:pathLst>
              </a:custGeom>
              <a:solidFill>
                <a:srgbClr val="008080"/>
              </a:solidFill>
              <a:ln w="22225">
                <a:solidFill>
                  <a:srgbClr val="008080"/>
                </a:solidFill>
                <a:prstDash val="solid"/>
                <a:round/>
                <a:headEnd/>
                <a:tailEnd/>
              </a:ln>
            </p:spPr>
            <p:txBody>
              <a:bodyPr/>
              <a:lstStyle/>
              <a:p>
                <a:pPr>
                  <a:defRPr/>
                </a:pPr>
                <a:endParaRPr lang="fi-FI" sz="1000">
                  <a:solidFill>
                    <a:prstClr val="black"/>
                  </a:solidFill>
                  <a:latin typeface="Garamond"/>
                </a:endParaRPr>
              </a:p>
            </p:txBody>
          </p:sp>
          <p:sp>
            <p:nvSpPr>
              <p:cNvPr id="73" name="Freeform 80"/>
              <p:cNvSpPr>
                <a:spLocks/>
              </p:cNvSpPr>
              <p:nvPr/>
            </p:nvSpPr>
            <p:spPr bwMode="auto">
              <a:xfrm>
                <a:off x="3852" y="2960"/>
                <a:ext cx="72" cy="89"/>
              </a:xfrm>
              <a:custGeom>
                <a:avLst/>
                <a:gdLst>
                  <a:gd name="T0" fmla="*/ 0 w 72"/>
                  <a:gd name="T1" fmla="*/ 77 h 89"/>
                  <a:gd name="T2" fmla="*/ 11 w 72"/>
                  <a:gd name="T3" fmla="*/ 85 h 89"/>
                  <a:gd name="T4" fmla="*/ 52 w 72"/>
                  <a:gd name="T5" fmla="*/ 13 h 89"/>
                  <a:gd name="T6" fmla="*/ 46 w 72"/>
                  <a:gd name="T7" fmla="*/ 8 h 89"/>
                  <a:gd name="T8" fmla="*/ 41 w 72"/>
                  <a:gd name="T9" fmla="*/ 13 h 89"/>
                  <a:gd name="T10" fmla="*/ 44 w 72"/>
                  <a:gd name="T11" fmla="*/ 14 h 89"/>
                  <a:gd name="T12" fmla="*/ 46 w 72"/>
                  <a:gd name="T13" fmla="*/ 15 h 89"/>
                  <a:gd name="T14" fmla="*/ 49 w 72"/>
                  <a:gd name="T15" fmla="*/ 14 h 89"/>
                  <a:gd name="T16" fmla="*/ 51 w 72"/>
                  <a:gd name="T17" fmla="*/ 13 h 89"/>
                  <a:gd name="T18" fmla="*/ 40 w 72"/>
                  <a:gd name="T19" fmla="*/ 9 h 89"/>
                  <a:gd name="T20" fmla="*/ 59 w 72"/>
                  <a:gd name="T21" fmla="*/ 89 h 89"/>
                  <a:gd name="T22" fmla="*/ 72 w 72"/>
                  <a:gd name="T23" fmla="*/ 87 h 89"/>
                  <a:gd name="T24" fmla="*/ 54 w 72"/>
                  <a:gd name="T25" fmla="*/ 6 h 89"/>
                  <a:gd name="T26" fmla="*/ 51 w 72"/>
                  <a:gd name="T27" fmla="*/ 3 h 89"/>
                  <a:gd name="T28" fmla="*/ 49 w 72"/>
                  <a:gd name="T29" fmla="*/ 1 h 89"/>
                  <a:gd name="T30" fmla="*/ 46 w 72"/>
                  <a:gd name="T31" fmla="*/ 0 h 89"/>
                  <a:gd name="T32" fmla="*/ 44 w 72"/>
                  <a:gd name="T33" fmla="*/ 1 h 89"/>
                  <a:gd name="T34" fmla="*/ 41 w 72"/>
                  <a:gd name="T35" fmla="*/ 3 h 89"/>
                  <a:gd name="T36" fmla="*/ 41 w 72"/>
                  <a:gd name="T37" fmla="*/ 4 h 89"/>
                  <a:gd name="T38" fmla="*/ 0 w 72"/>
                  <a:gd name="T39" fmla="*/ 77 h 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2"/>
                  <a:gd name="T61" fmla="*/ 0 h 89"/>
                  <a:gd name="T62" fmla="*/ 72 w 72"/>
                  <a:gd name="T63" fmla="*/ 89 h 8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2" h="89">
                    <a:moveTo>
                      <a:pt x="0" y="77"/>
                    </a:moveTo>
                    <a:lnTo>
                      <a:pt x="11" y="85"/>
                    </a:lnTo>
                    <a:lnTo>
                      <a:pt x="52" y="13"/>
                    </a:lnTo>
                    <a:lnTo>
                      <a:pt x="46" y="8"/>
                    </a:lnTo>
                    <a:lnTo>
                      <a:pt x="41" y="13"/>
                    </a:lnTo>
                    <a:lnTo>
                      <a:pt x="44" y="14"/>
                    </a:lnTo>
                    <a:lnTo>
                      <a:pt x="46" y="15"/>
                    </a:lnTo>
                    <a:lnTo>
                      <a:pt x="49" y="14"/>
                    </a:lnTo>
                    <a:lnTo>
                      <a:pt x="51" y="13"/>
                    </a:lnTo>
                    <a:lnTo>
                      <a:pt x="40" y="9"/>
                    </a:lnTo>
                    <a:lnTo>
                      <a:pt x="59" y="89"/>
                    </a:lnTo>
                    <a:lnTo>
                      <a:pt x="72" y="87"/>
                    </a:lnTo>
                    <a:lnTo>
                      <a:pt x="54" y="6"/>
                    </a:lnTo>
                    <a:lnTo>
                      <a:pt x="51" y="3"/>
                    </a:lnTo>
                    <a:lnTo>
                      <a:pt x="49" y="1"/>
                    </a:lnTo>
                    <a:lnTo>
                      <a:pt x="46" y="0"/>
                    </a:lnTo>
                    <a:lnTo>
                      <a:pt x="44" y="1"/>
                    </a:lnTo>
                    <a:lnTo>
                      <a:pt x="41" y="3"/>
                    </a:lnTo>
                    <a:lnTo>
                      <a:pt x="41" y="4"/>
                    </a:lnTo>
                    <a:lnTo>
                      <a:pt x="0" y="77"/>
                    </a:lnTo>
                    <a:close/>
                  </a:path>
                </a:pathLst>
              </a:custGeom>
              <a:solidFill>
                <a:srgbClr val="0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fi-FI" sz="1000">
                  <a:solidFill>
                    <a:prstClr val="black"/>
                  </a:solidFill>
                  <a:latin typeface="Garamond"/>
                </a:endParaRPr>
              </a:p>
            </p:txBody>
          </p:sp>
        </p:grpSp>
        <p:sp>
          <p:nvSpPr>
            <p:cNvPr id="59" name="Freeform 82"/>
            <p:cNvSpPr>
              <a:spLocks/>
            </p:cNvSpPr>
            <p:nvPr/>
          </p:nvSpPr>
          <p:spPr bwMode="auto">
            <a:xfrm>
              <a:off x="7565714" y="4728708"/>
              <a:ext cx="34749" cy="99926"/>
            </a:xfrm>
            <a:custGeom>
              <a:avLst/>
              <a:gdLst>
                <a:gd name="T0" fmla="*/ 0 w 33"/>
                <a:gd name="T1" fmla="*/ 5040328 h 103"/>
                <a:gd name="T2" fmla="*/ 20161442 w 33"/>
                <a:gd name="T3" fmla="*/ 259577681 h 103"/>
                <a:gd name="T4" fmla="*/ 83166744 w 33"/>
                <a:gd name="T5" fmla="*/ 0 h 103"/>
                <a:gd name="T6" fmla="*/ 0 60000 65536"/>
                <a:gd name="T7" fmla="*/ 0 60000 65536"/>
                <a:gd name="T8" fmla="*/ 0 60000 65536"/>
                <a:gd name="T9" fmla="*/ 0 w 33"/>
                <a:gd name="T10" fmla="*/ 0 h 103"/>
                <a:gd name="T11" fmla="*/ 33 w 33"/>
                <a:gd name="T12" fmla="*/ 103 h 103"/>
              </a:gdLst>
              <a:ahLst/>
              <a:cxnLst>
                <a:cxn ang="T6">
                  <a:pos x="T0" y="T1"/>
                </a:cxn>
                <a:cxn ang="T7">
                  <a:pos x="T2" y="T3"/>
                </a:cxn>
                <a:cxn ang="T8">
                  <a:pos x="T4" y="T5"/>
                </a:cxn>
              </a:cxnLst>
              <a:rect l="T9" t="T10" r="T11" b="T12"/>
              <a:pathLst>
                <a:path w="33" h="103">
                  <a:moveTo>
                    <a:pt x="0" y="2"/>
                  </a:moveTo>
                  <a:lnTo>
                    <a:pt x="8" y="103"/>
                  </a:lnTo>
                  <a:lnTo>
                    <a:pt x="33" y="0"/>
                  </a:lnTo>
                </a:path>
              </a:pathLst>
            </a:custGeom>
            <a:noFill/>
            <a:ln w="635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sp>
          <p:nvSpPr>
            <p:cNvPr id="60" name="Freeform 83"/>
            <p:cNvSpPr>
              <a:spLocks/>
            </p:cNvSpPr>
            <p:nvPr/>
          </p:nvSpPr>
          <p:spPr bwMode="auto">
            <a:xfrm>
              <a:off x="7521489" y="4740350"/>
              <a:ext cx="28431" cy="102836"/>
            </a:xfrm>
            <a:custGeom>
              <a:avLst/>
              <a:gdLst>
                <a:gd name="T0" fmla="*/ 0 w 27"/>
                <a:gd name="T1" fmla="*/ 12601575 h 106"/>
                <a:gd name="T2" fmla="*/ 30242228 w 27"/>
                <a:gd name="T3" fmla="*/ 267136563 h 106"/>
                <a:gd name="T4" fmla="*/ 68045806 w 27"/>
                <a:gd name="T5" fmla="*/ 0 h 106"/>
                <a:gd name="T6" fmla="*/ 0 60000 65536"/>
                <a:gd name="T7" fmla="*/ 0 60000 65536"/>
                <a:gd name="T8" fmla="*/ 0 60000 65536"/>
                <a:gd name="T9" fmla="*/ 0 w 27"/>
                <a:gd name="T10" fmla="*/ 0 h 106"/>
                <a:gd name="T11" fmla="*/ 27 w 27"/>
                <a:gd name="T12" fmla="*/ 106 h 106"/>
              </a:gdLst>
              <a:ahLst/>
              <a:cxnLst>
                <a:cxn ang="T6">
                  <a:pos x="T0" y="T1"/>
                </a:cxn>
                <a:cxn ang="T7">
                  <a:pos x="T2" y="T3"/>
                </a:cxn>
                <a:cxn ang="T8">
                  <a:pos x="T4" y="T5"/>
                </a:cxn>
              </a:cxnLst>
              <a:rect l="T9" t="T10" r="T11" b="T12"/>
              <a:pathLst>
                <a:path w="27" h="106">
                  <a:moveTo>
                    <a:pt x="0" y="5"/>
                  </a:moveTo>
                  <a:lnTo>
                    <a:pt x="12" y="106"/>
                  </a:lnTo>
                  <a:lnTo>
                    <a:pt x="27" y="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sp>
          <p:nvSpPr>
            <p:cNvPr id="61" name="Freeform 84"/>
            <p:cNvSpPr>
              <a:spLocks/>
            </p:cNvSpPr>
            <p:nvPr/>
          </p:nvSpPr>
          <p:spPr bwMode="auto">
            <a:xfrm>
              <a:off x="7323530" y="4686992"/>
              <a:ext cx="33695" cy="104777"/>
            </a:xfrm>
            <a:custGeom>
              <a:avLst/>
              <a:gdLst>
                <a:gd name="T0" fmla="*/ 0 w 32"/>
                <a:gd name="T1" fmla="*/ 264617200 h 108"/>
                <a:gd name="T2" fmla="*/ 75604688 w 32"/>
                <a:gd name="T3" fmla="*/ 0 h 108"/>
                <a:gd name="T4" fmla="*/ 80645000 w 32"/>
                <a:gd name="T5" fmla="*/ 272176875 h 108"/>
                <a:gd name="T6" fmla="*/ 0 60000 65536"/>
                <a:gd name="T7" fmla="*/ 0 60000 65536"/>
                <a:gd name="T8" fmla="*/ 0 60000 65536"/>
                <a:gd name="T9" fmla="*/ 0 w 32"/>
                <a:gd name="T10" fmla="*/ 0 h 108"/>
                <a:gd name="T11" fmla="*/ 32 w 32"/>
                <a:gd name="T12" fmla="*/ 108 h 108"/>
              </a:gdLst>
              <a:ahLst/>
              <a:cxnLst>
                <a:cxn ang="T6">
                  <a:pos x="T0" y="T1"/>
                </a:cxn>
                <a:cxn ang="T7">
                  <a:pos x="T2" y="T3"/>
                </a:cxn>
                <a:cxn ang="T8">
                  <a:pos x="T4" y="T5"/>
                </a:cxn>
              </a:cxnLst>
              <a:rect l="T9" t="T10" r="T11" b="T12"/>
              <a:pathLst>
                <a:path w="32" h="108">
                  <a:moveTo>
                    <a:pt x="0" y="105"/>
                  </a:moveTo>
                  <a:lnTo>
                    <a:pt x="30" y="0"/>
                  </a:lnTo>
                  <a:lnTo>
                    <a:pt x="32" y="108"/>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sp>
          <p:nvSpPr>
            <p:cNvPr id="64" name="Oval 51"/>
            <p:cNvSpPr>
              <a:spLocks noChangeArrowheads="1"/>
            </p:cNvSpPr>
            <p:nvPr/>
          </p:nvSpPr>
          <p:spPr bwMode="auto">
            <a:xfrm>
              <a:off x="7523595" y="3328780"/>
              <a:ext cx="76868" cy="68881"/>
            </a:xfrm>
            <a:prstGeom prst="ellipse">
              <a:avLst/>
            </a:prstGeom>
            <a:solidFill>
              <a:srgbClr val="FFFFFF"/>
            </a:solidFill>
            <a:ln w="0">
              <a:solidFill>
                <a:srgbClr val="0000FF"/>
              </a:solidFill>
              <a:round/>
              <a:headEnd/>
              <a:tailEnd/>
            </a:ln>
          </p:spPr>
          <p:txBody>
            <a:bodyPr/>
            <a:lstStyle/>
            <a:p>
              <a:pPr algn="ctr" eaLnBrk="0" hangingPunct="0">
                <a:defRPr/>
              </a:pPr>
              <a:endParaRPr lang="fi-FI" sz="1000">
                <a:solidFill>
                  <a:prstClr val="black"/>
                </a:solidFill>
                <a:latin typeface="Garamond"/>
              </a:endParaRPr>
            </a:p>
          </p:txBody>
        </p:sp>
        <p:sp>
          <p:nvSpPr>
            <p:cNvPr id="68" name="Rectangle 55"/>
            <p:cNvSpPr>
              <a:spLocks noChangeArrowheads="1"/>
            </p:cNvSpPr>
            <p:nvPr/>
          </p:nvSpPr>
          <p:spPr bwMode="auto">
            <a:xfrm>
              <a:off x="8091940" y="3436466"/>
              <a:ext cx="3526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 </a:t>
              </a:r>
              <a:endParaRPr lang="en-GB" sz="1000">
                <a:solidFill>
                  <a:prstClr val="black"/>
                </a:solidFill>
                <a:latin typeface="Garamond"/>
              </a:endParaRPr>
            </a:p>
          </p:txBody>
        </p:sp>
        <p:sp>
          <p:nvSpPr>
            <p:cNvPr id="17" name="Suorakulmio 16"/>
            <p:cNvSpPr/>
            <p:nvPr/>
          </p:nvSpPr>
          <p:spPr>
            <a:xfrm>
              <a:off x="6570098" y="2648266"/>
              <a:ext cx="2360012" cy="523220"/>
            </a:xfrm>
            <a:prstGeom prst="rect">
              <a:avLst/>
            </a:prstGeom>
          </p:spPr>
          <p:txBody>
            <a:bodyPr wrap="square">
              <a:spAutoFit/>
            </a:bodyPr>
            <a:lstStyle/>
            <a:p>
              <a:pPr>
                <a:defRPr/>
              </a:pPr>
              <a:r>
                <a:rPr lang="fi-FI" sz="1400" dirty="0">
                  <a:solidFill>
                    <a:prstClr val="black"/>
                  </a:solidFill>
                  <a:latin typeface="Garamond"/>
                </a:rPr>
                <a:t>1976 </a:t>
              </a:r>
              <a:r>
                <a:rPr lang="fi-FI" sz="1400" dirty="0" err="1">
                  <a:solidFill>
                    <a:prstClr val="black"/>
                  </a:solidFill>
                  <a:latin typeface="Garamond"/>
                </a:rPr>
                <a:t>Gravity</a:t>
              </a:r>
              <a:r>
                <a:rPr lang="fi-FI" sz="1400" dirty="0">
                  <a:solidFill>
                    <a:prstClr val="black"/>
                  </a:solidFill>
                  <a:latin typeface="Garamond"/>
                </a:rPr>
                <a:t> </a:t>
              </a:r>
              <a:r>
                <a:rPr lang="fi-FI" sz="1400" dirty="0" err="1">
                  <a:solidFill>
                    <a:prstClr val="black"/>
                  </a:solidFill>
                  <a:latin typeface="Garamond"/>
                </a:rPr>
                <a:t>Probe</a:t>
              </a:r>
              <a:r>
                <a:rPr lang="fi-FI" sz="1400" dirty="0">
                  <a:solidFill>
                    <a:prstClr val="black"/>
                  </a:solidFill>
                  <a:latin typeface="Garamond"/>
                </a:rPr>
                <a:t> A </a:t>
              </a:r>
              <a:br>
                <a:rPr lang="fi-FI" sz="1400" dirty="0">
                  <a:solidFill>
                    <a:prstClr val="black"/>
                  </a:solidFill>
                  <a:latin typeface="Garamond"/>
                </a:rPr>
              </a:br>
              <a:r>
                <a:rPr lang="fi-FI" sz="1400" dirty="0" err="1">
                  <a:solidFill>
                    <a:prstClr val="black"/>
                  </a:solidFill>
                  <a:latin typeface="Garamond"/>
                </a:rPr>
                <a:t>Hydrogen</a:t>
              </a:r>
              <a:r>
                <a:rPr lang="fi-FI" sz="1400" dirty="0">
                  <a:solidFill>
                    <a:prstClr val="black"/>
                  </a:solidFill>
                  <a:latin typeface="Garamond"/>
                </a:rPr>
                <a:t> maser to 10 000 km.</a:t>
              </a:r>
            </a:p>
          </p:txBody>
        </p:sp>
        <p:sp>
          <p:nvSpPr>
            <p:cNvPr id="41" name="Freeform 46"/>
            <p:cNvSpPr>
              <a:spLocks/>
            </p:cNvSpPr>
            <p:nvPr/>
          </p:nvSpPr>
          <p:spPr bwMode="auto">
            <a:xfrm>
              <a:off x="7328794" y="3419004"/>
              <a:ext cx="232708" cy="1438734"/>
            </a:xfrm>
            <a:custGeom>
              <a:avLst/>
              <a:gdLst>
                <a:gd name="T0" fmla="*/ 0 w 221"/>
                <a:gd name="T1" fmla="*/ 2147483647 h 1483"/>
                <a:gd name="T2" fmla="*/ 556956119 w 221"/>
                <a:gd name="T3" fmla="*/ 0 h 1483"/>
                <a:gd name="T4" fmla="*/ 491431963 w 221"/>
                <a:gd name="T5" fmla="*/ 2147483647 h 1483"/>
                <a:gd name="T6" fmla="*/ 0 60000 65536"/>
                <a:gd name="T7" fmla="*/ 0 60000 65536"/>
                <a:gd name="T8" fmla="*/ 0 60000 65536"/>
                <a:gd name="T9" fmla="*/ 0 w 221"/>
                <a:gd name="T10" fmla="*/ 0 h 1483"/>
                <a:gd name="T11" fmla="*/ 221 w 221"/>
                <a:gd name="T12" fmla="*/ 1483 h 1483"/>
              </a:gdLst>
              <a:ahLst/>
              <a:cxnLst>
                <a:cxn ang="T6">
                  <a:pos x="T0" y="T1"/>
                </a:cxn>
                <a:cxn ang="T7">
                  <a:pos x="T2" y="T3"/>
                </a:cxn>
                <a:cxn ang="T8">
                  <a:pos x="T4" y="T5"/>
                </a:cxn>
              </a:cxnLst>
              <a:rect l="T9" t="T10" r="T11" b="T12"/>
              <a:pathLst>
                <a:path w="221" h="1483">
                  <a:moveTo>
                    <a:pt x="0" y="1483"/>
                  </a:moveTo>
                  <a:lnTo>
                    <a:pt x="221" y="0"/>
                  </a:lnTo>
                  <a:lnTo>
                    <a:pt x="195" y="1460"/>
                  </a:lnTo>
                </a:path>
              </a:pathLst>
            </a:custGeom>
            <a:noFill/>
            <a:ln w="63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sp>
          <p:nvSpPr>
            <p:cNvPr id="44" name="Rectangle 58"/>
            <p:cNvSpPr>
              <a:spLocks noChangeArrowheads="1"/>
            </p:cNvSpPr>
            <p:nvPr/>
          </p:nvSpPr>
          <p:spPr bwMode="auto">
            <a:xfrm>
              <a:off x="7047486" y="5162277"/>
              <a:ext cx="7026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hangingPunct="0">
                <a:defRPr/>
              </a:pPr>
              <a:r>
                <a:rPr lang="en-GB" sz="1000" dirty="0">
                  <a:solidFill>
                    <a:srgbClr val="000000"/>
                  </a:solidFill>
                  <a:latin typeface="Garamond" pitchFamily="18" charset="0"/>
                </a:rPr>
                <a:t>Maser transmitter</a:t>
              </a:r>
              <a:endParaRPr lang="en-GB" sz="1000" dirty="0">
                <a:solidFill>
                  <a:prstClr val="black"/>
                </a:solidFill>
                <a:latin typeface="Garamond" pitchFamily="18" charset="0"/>
              </a:endParaRPr>
            </a:p>
          </p:txBody>
        </p:sp>
        <p:sp>
          <p:nvSpPr>
            <p:cNvPr id="46" name="Rectangle 60"/>
            <p:cNvSpPr>
              <a:spLocks noChangeArrowheads="1"/>
            </p:cNvSpPr>
            <p:nvPr/>
          </p:nvSpPr>
          <p:spPr bwMode="auto">
            <a:xfrm>
              <a:off x="7622673" y="5024464"/>
              <a:ext cx="41998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dirty="0">
                  <a:solidFill>
                    <a:srgbClr val="000000"/>
                  </a:solidFill>
                  <a:latin typeface="Garamond" pitchFamily="18" charset="0"/>
                </a:rPr>
                <a:t>receiver </a:t>
              </a:r>
              <a:endParaRPr lang="en-GB" sz="1000" dirty="0">
                <a:solidFill>
                  <a:prstClr val="black"/>
                </a:solidFill>
                <a:latin typeface="Garamond" pitchFamily="18" charset="0"/>
              </a:endParaRPr>
            </a:p>
          </p:txBody>
        </p:sp>
        <p:sp>
          <p:nvSpPr>
            <p:cNvPr id="50" name="Rectangle 64"/>
            <p:cNvSpPr>
              <a:spLocks noChangeArrowheads="1"/>
            </p:cNvSpPr>
            <p:nvPr/>
          </p:nvSpPr>
          <p:spPr bwMode="auto">
            <a:xfrm>
              <a:off x="7660577" y="4723857"/>
              <a:ext cx="9457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f' </a:t>
              </a:r>
              <a:endParaRPr lang="en-GB" sz="1000">
                <a:solidFill>
                  <a:prstClr val="black"/>
                </a:solidFill>
                <a:latin typeface="Garamond"/>
              </a:endParaRPr>
            </a:p>
          </p:txBody>
        </p:sp>
        <p:sp>
          <p:nvSpPr>
            <p:cNvPr id="51" name="Rectangle 65"/>
            <p:cNvSpPr>
              <a:spLocks noChangeArrowheads="1"/>
            </p:cNvSpPr>
            <p:nvPr/>
          </p:nvSpPr>
          <p:spPr bwMode="auto">
            <a:xfrm>
              <a:off x="7434193" y="4723857"/>
              <a:ext cx="11541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Arial" charset="0"/>
                </a:rPr>
                <a:t>f" </a:t>
              </a:r>
              <a:endParaRPr lang="en-GB" sz="1000">
                <a:solidFill>
                  <a:prstClr val="black"/>
                </a:solidFill>
                <a:latin typeface="Garamond"/>
              </a:endParaRPr>
            </a:p>
          </p:txBody>
        </p:sp>
        <p:sp>
          <p:nvSpPr>
            <p:cNvPr id="62" name="Freeform 60"/>
            <p:cNvSpPr>
              <a:spLocks/>
            </p:cNvSpPr>
            <p:nvPr/>
          </p:nvSpPr>
          <p:spPr bwMode="auto">
            <a:xfrm>
              <a:off x="7035079" y="3279141"/>
              <a:ext cx="955718" cy="1759820"/>
            </a:xfrm>
            <a:custGeom>
              <a:avLst/>
              <a:gdLst>
                <a:gd name="T0" fmla="*/ 0 w 1485900"/>
                <a:gd name="T1" fmla="*/ 2671706 h 2925991"/>
                <a:gd name="T2" fmla="*/ 881316 w 1485900"/>
                <a:gd name="T3" fmla="*/ 114555 h 2925991"/>
                <a:gd name="T4" fmla="*/ 1397209 w 1485900"/>
                <a:gd name="T5" fmla="*/ 2834080 h 2925991"/>
                <a:gd name="T6" fmla="*/ 0 60000 65536"/>
                <a:gd name="T7" fmla="*/ 0 60000 65536"/>
                <a:gd name="T8" fmla="*/ 0 60000 65536"/>
              </a:gdLst>
              <a:ahLst/>
              <a:cxnLst>
                <a:cxn ang="T6">
                  <a:pos x="T0" y="T1"/>
                </a:cxn>
                <a:cxn ang="T7">
                  <a:pos x="T2" y="T3"/>
                </a:cxn>
                <a:cxn ang="T8">
                  <a:pos x="T4" y="T5"/>
                </a:cxn>
              </a:cxnLst>
              <a:rect l="0" t="0" r="r" b="b"/>
              <a:pathLst>
                <a:path w="1485900" h="2925991">
                  <a:moveTo>
                    <a:pt x="0" y="2758351"/>
                  </a:moveTo>
                  <a:cubicBezTo>
                    <a:pt x="155971" y="1356651"/>
                    <a:pt x="414576" y="0"/>
                    <a:pt x="937260" y="118270"/>
                  </a:cubicBezTo>
                  <a:cubicBezTo>
                    <a:pt x="1391749" y="252905"/>
                    <a:pt x="1476375" y="2233513"/>
                    <a:pt x="1485900" y="2925991"/>
                  </a:cubicBezTo>
                </a:path>
              </a:pathLst>
            </a:custGeom>
            <a:noFill/>
            <a:ln w="3175" cap="flat" cmpd="sng" algn="ctr">
              <a:solidFill>
                <a:schemeClr val="bg1">
                  <a:lumMod val="85000"/>
                </a:schemeClr>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lstStyle/>
            <a:p>
              <a:pPr>
                <a:defRPr/>
              </a:pPr>
              <a:endParaRPr lang="fi-FI" sz="1000">
                <a:solidFill>
                  <a:prstClr val="black"/>
                </a:solidFill>
                <a:latin typeface="Garamond"/>
              </a:endParaRPr>
            </a:p>
          </p:txBody>
        </p:sp>
        <p:sp>
          <p:nvSpPr>
            <p:cNvPr id="63" name="Freeform 45"/>
            <p:cNvSpPr>
              <a:spLocks/>
            </p:cNvSpPr>
            <p:nvPr/>
          </p:nvSpPr>
          <p:spPr bwMode="auto">
            <a:xfrm>
              <a:off x="7430933" y="3338482"/>
              <a:ext cx="479104" cy="51418"/>
            </a:xfrm>
            <a:custGeom>
              <a:avLst/>
              <a:gdLst>
                <a:gd name="T0" fmla="*/ 0 w 455"/>
                <a:gd name="T1" fmla="*/ 0 h 53"/>
                <a:gd name="T2" fmla="*/ 778729614 w 455"/>
                <a:gd name="T3" fmla="*/ 0 h 53"/>
                <a:gd name="T4" fmla="*/ 1035785729 w 455"/>
                <a:gd name="T5" fmla="*/ 7561307 h 53"/>
                <a:gd name="T6" fmla="*/ 1146672681 w 455"/>
                <a:gd name="T7" fmla="*/ 42843705 h 53"/>
                <a:gd name="T8" fmla="*/ 1146672681 w 455"/>
                <a:gd name="T9" fmla="*/ 90726164 h 53"/>
                <a:gd name="T10" fmla="*/ 1035785729 w 455"/>
                <a:gd name="T11" fmla="*/ 126008561 h 53"/>
                <a:gd name="T12" fmla="*/ 778729614 w 455"/>
                <a:gd name="T13" fmla="*/ 133569869 h 53"/>
                <a:gd name="T14" fmla="*/ 0 w 455"/>
                <a:gd name="T15" fmla="*/ 133569869 h 53"/>
                <a:gd name="T16" fmla="*/ 0 w 455"/>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5"/>
                <a:gd name="T28" fmla="*/ 0 h 53"/>
                <a:gd name="T29" fmla="*/ 455 w 45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5" h="53">
                  <a:moveTo>
                    <a:pt x="0" y="0"/>
                  </a:moveTo>
                  <a:lnTo>
                    <a:pt x="309" y="0"/>
                  </a:lnTo>
                  <a:lnTo>
                    <a:pt x="411" y="3"/>
                  </a:lnTo>
                  <a:lnTo>
                    <a:pt x="455" y="17"/>
                  </a:lnTo>
                  <a:lnTo>
                    <a:pt x="455" y="36"/>
                  </a:lnTo>
                  <a:lnTo>
                    <a:pt x="411" y="50"/>
                  </a:lnTo>
                  <a:lnTo>
                    <a:pt x="309" y="53"/>
                  </a:lnTo>
                  <a:lnTo>
                    <a:pt x="0" y="53"/>
                  </a:lnTo>
                  <a:lnTo>
                    <a:pt x="0" y="0"/>
                  </a:lnTo>
                  <a:close/>
                </a:path>
              </a:pathLst>
            </a:custGeom>
            <a:solidFill>
              <a:srgbClr val="C0C0C0"/>
            </a:solidFill>
            <a:ln w="0">
              <a:solidFill>
                <a:srgbClr val="000000"/>
              </a:solidFill>
              <a:prstDash val="solid"/>
              <a:round/>
              <a:headEnd/>
              <a:tailEnd/>
            </a:ln>
          </p:spPr>
          <p:txBody>
            <a:bodyPr/>
            <a:lstStyle/>
            <a:p>
              <a:pPr>
                <a:defRPr/>
              </a:pPr>
              <a:endParaRPr lang="fi-FI" sz="1000">
                <a:solidFill>
                  <a:prstClr val="black"/>
                </a:solidFill>
                <a:latin typeface="Garamond"/>
              </a:endParaRPr>
            </a:p>
          </p:txBody>
        </p:sp>
        <p:sp>
          <p:nvSpPr>
            <p:cNvPr id="66" name="Rectangle 53"/>
            <p:cNvSpPr>
              <a:spLocks noChangeArrowheads="1"/>
            </p:cNvSpPr>
            <p:nvPr/>
          </p:nvSpPr>
          <p:spPr bwMode="auto">
            <a:xfrm>
              <a:off x="6978993" y="3415124"/>
              <a:ext cx="6027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defRPr/>
              </a:pPr>
              <a:r>
                <a:rPr lang="en-GB" sz="1000">
                  <a:solidFill>
                    <a:srgbClr val="000000"/>
                  </a:solidFill>
                  <a:latin typeface="Garamond" pitchFamily="18" charset="0"/>
                </a:rPr>
                <a:t>transponder</a:t>
              </a:r>
              <a:endParaRPr lang="en-GB" sz="1000">
                <a:solidFill>
                  <a:prstClr val="black"/>
                </a:solidFill>
                <a:latin typeface="Garamond" pitchFamily="18" charset="0"/>
              </a:endParaRPr>
            </a:p>
          </p:txBody>
        </p:sp>
        <p:sp>
          <p:nvSpPr>
            <p:cNvPr id="67" name="Rectangle 54"/>
            <p:cNvSpPr>
              <a:spLocks noChangeArrowheads="1"/>
            </p:cNvSpPr>
            <p:nvPr/>
          </p:nvSpPr>
          <p:spPr bwMode="auto">
            <a:xfrm>
              <a:off x="7739750" y="3416957"/>
              <a:ext cx="4811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defRPr/>
              </a:pPr>
              <a:r>
                <a:rPr lang="en-GB" sz="1000" dirty="0">
                  <a:solidFill>
                    <a:srgbClr val="000000"/>
                  </a:solidFill>
                  <a:latin typeface="Garamond" pitchFamily="18" charset="0"/>
                </a:rPr>
                <a:t>Maser transmitter </a:t>
              </a:r>
              <a:endParaRPr lang="en-GB" sz="1000" dirty="0">
                <a:solidFill>
                  <a:prstClr val="black"/>
                </a:solidFill>
                <a:latin typeface="Garamond" pitchFamily="18" charset="0"/>
              </a:endParaRPr>
            </a:p>
          </p:txBody>
        </p:sp>
        <p:cxnSp>
          <p:nvCxnSpPr>
            <p:cNvPr id="165" name="Suora nuoliyhdysviiva 164"/>
            <p:cNvCxnSpPr/>
            <p:nvPr/>
          </p:nvCxnSpPr>
          <p:spPr>
            <a:xfrm flipH="1">
              <a:off x="4541520" y="3438525"/>
              <a:ext cx="2992756" cy="306133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7" name="Ryhmä 166"/>
            <p:cNvGrpSpPr/>
            <p:nvPr/>
          </p:nvGrpSpPr>
          <p:grpSpPr>
            <a:xfrm>
              <a:off x="7459116" y="5041648"/>
              <a:ext cx="218042" cy="212773"/>
              <a:chOff x="4415074" y="4995415"/>
              <a:chExt cx="695400" cy="678596"/>
            </a:xfrm>
          </p:grpSpPr>
          <p:sp>
            <p:nvSpPr>
              <p:cNvPr id="168"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69"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70"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71" name="Freeform 1063"/>
              <p:cNvSpPr>
                <a:spLocks noChangeArrowheads="1"/>
              </p:cNvSpPr>
              <p:nvPr/>
            </p:nvSpPr>
            <p:spPr bwMode="auto">
              <a:xfrm>
                <a:off x="4621478" y="5108976"/>
                <a:ext cx="171772" cy="265899"/>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72"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cxnSp>
          <p:nvCxnSpPr>
            <p:cNvPr id="173" name="Suora nuoliyhdysviiva 172"/>
            <p:cNvCxnSpPr/>
            <p:nvPr/>
          </p:nvCxnSpPr>
          <p:spPr>
            <a:xfrm flipH="1">
              <a:off x="4562475" y="5210175"/>
              <a:ext cx="2895600" cy="132397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90" name="Ryhmä 189"/>
            <p:cNvGrpSpPr/>
            <p:nvPr/>
          </p:nvGrpSpPr>
          <p:grpSpPr>
            <a:xfrm>
              <a:off x="7521708" y="3250521"/>
              <a:ext cx="218042" cy="212773"/>
              <a:chOff x="4415074" y="4995415"/>
              <a:chExt cx="695400" cy="678596"/>
            </a:xfrm>
          </p:grpSpPr>
          <p:sp>
            <p:nvSpPr>
              <p:cNvPr id="191"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92"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93"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94" name="Freeform 1063"/>
              <p:cNvSpPr>
                <a:spLocks noChangeArrowheads="1"/>
              </p:cNvSpPr>
              <p:nvPr/>
            </p:nvSpPr>
            <p:spPr bwMode="auto">
              <a:xfrm>
                <a:off x="4508348" y="5198685"/>
                <a:ext cx="284903" cy="145811"/>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95"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aphicFrame>
          <p:nvGraphicFramePr>
            <p:cNvPr id="233" name="Object 2"/>
            <p:cNvGraphicFramePr>
              <a:graphicFrameLocks noChangeAspect="1"/>
            </p:cNvGraphicFramePr>
            <p:nvPr>
              <p:extLst/>
            </p:nvPr>
          </p:nvGraphicFramePr>
          <p:xfrm>
            <a:off x="7628055" y="5121512"/>
            <a:ext cx="203200" cy="285750"/>
          </p:xfrm>
          <a:graphic>
            <a:graphicData uri="http://schemas.openxmlformats.org/presentationml/2006/ole">
              <mc:AlternateContent xmlns:mc="http://schemas.openxmlformats.org/markup-compatibility/2006">
                <mc:Choice xmlns:v="urn:schemas-microsoft-com:vml" Requires="v">
                  <p:oleObj spid="_x0000_s2069" name="Equation" r:id="rId19" imgW="203040" imgH="279360" progId="Equation.DSMT4">
                    <p:embed/>
                  </p:oleObj>
                </mc:Choice>
                <mc:Fallback>
                  <p:oleObj name="Equation" r:id="rId19" imgW="203040" imgH="279360" progId="Equation.DSMT4">
                    <p:embed/>
                    <p:pic>
                      <p:nvPicPr>
                        <p:cNvPr id="233" name="Object 2"/>
                        <p:cNvPicPr>
                          <a:picLocks noChangeAspect="1" noChangeArrowheads="1"/>
                        </p:cNvPicPr>
                        <p:nvPr/>
                      </p:nvPicPr>
                      <p:blipFill>
                        <a:blip r:embed="rId18"/>
                        <a:srcRect/>
                        <a:stretch>
                          <a:fillRect/>
                        </a:stretch>
                      </p:blipFill>
                      <p:spPr bwMode="auto">
                        <a:xfrm>
                          <a:off x="7628055" y="5121512"/>
                          <a:ext cx="2032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Ryhmä 12"/>
          <p:cNvGrpSpPr/>
          <p:nvPr/>
        </p:nvGrpSpPr>
        <p:grpSpPr>
          <a:xfrm>
            <a:off x="5776075" y="6448356"/>
            <a:ext cx="3892135" cy="354343"/>
            <a:chOff x="4252074" y="6448355"/>
            <a:chExt cx="3892135" cy="354343"/>
          </a:xfrm>
        </p:grpSpPr>
        <p:sp>
          <p:nvSpPr>
            <p:cNvPr id="189" name="Suorakulmio 188"/>
            <p:cNvSpPr/>
            <p:nvPr/>
          </p:nvSpPr>
          <p:spPr>
            <a:xfrm>
              <a:off x="4895563" y="6466090"/>
              <a:ext cx="3248646" cy="307777"/>
            </a:xfrm>
            <a:prstGeom prst="rect">
              <a:avLst/>
            </a:prstGeom>
          </p:spPr>
          <p:txBody>
            <a:bodyPr wrap="none">
              <a:spAutoFit/>
            </a:bodyPr>
            <a:lstStyle/>
            <a:p>
              <a:pPr>
                <a:defRPr/>
              </a:pPr>
              <a:r>
                <a:rPr lang="fi-FI" sz="1400" dirty="0">
                  <a:solidFill>
                    <a:prstClr val="black"/>
                  </a:solidFill>
                  <a:latin typeface="Garamond"/>
                </a:rPr>
                <a:t>”Lepokello” maapallon pyörimiseen nähden</a:t>
              </a:r>
            </a:p>
          </p:txBody>
        </p:sp>
        <p:graphicFrame>
          <p:nvGraphicFramePr>
            <p:cNvPr id="230" name="Object 2"/>
            <p:cNvGraphicFramePr>
              <a:graphicFrameLocks noChangeAspect="1"/>
            </p:cNvGraphicFramePr>
            <p:nvPr>
              <p:extLst/>
            </p:nvPr>
          </p:nvGraphicFramePr>
          <p:xfrm>
            <a:off x="4611503" y="6516948"/>
            <a:ext cx="266700" cy="285750"/>
          </p:xfrm>
          <a:graphic>
            <a:graphicData uri="http://schemas.openxmlformats.org/presentationml/2006/ole">
              <mc:AlternateContent xmlns:mc="http://schemas.openxmlformats.org/markup-compatibility/2006">
                <mc:Choice xmlns:v="urn:schemas-microsoft-com:vml" Requires="v">
                  <p:oleObj spid="_x0000_s2070" name="Equation" r:id="rId20" imgW="266400" imgH="279360" progId="Equation.DSMT4">
                    <p:embed/>
                  </p:oleObj>
                </mc:Choice>
                <mc:Fallback>
                  <p:oleObj name="Equation" r:id="rId20" imgW="266400" imgH="279360" progId="Equation.DSMT4">
                    <p:embed/>
                    <p:pic>
                      <p:nvPicPr>
                        <p:cNvPr id="230" name="Object 2"/>
                        <p:cNvPicPr>
                          <a:picLocks noChangeAspect="1" noChangeArrowheads="1"/>
                        </p:cNvPicPr>
                        <p:nvPr/>
                      </p:nvPicPr>
                      <p:blipFill>
                        <a:blip r:embed="rId21"/>
                        <a:srcRect/>
                        <a:stretch>
                          <a:fillRect/>
                        </a:stretch>
                      </p:blipFill>
                      <p:spPr bwMode="auto">
                        <a:xfrm>
                          <a:off x="4611503" y="6516948"/>
                          <a:ext cx="266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3" name="Ryhmä 132"/>
            <p:cNvGrpSpPr/>
            <p:nvPr/>
          </p:nvGrpSpPr>
          <p:grpSpPr>
            <a:xfrm>
              <a:off x="4252074" y="6448355"/>
              <a:ext cx="319926" cy="312195"/>
              <a:chOff x="3436575" y="4984361"/>
              <a:chExt cx="319926" cy="312195"/>
            </a:xfrm>
          </p:grpSpPr>
          <p:sp>
            <p:nvSpPr>
              <p:cNvPr id="134" name="Oval 1060"/>
              <p:cNvSpPr>
                <a:spLocks noChangeArrowheads="1"/>
              </p:cNvSpPr>
              <p:nvPr/>
            </p:nvSpPr>
            <p:spPr bwMode="auto">
              <a:xfrm>
                <a:off x="3436575" y="4984361"/>
                <a:ext cx="317377" cy="312195"/>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35" name="Line 1061"/>
              <p:cNvSpPr>
                <a:spLocks noChangeShapeType="1"/>
              </p:cNvSpPr>
              <p:nvPr/>
            </p:nvSpPr>
            <p:spPr bwMode="auto">
              <a:xfrm flipV="1">
                <a:off x="3597175" y="4985635"/>
                <a:ext cx="1275" cy="308372"/>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36" name="Line 1062"/>
              <p:cNvSpPr>
                <a:spLocks noChangeShapeType="1"/>
              </p:cNvSpPr>
              <p:nvPr/>
            </p:nvSpPr>
            <p:spPr bwMode="auto">
              <a:xfrm>
                <a:off x="3439124" y="5139821"/>
                <a:ext cx="317377" cy="1274"/>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37" name="Line 1064"/>
              <p:cNvSpPr>
                <a:spLocks noChangeShapeType="1"/>
              </p:cNvSpPr>
              <p:nvPr/>
            </p:nvSpPr>
            <p:spPr bwMode="auto">
              <a:xfrm>
                <a:off x="3584429" y="5139821"/>
                <a:ext cx="109616" cy="12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38" name="Line 1064"/>
              <p:cNvSpPr>
                <a:spLocks noChangeShapeType="1"/>
              </p:cNvSpPr>
              <p:nvPr/>
            </p:nvSpPr>
            <p:spPr bwMode="auto">
              <a:xfrm flipV="1">
                <a:off x="3597175" y="4986128"/>
                <a:ext cx="0" cy="15004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grpSp>
        <p:nvGrpSpPr>
          <p:cNvPr id="2" name="Ryhmä 1"/>
          <p:cNvGrpSpPr/>
          <p:nvPr/>
        </p:nvGrpSpPr>
        <p:grpSpPr>
          <a:xfrm>
            <a:off x="5760162" y="3147911"/>
            <a:ext cx="2283724" cy="1969542"/>
            <a:chOff x="4236162" y="3147911"/>
            <a:chExt cx="2283724" cy="1969542"/>
          </a:xfrm>
        </p:grpSpPr>
        <p:pic>
          <p:nvPicPr>
            <p:cNvPr id="30" name="Picture 4" descr="http://papunet.net/sites/papunet.net/files/kuvapankki/lentokone.jpg-dup_2.jpg"/>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flipH="1">
              <a:off x="5568662" y="4013839"/>
              <a:ext cx="843090" cy="5333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32" name="Object 2"/>
            <p:cNvGraphicFramePr>
              <a:graphicFrameLocks noChangeAspect="1"/>
            </p:cNvGraphicFramePr>
            <p:nvPr>
              <p:extLst/>
            </p:nvPr>
          </p:nvGraphicFramePr>
          <p:xfrm>
            <a:off x="4861366" y="4831703"/>
            <a:ext cx="203200" cy="285750"/>
          </p:xfrm>
          <a:graphic>
            <a:graphicData uri="http://schemas.openxmlformats.org/presentationml/2006/ole">
              <mc:AlternateContent xmlns:mc="http://schemas.openxmlformats.org/markup-compatibility/2006">
                <mc:Choice xmlns:v="urn:schemas-microsoft-com:vml" Requires="v">
                  <p:oleObj spid="_x0000_s2071" name="Equation" r:id="rId23" imgW="203040" imgH="279360" progId="Equation.DSMT4">
                    <p:embed/>
                  </p:oleObj>
                </mc:Choice>
                <mc:Fallback>
                  <p:oleObj name="Equation" r:id="rId23" imgW="203040" imgH="279360" progId="Equation.DSMT4">
                    <p:embed/>
                    <p:pic>
                      <p:nvPicPr>
                        <p:cNvPr id="232" name="Object 2"/>
                        <p:cNvPicPr>
                          <a:picLocks noChangeAspect="1" noChangeArrowheads="1"/>
                        </p:cNvPicPr>
                        <p:nvPr/>
                      </p:nvPicPr>
                      <p:blipFill>
                        <a:blip r:embed="rId18"/>
                        <a:srcRect/>
                        <a:stretch>
                          <a:fillRect/>
                        </a:stretch>
                      </p:blipFill>
                      <p:spPr bwMode="auto">
                        <a:xfrm>
                          <a:off x="4861366" y="4831703"/>
                          <a:ext cx="2032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3732" name="Picture 4" descr="http://papunet.net/sites/papunet.net/files/kuvapankki/lentokone.jpg-dup_2.jpg"/>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6162" y="4025463"/>
              <a:ext cx="843090" cy="533350"/>
            </a:xfrm>
            <a:prstGeom prst="rect">
              <a:avLst/>
            </a:prstGeom>
            <a:noFill/>
            <a:extLst>
              <a:ext uri="{909E8E84-426E-40DD-AFC4-6F175D3DCCD1}">
                <a14:hiddenFill xmlns:a14="http://schemas.microsoft.com/office/drawing/2010/main">
                  <a:solidFill>
                    <a:srgbClr val="FFFFFF"/>
                  </a:solidFill>
                </a14:hiddenFill>
              </a:ext>
            </a:extLst>
          </p:spPr>
        </p:pic>
        <p:sp>
          <p:nvSpPr>
            <p:cNvPr id="8" name="Suorakulmio 7"/>
            <p:cNvSpPr/>
            <p:nvPr/>
          </p:nvSpPr>
          <p:spPr>
            <a:xfrm>
              <a:off x="4260707" y="3147911"/>
              <a:ext cx="2259179" cy="523220"/>
            </a:xfrm>
            <a:prstGeom prst="rect">
              <a:avLst/>
            </a:prstGeom>
          </p:spPr>
          <p:txBody>
            <a:bodyPr wrap="square">
              <a:spAutoFit/>
            </a:bodyPr>
            <a:lstStyle/>
            <a:p>
              <a:pPr>
                <a:defRPr/>
              </a:pPr>
              <a:r>
                <a:rPr lang="fi-FI" sz="1400" dirty="0">
                  <a:solidFill>
                    <a:prstClr val="black"/>
                  </a:solidFill>
                  <a:latin typeface="Garamond"/>
                </a:rPr>
                <a:t>1971 (</a:t>
              </a:r>
              <a:r>
                <a:rPr lang="fi-FI" sz="1400" dirty="0" err="1">
                  <a:solidFill>
                    <a:prstClr val="black"/>
                  </a:solidFill>
                  <a:latin typeface="Garamond"/>
                </a:rPr>
                <a:t>Hafele-Keating</a:t>
              </a:r>
              <a:r>
                <a:rPr lang="fi-FI" sz="1400" dirty="0">
                  <a:solidFill>
                    <a:prstClr val="black"/>
                  </a:solidFill>
                  <a:latin typeface="Garamond"/>
                </a:rPr>
                <a:t>) </a:t>
              </a:r>
              <a:r>
                <a:rPr lang="fi-FI" sz="1400" dirty="0" err="1">
                  <a:solidFill>
                    <a:prstClr val="black"/>
                  </a:solidFill>
                  <a:latin typeface="Garamond"/>
                </a:rPr>
                <a:t>Caesium</a:t>
              </a:r>
              <a:r>
                <a:rPr lang="fi-FI" sz="1400" dirty="0">
                  <a:solidFill>
                    <a:prstClr val="black"/>
                  </a:solidFill>
                  <a:latin typeface="Garamond"/>
                </a:rPr>
                <a:t>-kellot lentokoneissa.</a:t>
              </a:r>
            </a:p>
          </p:txBody>
        </p:sp>
        <p:grpSp>
          <p:nvGrpSpPr>
            <p:cNvPr id="110" name="Ryhmä 109"/>
            <p:cNvGrpSpPr/>
            <p:nvPr/>
          </p:nvGrpSpPr>
          <p:grpSpPr>
            <a:xfrm>
              <a:off x="5076559" y="4794908"/>
              <a:ext cx="230996" cy="225414"/>
              <a:chOff x="4415074" y="4995415"/>
              <a:chExt cx="695400" cy="678596"/>
            </a:xfrm>
          </p:grpSpPr>
          <p:sp>
            <p:nvSpPr>
              <p:cNvPr id="111"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12"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13"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14" name="Freeform 1063"/>
              <p:cNvSpPr>
                <a:spLocks noChangeArrowheads="1"/>
              </p:cNvSpPr>
              <p:nvPr/>
            </p:nvSpPr>
            <p:spPr bwMode="auto">
              <a:xfrm>
                <a:off x="4621478" y="5108976"/>
                <a:ext cx="171772" cy="265899"/>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15"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nvGrpSpPr>
            <p:cNvPr id="125" name="Ryhmä 124"/>
            <p:cNvGrpSpPr/>
            <p:nvPr/>
          </p:nvGrpSpPr>
          <p:grpSpPr>
            <a:xfrm>
              <a:off x="5855740" y="4130692"/>
              <a:ext cx="218042" cy="212773"/>
              <a:chOff x="4415074" y="4995415"/>
              <a:chExt cx="695400" cy="678596"/>
            </a:xfrm>
          </p:grpSpPr>
          <p:sp>
            <p:nvSpPr>
              <p:cNvPr id="126"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27"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28"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29" name="Freeform 1063"/>
              <p:cNvSpPr>
                <a:spLocks noChangeArrowheads="1"/>
              </p:cNvSpPr>
              <p:nvPr/>
            </p:nvSpPr>
            <p:spPr bwMode="auto">
              <a:xfrm>
                <a:off x="4647440" y="5062046"/>
                <a:ext cx="145811" cy="312828"/>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30"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grpSp>
          <p:nvGrpSpPr>
            <p:cNvPr id="159" name="Ryhmä 158"/>
            <p:cNvGrpSpPr/>
            <p:nvPr/>
          </p:nvGrpSpPr>
          <p:grpSpPr>
            <a:xfrm>
              <a:off x="4636019" y="4184070"/>
              <a:ext cx="218042" cy="212773"/>
              <a:chOff x="4415074" y="4995415"/>
              <a:chExt cx="695400" cy="678596"/>
            </a:xfrm>
          </p:grpSpPr>
          <p:sp>
            <p:nvSpPr>
              <p:cNvPr id="160" name="Oval 1060"/>
              <p:cNvSpPr>
                <a:spLocks noChangeArrowheads="1"/>
              </p:cNvSpPr>
              <p:nvPr/>
            </p:nvSpPr>
            <p:spPr bwMode="auto">
              <a:xfrm>
                <a:off x="4415074" y="4995415"/>
                <a:ext cx="689859" cy="678596"/>
              </a:xfrm>
              <a:prstGeom prst="ellipse">
                <a:avLst/>
              </a:prstGeom>
              <a:solidFill>
                <a:srgbClr val="FFFF9D"/>
              </a:solidFill>
              <a:ln w="0">
                <a:solidFill>
                  <a:srgbClr val="000000"/>
                </a:solidFill>
                <a:round/>
                <a:headEnd/>
                <a:tailEnd/>
              </a:ln>
            </p:spPr>
            <p:txBody>
              <a:bodyPr/>
              <a:lstStyle/>
              <a:p>
                <a:pPr>
                  <a:defRPr/>
                </a:pPr>
                <a:endParaRPr lang="en-US">
                  <a:solidFill>
                    <a:prstClr val="black"/>
                  </a:solidFill>
                  <a:latin typeface="Garamond"/>
                </a:endParaRPr>
              </a:p>
            </p:txBody>
          </p:sp>
          <p:sp>
            <p:nvSpPr>
              <p:cNvPr id="161" name="Line 1061"/>
              <p:cNvSpPr>
                <a:spLocks noChangeShapeType="1"/>
              </p:cNvSpPr>
              <p:nvPr/>
            </p:nvSpPr>
            <p:spPr bwMode="auto">
              <a:xfrm flipV="1">
                <a:off x="4764159" y="4998185"/>
                <a:ext cx="2771" cy="670287"/>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62" name="Line 1062"/>
              <p:cNvSpPr>
                <a:spLocks noChangeShapeType="1"/>
              </p:cNvSpPr>
              <p:nvPr/>
            </p:nvSpPr>
            <p:spPr bwMode="auto">
              <a:xfrm>
                <a:off x="4420615" y="5333328"/>
                <a:ext cx="689859" cy="2770"/>
              </a:xfrm>
              <a:prstGeom prst="line">
                <a:avLst/>
              </a:prstGeom>
              <a:noFill/>
              <a:ln w="0">
                <a:solidFill>
                  <a:srgbClr val="80808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sp>
            <p:nvSpPr>
              <p:cNvPr id="163" name="Freeform 1063"/>
              <p:cNvSpPr>
                <a:spLocks noChangeArrowheads="1"/>
              </p:cNvSpPr>
              <p:nvPr/>
            </p:nvSpPr>
            <p:spPr bwMode="auto">
              <a:xfrm>
                <a:off x="4508348" y="5198685"/>
                <a:ext cx="284903" cy="145811"/>
              </a:xfrm>
              <a:custGeom>
                <a:avLst/>
                <a:gdLst>
                  <a:gd name="T0" fmla="*/ 124 w 124"/>
                  <a:gd name="T1" fmla="*/ 192 h 192"/>
                  <a:gd name="T2" fmla="*/ 0 w 124"/>
                  <a:gd name="T3" fmla="*/ 0 h 192"/>
                </a:gdLst>
                <a:ahLst/>
                <a:cxnLst>
                  <a:cxn ang="0">
                    <a:pos x="T0" y="T1"/>
                  </a:cxn>
                  <a:cxn ang="0">
                    <a:pos x="T2" y="T3"/>
                  </a:cxn>
                </a:cxnLst>
                <a:rect l="0" t="0" r="r" b="b"/>
                <a:pathLst>
                  <a:path w="124" h="192">
                    <a:moveTo>
                      <a:pt x="124" y="192"/>
                    </a:moveTo>
                    <a:lnTo>
                      <a:pt x="0" y="0"/>
                    </a:lnTo>
                  </a:path>
                </a:pathLst>
              </a:custGeom>
              <a:solidFill>
                <a:srgbClr val="FFFFFF"/>
              </a:solidFill>
              <a:ln w="28575" cmpd="sng">
                <a:solidFill>
                  <a:srgbClr val="000000"/>
                </a:solidFill>
                <a:prstDash val="solid"/>
                <a:round/>
                <a:headEnd/>
                <a:tailEnd/>
              </a:ln>
            </p:spPr>
            <p:txBody>
              <a:bodyPr/>
              <a:lstStyle/>
              <a:p>
                <a:pPr>
                  <a:defRPr/>
                </a:pPr>
                <a:endParaRPr lang="en-US">
                  <a:solidFill>
                    <a:prstClr val="black"/>
                  </a:solidFill>
                  <a:latin typeface="Garamond"/>
                </a:endParaRPr>
              </a:p>
            </p:txBody>
          </p:sp>
          <p:sp>
            <p:nvSpPr>
              <p:cNvPr id="164" name="Line 1064"/>
              <p:cNvSpPr>
                <a:spLocks noChangeShapeType="1"/>
              </p:cNvSpPr>
              <p:nvPr/>
            </p:nvSpPr>
            <p:spPr bwMode="auto">
              <a:xfrm>
                <a:off x="4736454" y="5333328"/>
                <a:ext cx="238265" cy="27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a:defRPr/>
                </a:pPr>
                <a:endParaRPr lang="en-US">
                  <a:solidFill>
                    <a:prstClr val="black"/>
                  </a:solidFill>
                  <a:latin typeface="Garamond"/>
                </a:endParaRPr>
              </a:p>
            </p:txBody>
          </p:sp>
        </p:grpSp>
        <p:cxnSp>
          <p:nvCxnSpPr>
            <p:cNvPr id="176" name="Suora nuoliyhdysviiva 175"/>
            <p:cNvCxnSpPr/>
            <p:nvPr/>
          </p:nvCxnSpPr>
          <p:spPr>
            <a:xfrm>
              <a:off x="4819650" y="4400550"/>
              <a:ext cx="323850" cy="409575"/>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1" name="Suora nuoliyhdysviiva 180"/>
            <p:cNvCxnSpPr>
              <a:endCxn id="111" idx="7"/>
            </p:cNvCxnSpPr>
            <p:nvPr/>
          </p:nvCxnSpPr>
          <p:spPr>
            <a:xfrm flipH="1">
              <a:off x="5272155" y="4324350"/>
              <a:ext cx="604770" cy="503569"/>
            </a:xfrm>
            <a:prstGeom prst="straightConnector1">
              <a:avLst/>
            </a:prstGeom>
            <a:ln w="127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aphicFrame>
          <p:nvGraphicFramePr>
            <p:cNvPr id="234" name="Object 2"/>
            <p:cNvGraphicFramePr>
              <a:graphicFrameLocks noChangeAspect="1"/>
            </p:cNvGraphicFramePr>
            <p:nvPr>
              <p:extLst/>
            </p:nvPr>
          </p:nvGraphicFramePr>
          <p:xfrm>
            <a:off x="4342547" y="3589968"/>
            <a:ext cx="2095500" cy="441325"/>
          </p:xfrm>
          <a:graphic>
            <a:graphicData uri="http://schemas.openxmlformats.org/presentationml/2006/ole">
              <mc:AlternateContent xmlns:mc="http://schemas.openxmlformats.org/markup-compatibility/2006">
                <mc:Choice xmlns:v="urn:schemas-microsoft-com:vml" Requires="v">
                  <p:oleObj spid="_x0000_s2072" name="Equation" r:id="rId24" imgW="2095200" imgH="431640" progId="Equation.DSMT4">
                    <p:embed/>
                  </p:oleObj>
                </mc:Choice>
                <mc:Fallback>
                  <p:oleObj name="Equation" r:id="rId24" imgW="2095200" imgH="431640" progId="Equation.DSMT4">
                    <p:embed/>
                    <p:pic>
                      <p:nvPicPr>
                        <p:cNvPr id="234" name="Object 2"/>
                        <p:cNvPicPr>
                          <a:picLocks noChangeAspect="1" noChangeArrowheads="1"/>
                        </p:cNvPicPr>
                        <p:nvPr/>
                      </p:nvPicPr>
                      <p:blipFill>
                        <a:blip r:embed="rId25"/>
                        <a:srcRect/>
                        <a:stretch>
                          <a:fillRect/>
                        </a:stretch>
                      </p:blipFill>
                      <p:spPr bwMode="auto">
                        <a:xfrm>
                          <a:off x="4342547" y="3589968"/>
                          <a:ext cx="2095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Ryhmä 21"/>
          <p:cNvGrpSpPr/>
          <p:nvPr/>
        </p:nvGrpSpPr>
        <p:grpSpPr>
          <a:xfrm>
            <a:off x="2232555" y="5390484"/>
            <a:ext cx="3559379" cy="1184600"/>
            <a:chOff x="708554" y="5390484"/>
            <a:chExt cx="3559379" cy="1184600"/>
          </a:xfrm>
        </p:grpSpPr>
        <p:graphicFrame>
          <p:nvGraphicFramePr>
            <p:cNvPr id="151" name="Object 2"/>
            <p:cNvGraphicFramePr>
              <a:graphicFrameLocks noChangeAspect="1"/>
            </p:cNvGraphicFramePr>
            <p:nvPr>
              <p:extLst/>
            </p:nvPr>
          </p:nvGraphicFramePr>
          <p:xfrm>
            <a:off x="708554" y="6090550"/>
            <a:ext cx="2349500" cy="414338"/>
          </p:xfrm>
          <a:graphic>
            <a:graphicData uri="http://schemas.openxmlformats.org/presentationml/2006/ole">
              <mc:AlternateContent xmlns:mc="http://schemas.openxmlformats.org/markup-compatibility/2006">
                <mc:Choice xmlns:v="urn:schemas-microsoft-com:vml" Requires="v">
                  <p:oleObj spid="_x0000_s2073" name="Equation" r:id="rId26" imgW="2349360" imgH="406080" progId="Equation.DSMT4">
                    <p:embed/>
                  </p:oleObj>
                </mc:Choice>
                <mc:Fallback>
                  <p:oleObj name="Equation" r:id="rId26" imgW="2349360" imgH="406080" progId="Equation.DSMT4">
                    <p:embed/>
                    <p:pic>
                      <p:nvPicPr>
                        <p:cNvPr id="151" name="Object 2"/>
                        <p:cNvPicPr>
                          <a:picLocks noChangeAspect="1" noChangeArrowheads="1"/>
                        </p:cNvPicPr>
                        <p:nvPr/>
                      </p:nvPicPr>
                      <p:blipFill>
                        <a:blip r:embed="rId27"/>
                        <a:srcRect/>
                        <a:stretch>
                          <a:fillRect/>
                        </a:stretch>
                      </p:blipFill>
                      <p:spPr bwMode="auto">
                        <a:xfrm>
                          <a:off x="708554" y="6090550"/>
                          <a:ext cx="2349500"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2" name="Suora nuoliyhdysviiva 151"/>
            <p:cNvCxnSpPr/>
            <p:nvPr/>
          </p:nvCxnSpPr>
          <p:spPr>
            <a:xfrm>
              <a:off x="1662545" y="5428850"/>
              <a:ext cx="2586880" cy="114623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Suora nuoliyhdysviiva 165"/>
            <p:cNvCxnSpPr/>
            <p:nvPr/>
          </p:nvCxnSpPr>
          <p:spPr>
            <a:xfrm>
              <a:off x="3190808" y="5390484"/>
              <a:ext cx="1077125" cy="112601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Ryhmä 5"/>
          <p:cNvGrpSpPr/>
          <p:nvPr/>
        </p:nvGrpSpPr>
        <p:grpSpPr>
          <a:xfrm>
            <a:off x="5941722" y="4343400"/>
            <a:ext cx="1497305" cy="2118360"/>
            <a:chOff x="4417721" y="4343400"/>
            <a:chExt cx="1497305" cy="2118360"/>
          </a:xfrm>
        </p:grpSpPr>
        <p:cxnSp>
          <p:nvCxnSpPr>
            <p:cNvPr id="109" name="Suora nuoliyhdysviiva 108"/>
            <p:cNvCxnSpPr/>
            <p:nvPr/>
          </p:nvCxnSpPr>
          <p:spPr>
            <a:xfrm flipH="1">
              <a:off x="4417721" y="4400550"/>
              <a:ext cx="259054" cy="203651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uora nuoliyhdysviiva 116"/>
            <p:cNvCxnSpPr/>
            <p:nvPr/>
          </p:nvCxnSpPr>
          <p:spPr>
            <a:xfrm flipH="1">
              <a:off x="4466564" y="5024731"/>
              <a:ext cx="651442" cy="141781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uora nuoliyhdysviiva 117"/>
            <p:cNvCxnSpPr/>
            <p:nvPr/>
          </p:nvCxnSpPr>
          <p:spPr>
            <a:xfrm flipH="1">
              <a:off x="4503420" y="4343400"/>
              <a:ext cx="1411606" cy="211836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3127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6"/>
          <p:cNvGrpSpPr/>
          <p:nvPr/>
        </p:nvGrpSpPr>
        <p:grpSpPr>
          <a:xfrm>
            <a:off x="1907005" y="2676526"/>
            <a:ext cx="2969796" cy="646590"/>
            <a:chOff x="3907254" y="2806429"/>
            <a:chExt cx="3341271" cy="430961"/>
          </a:xfrm>
        </p:grpSpPr>
        <p:sp>
          <p:nvSpPr>
            <p:cNvPr id="59" name="Oval 1127"/>
            <p:cNvSpPr>
              <a:spLocks noChangeArrowheads="1"/>
            </p:cNvSpPr>
            <p:nvPr/>
          </p:nvSpPr>
          <p:spPr bwMode="auto">
            <a:xfrm>
              <a:off x="3907254" y="2806429"/>
              <a:ext cx="3341271" cy="430961"/>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4" name="Oval 1127"/>
            <p:cNvSpPr>
              <a:spLocks noChangeArrowheads="1"/>
            </p:cNvSpPr>
            <p:nvPr/>
          </p:nvSpPr>
          <p:spPr bwMode="auto">
            <a:xfrm>
              <a:off x="5228191" y="3094854"/>
              <a:ext cx="453860" cy="9286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5" name="Oval 1127"/>
            <p:cNvSpPr>
              <a:spLocks noChangeArrowheads="1"/>
            </p:cNvSpPr>
            <p:nvPr/>
          </p:nvSpPr>
          <p:spPr bwMode="auto">
            <a:xfrm>
              <a:off x="5600762" y="2925503"/>
              <a:ext cx="492246" cy="13802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6" name="Oval 1127"/>
            <p:cNvSpPr>
              <a:spLocks noChangeArrowheads="1"/>
            </p:cNvSpPr>
            <p:nvPr/>
          </p:nvSpPr>
          <p:spPr bwMode="auto">
            <a:xfrm>
              <a:off x="4948183" y="2833525"/>
              <a:ext cx="510325" cy="139396"/>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7" name="Oval 1127"/>
            <p:cNvSpPr>
              <a:spLocks noChangeArrowheads="1"/>
            </p:cNvSpPr>
            <p:nvPr/>
          </p:nvSpPr>
          <p:spPr bwMode="auto">
            <a:xfrm>
              <a:off x="4548529" y="3004534"/>
              <a:ext cx="453860" cy="9286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9" name="Oval 1127"/>
            <p:cNvSpPr>
              <a:spLocks noChangeArrowheads="1"/>
            </p:cNvSpPr>
            <p:nvPr/>
          </p:nvSpPr>
          <p:spPr bwMode="auto">
            <a:xfrm>
              <a:off x="6362762" y="2925503"/>
              <a:ext cx="492246" cy="13802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70" name="Oval 1127"/>
            <p:cNvSpPr>
              <a:spLocks noChangeArrowheads="1"/>
            </p:cNvSpPr>
            <p:nvPr/>
          </p:nvSpPr>
          <p:spPr bwMode="auto">
            <a:xfrm>
              <a:off x="5924612" y="3087428"/>
              <a:ext cx="492246" cy="13802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76" name="Oval 1127"/>
            <p:cNvSpPr>
              <a:spLocks noChangeArrowheads="1"/>
            </p:cNvSpPr>
            <p:nvPr/>
          </p:nvSpPr>
          <p:spPr bwMode="auto">
            <a:xfrm>
              <a:off x="4081804" y="2985484"/>
              <a:ext cx="453860" cy="92860"/>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grpSp>
      <p:sp>
        <p:nvSpPr>
          <p:cNvPr id="63" name="Oval 1127"/>
          <p:cNvSpPr>
            <a:spLocks noChangeArrowheads="1"/>
          </p:cNvSpPr>
          <p:nvPr/>
        </p:nvSpPr>
        <p:spPr bwMode="auto">
          <a:xfrm>
            <a:off x="1992704" y="3476626"/>
            <a:ext cx="2560246" cy="600074"/>
          </a:xfrm>
          <a:prstGeom prst="ellipse">
            <a:avLst/>
          </a:prstGeom>
          <a:gradFill>
            <a:gsLst>
              <a:gs pos="0">
                <a:srgbClr val="DDEE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0" name="Oval 1127"/>
          <p:cNvSpPr>
            <a:spLocks noChangeArrowheads="1"/>
          </p:cNvSpPr>
          <p:nvPr/>
        </p:nvSpPr>
        <p:spPr bwMode="auto">
          <a:xfrm>
            <a:off x="2133600" y="1106311"/>
            <a:ext cx="8017116" cy="1464047"/>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61" name="Oval 1127"/>
          <p:cNvSpPr>
            <a:spLocks noChangeArrowheads="1"/>
          </p:cNvSpPr>
          <p:nvPr/>
        </p:nvSpPr>
        <p:spPr bwMode="auto">
          <a:xfrm>
            <a:off x="1945104" y="1930130"/>
            <a:ext cx="5934540" cy="76544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1860623" name="Text Box 3"/>
          <p:cNvSpPr txBox="1">
            <a:spLocks noChangeArrowheads="1"/>
          </p:cNvSpPr>
          <p:nvPr/>
        </p:nvSpPr>
        <p:spPr bwMode="auto">
          <a:xfrm>
            <a:off x="1524000" y="446873"/>
            <a:ext cx="9144000" cy="457200"/>
          </a:xfrm>
          <a:prstGeom prst="rect">
            <a:avLst/>
          </a:prstGeom>
          <a:noFill/>
          <a:ln w="9525">
            <a:noFill/>
            <a:miter lim="800000"/>
            <a:headEnd/>
            <a:tailEnd/>
          </a:ln>
        </p:spPr>
        <p:txBody>
          <a:bodyPr wrap="square" anchor="ctr">
            <a:spAutoFit/>
          </a:bodyPr>
          <a:lstStyle/>
          <a:p>
            <a:pPr algn="ctr" eaLnBrk="0" hangingPunct="0"/>
            <a:r>
              <a:rPr lang="en-US" sz="2400" b="1" dirty="0" err="1">
                <a:latin typeface="Garamond" pitchFamily="18" charset="0"/>
              </a:rPr>
              <a:t>Sisäkkäisten</a:t>
            </a:r>
            <a:r>
              <a:rPr lang="en-US" sz="2400" b="1" dirty="0">
                <a:latin typeface="Garamond" pitchFamily="18" charset="0"/>
              </a:rPr>
              <a:t> </a:t>
            </a:r>
            <a:r>
              <a:rPr lang="en-US" sz="2400" b="1" dirty="0" err="1">
                <a:latin typeface="Garamond" pitchFamily="18" charset="0"/>
              </a:rPr>
              <a:t>energiakehysten</a:t>
            </a:r>
            <a:r>
              <a:rPr lang="en-US" sz="2400" b="1" dirty="0">
                <a:latin typeface="Garamond" pitchFamily="18" charset="0"/>
              </a:rPr>
              <a:t> </a:t>
            </a:r>
            <a:r>
              <a:rPr lang="en-US" sz="2400" b="1" dirty="0" err="1">
                <a:latin typeface="Garamond" pitchFamily="18" charset="0"/>
              </a:rPr>
              <a:t>järjestelmä</a:t>
            </a:r>
            <a:endParaRPr lang="en-US" sz="1000" dirty="0">
              <a:latin typeface="Garamond" pitchFamily="18" charset="0"/>
            </a:endParaRPr>
          </a:p>
        </p:txBody>
      </p:sp>
      <p:sp>
        <p:nvSpPr>
          <p:cNvPr id="1860624" name="Rectangle 6"/>
          <p:cNvSpPr>
            <a:spLocks noChangeArrowheads="1"/>
          </p:cNvSpPr>
          <p:nvPr/>
        </p:nvSpPr>
        <p:spPr bwMode="auto">
          <a:xfrm flipH="1">
            <a:off x="2203450" y="5297488"/>
            <a:ext cx="730250" cy="171450"/>
          </a:xfrm>
          <a:prstGeom prst="rect">
            <a:avLst/>
          </a:prstGeom>
          <a:solidFill>
            <a:srgbClr val="FFCCFF"/>
          </a:solidFill>
          <a:ln w="3175" algn="ctr">
            <a:solidFill>
              <a:srgbClr val="000000"/>
            </a:solidFill>
            <a:miter lim="800000"/>
            <a:headEnd/>
            <a:tailEnd/>
          </a:ln>
        </p:spPr>
        <p:txBody>
          <a:bodyPr lIns="0" tIns="0" rIns="0" bIns="0"/>
          <a:lstStyle/>
          <a:p>
            <a:pPr algn="ctr" eaLnBrk="0" hangingPunct="0"/>
            <a:endParaRPr lang="fi-FI"/>
          </a:p>
        </p:txBody>
      </p:sp>
      <p:sp>
        <p:nvSpPr>
          <p:cNvPr id="1860680" name="Line 20"/>
          <p:cNvSpPr>
            <a:spLocks noChangeShapeType="1"/>
          </p:cNvSpPr>
          <p:nvPr/>
        </p:nvSpPr>
        <p:spPr bwMode="auto">
          <a:xfrm flipH="1">
            <a:off x="2535238" y="3146427"/>
            <a:ext cx="582612" cy="496887"/>
          </a:xfrm>
          <a:prstGeom prst="line">
            <a:avLst/>
          </a:prstGeom>
          <a:noFill/>
          <a:ln w="3175">
            <a:solidFill>
              <a:srgbClr val="0070C0"/>
            </a:solidFill>
            <a:round/>
            <a:headEnd/>
            <a:tailEnd/>
          </a:ln>
        </p:spPr>
        <p:txBody>
          <a:bodyPr lIns="0" tIns="0" rIns="0" bIns="0"/>
          <a:lstStyle/>
          <a:p>
            <a:endParaRPr lang="en-US"/>
          </a:p>
        </p:txBody>
      </p:sp>
      <p:sp>
        <p:nvSpPr>
          <p:cNvPr id="1860681" name="Line 21"/>
          <p:cNvSpPr>
            <a:spLocks noChangeShapeType="1"/>
          </p:cNvSpPr>
          <p:nvPr/>
        </p:nvSpPr>
        <p:spPr bwMode="auto">
          <a:xfrm>
            <a:off x="3436937" y="3140077"/>
            <a:ext cx="503238" cy="630237"/>
          </a:xfrm>
          <a:prstGeom prst="line">
            <a:avLst/>
          </a:prstGeom>
          <a:noFill/>
          <a:ln w="3175">
            <a:solidFill>
              <a:srgbClr val="0070C0"/>
            </a:solidFill>
            <a:round/>
            <a:headEnd/>
            <a:tailEnd/>
          </a:ln>
        </p:spPr>
        <p:txBody>
          <a:bodyPr lIns="0" tIns="0" rIns="0" bIns="0"/>
          <a:lstStyle/>
          <a:p>
            <a:endParaRPr lang="en-US"/>
          </a:p>
        </p:txBody>
      </p:sp>
      <p:sp>
        <p:nvSpPr>
          <p:cNvPr id="1860626" name="Oval 22"/>
          <p:cNvSpPr>
            <a:spLocks noChangeArrowheads="1"/>
          </p:cNvSpPr>
          <p:nvPr/>
        </p:nvSpPr>
        <p:spPr bwMode="auto">
          <a:xfrm>
            <a:off x="2874964" y="3760788"/>
            <a:ext cx="573087" cy="93662"/>
          </a:xfrm>
          <a:prstGeom prst="ellipse">
            <a:avLst/>
          </a:prstGeom>
          <a:noFill/>
          <a:ln w="3175" algn="ctr">
            <a:solidFill>
              <a:srgbClr val="0033CC"/>
            </a:solidFill>
            <a:round/>
            <a:headEnd/>
            <a:tailEnd/>
          </a:ln>
        </p:spPr>
        <p:txBody>
          <a:bodyPr lIns="0" tIns="0" rIns="0" bIns="0"/>
          <a:lstStyle/>
          <a:p>
            <a:pPr algn="ctr" eaLnBrk="0" hangingPunct="0"/>
            <a:endParaRPr lang="fi-FI"/>
          </a:p>
        </p:txBody>
      </p:sp>
      <p:sp>
        <p:nvSpPr>
          <p:cNvPr id="1860627" name="Oval 23"/>
          <p:cNvSpPr>
            <a:spLocks noChangeArrowheads="1"/>
          </p:cNvSpPr>
          <p:nvPr/>
        </p:nvSpPr>
        <p:spPr bwMode="auto">
          <a:xfrm>
            <a:off x="3111501" y="3756026"/>
            <a:ext cx="119063" cy="111125"/>
          </a:xfrm>
          <a:prstGeom prst="ellipse">
            <a:avLst/>
          </a:prstGeom>
          <a:solidFill>
            <a:srgbClr val="FF3300"/>
          </a:solidFill>
          <a:ln w="3175" algn="ctr">
            <a:noFill/>
            <a:round/>
            <a:headEnd/>
            <a:tailEnd/>
          </a:ln>
        </p:spPr>
        <p:txBody>
          <a:bodyPr lIns="0" tIns="0" rIns="0" bIns="0"/>
          <a:lstStyle/>
          <a:p>
            <a:pPr algn="ctr" eaLnBrk="0" hangingPunct="0"/>
            <a:endParaRPr lang="fi-FI"/>
          </a:p>
        </p:txBody>
      </p:sp>
      <p:sp>
        <p:nvSpPr>
          <p:cNvPr id="1860628" name="Oval 24"/>
          <p:cNvSpPr>
            <a:spLocks noChangeArrowheads="1"/>
          </p:cNvSpPr>
          <p:nvPr/>
        </p:nvSpPr>
        <p:spPr bwMode="auto">
          <a:xfrm>
            <a:off x="2678113" y="3719513"/>
            <a:ext cx="977900" cy="176212"/>
          </a:xfrm>
          <a:prstGeom prst="ellipse">
            <a:avLst/>
          </a:prstGeom>
          <a:noFill/>
          <a:ln w="3175" algn="ctr">
            <a:solidFill>
              <a:srgbClr val="0033CC"/>
            </a:solidFill>
            <a:round/>
            <a:headEnd/>
            <a:tailEnd/>
          </a:ln>
        </p:spPr>
        <p:txBody>
          <a:bodyPr lIns="0" tIns="0" rIns="0" bIns="0"/>
          <a:lstStyle/>
          <a:p>
            <a:pPr algn="ctr" eaLnBrk="0" hangingPunct="0"/>
            <a:endParaRPr lang="fi-FI"/>
          </a:p>
        </p:txBody>
      </p:sp>
      <p:sp>
        <p:nvSpPr>
          <p:cNvPr id="1860629" name="Oval 25"/>
          <p:cNvSpPr>
            <a:spLocks noChangeArrowheads="1"/>
          </p:cNvSpPr>
          <p:nvPr/>
        </p:nvSpPr>
        <p:spPr bwMode="auto">
          <a:xfrm>
            <a:off x="2533650" y="3686175"/>
            <a:ext cx="1373188" cy="242888"/>
          </a:xfrm>
          <a:prstGeom prst="ellipse">
            <a:avLst/>
          </a:prstGeom>
          <a:noFill/>
          <a:ln w="3175" algn="ctr">
            <a:solidFill>
              <a:srgbClr val="0033CC"/>
            </a:solidFill>
            <a:round/>
            <a:headEnd/>
            <a:tailEnd/>
          </a:ln>
        </p:spPr>
        <p:txBody>
          <a:bodyPr lIns="0" tIns="0" rIns="0" bIns="0"/>
          <a:lstStyle/>
          <a:p>
            <a:pPr algn="ctr" eaLnBrk="0" hangingPunct="0"/>
            <a:endParaRPr lang="fi-FI"/>
          </a:p>
        </p:txBody>
      </p:sp>
      <p:sp>
        <p:nvSpPr>
          <p:cNvPr id="1860630" name="Oval 26"/>
          <p:cNvSpPr>
            <a:spLocks noChangeArrowheads="1"/>
          </p:cNvSpPr>
          <p:nvPr/>
        </p:nvSpPr>
        <p:spPr bwMode="auto">
          <a:xfrm>
            <a:off x="2816225" y="3848101"/>
            <a:ext cx="44450" cy="47625"/>
          </a:xfrm>
          <a:prstGeom prst="ellipse">
            <a:avLst/>
          </a:prstGeom>
          <a:solidFill>
            <a:srgbClr val="000000"/>
          </a:solidFill>
          <a:ln w="3175" algn="ctr">
            <a:solidFill>
              <a:srgbClr val="000000"/>
            </a:solidFill>
            <a:round/>
            <a:headEnd/>
            <a:tailEnd/>
          </a:ln>
        </p:spPr>
        <p:txBody>
          <a:bodyPr lIns="0" tIns="0" rIns="0" bIns="0"/>
          <a:lstStyle/>
          <a:p>
            <a:pPr algn="ctr" eaLnBrk="0" hangingPunct="0"/>
            <a:endParaRPr lang="fi-FI"/>
          </a:p>
        </p:txBody>
      </p:sp>
      <p:sp>
        <p:nvSpPr>
          <p:cNvPr id="1860631" name="Line 27"/>
          <p:cNvSpPr>
            <a:spLocks noChangeShapeType="1"/>
          </p:cNvSpPr>
          <p:nvPr/>
        </p:nvSpPr>
        <p:spPr bwMode="auto">
          <a:xfrm flipH="1">
            <a:off x="2462213" y="3863976"/>
            <a:ext cx="349250" cy="493713"/>
          </a:xfrm>
          <a:prstGeom prst="line">
            <a:avLst/>
          </a:prstGeom>
          <a:noFill/>
          <a:ln w="3175">
            <a:solidFill>
              <a:srgbClr val="000000"/>
            </a:solidFill>
            <a:round/>
            <a:headEnd/>
            <a:tailEnd/>
          </a:ln>
        </p:spPr>
        <p:txBody>
          <a:bodyPr lIns="0" tIns="0" rIns="0" bIns="0"/>
          <a:lstStyle/>
          <a:p>
            <a:endParaRPr lang="en-US"/>
          </a:p>
        </p:txBody>
      </p:sp>
      <p:sp>
        <p:nvSpPr>
          <p:cNvPr id="1860632" name="Line 28"/>
          <p:cNvSpPr>
            <a:spLocks noChangeShapeType="1"/>
          </p:cNvSpPr>
          <p:nvPr/>
        </p:nvSpPr>
        <p:spPr bwMode="auto">
          <a:xfrm>
            <a:off x="2863851" y="3867150"/>
            <a:ext cx="352425" cy="590550"/>
          </a:xfrm>
          <a:prstGeom prst="line">
            <a:avLst/>
          </a:prstGeom>
          <a:noFill/>
          <a:ln w="3175">
            <a:solidFill>
              <a:srgbClr val="000000"/>
            </a:solidFill>
            <a:round/>
            <a:headEnd/>
            <a:tailEnd/>
          </a:ln>
        </p:spPr>
        <p:txBody>
          <a:bodyPr lIns="0" tIns="0" rIns="0" bIns="0"/>
          <a:lstStyle/>
          <a:p>
            <a:endParaRPr lang="en-US"/>
          </a:p>
        </p:txBody>
      </p:sp>
      <p:grpSp>
        <p:nvGrpSpPr>
          <p:cNvPr id="3" name="Group 29"/>
          <p:cNvGrpSpPr>
            <a:grpSpLocks/>
          </p:cNvGrpSpPr>
          <p:nvPr/>
        </p:nvGrpSpPr>
        <p:grpSpPr bwMode="auto">
          <a:xfrm>
            <a:off x="2614613" y="4362451"/>
            <a:ext cx="501650" cy="500063"/>
            <a:chOff x="4158" y="2702"/>
            <a:chExt cx="3075" cy="3051"/>
          </a:xfrm>
        </p:grpSpPr>
        <p:sp>
          <p:nvSpPr>
            <p:cNvPr id="1860670" name="Oval 30"/>
            <p:cNvSpPr>
              <a:spLocks noChangeArrowheads="1"/>
            </p:cNvSpPr>
            <p:nvPr/>
          </p:nvSpPr>
          <p:spPr bwMode="auto">
            <a:xfrm rot="-834786">
              <a:off x="4158" y="2756"/>
              <a:ext cx="3075" cy="2918"/>
            </a:xfrm>
            <a:prstGeom prst="ellipse">
              <a:avLst/>
            </a:prstGeom>
            <a:solidFill>
              <a:srgbClr val="33CCCC"/>
            </a:solidFill>
            <a:ln w="3175" algn="ctr">
              <a:solidFill>
                <a:srgbClr val="000000"/>
              </a:solidFill>
              <a:round/>
              <a:headEnd/>
              <a:tailEnd/>
            </a:ln>
          </p:spPr>
          <p:txBody>
            <a:bodyPr lIns="0" tIns="0" rIns="0" bIns="0"/>
            <a:lstStyle/>
            <a:p>
              <a:pPr algn="ctr" eaLnBrk="0" hangingPunct="0"/>
              <a:endParaRPr lang="fi-FI"/>
            </a:p>
          </p:txBody>
        </p:sp>
        <p:sp>
          <p:nvSpPr>
            <p:cNvPr id="1860671" name="Line 31"/>
            <p:cNvSpPr>
              <a:spLocks noChangeShapeType="1"/>
            </p:cNvSpPr>
            <p:nvPr/>
          </p:nvSpPr>
          <p:spPr bwMode="auto">
            <a:xfrm>
              <a:off x="5320" y="2702"/>
              <a:ext cx="746" cy="3051"/>
            </a:xfrm>
            <a:prstGeom prst="line">
              <a:avLst/>
            </a:prstGeom>
            <a:noFill/>
            <a:ln w="3175">
              <a:solidFill>
                <a:srgbClr val="000000"/>
              </a:solidFill>
              <a:round/>
              <a:headEnd/>
              <a:tailEnd/>
            </a:ln>
          </p:spPr>
          <p:txBody>
            <a:bodyPr lIns="0" tIns="0" rIns="0" bIns="0"/>
            <a:lstStyle/>
            <a:p>
              <a:endParaRPr lang="en-US"/>
            </a:p>
          </p:txBody>
        </p:sp>
        <p:sp>
          <p:nvSpPr>
            <p:cNvPr id="1860672" name="Oval 32"/>
            <p:cNvSpPr>
              <a:spLocks noChangeArrowheads="1"/>
            </p:cNvSpPr>
            <p:nvPr/>
          </p:nvSpPr>
          <p:spPr bwMode="auto">
            <a:xfrm rot="4573952">
              <a:off x="4238" y="3043"/>
              <a:ext cx="2909" cy="2336"/>
            </a:xfrm>
            <a:prstGeom prst="ellipse">
              <a:avLst/>
            </a:prstGeom>
            <a:solidFill>
              <a:srgbClr val="33CCCC"/>
            </a:solidFill>
            <a:ln w="3175" algn="ctr">
              <a:solidFill>
                <a:srgbClr val="000000"/>
              </a:solidFill>
              <a:round/>
              <a:headEnd/>
              <a:tailEnd/>
            </a:ln>
          </p:spPr>
          <p:txBody>
            <a:bodyPr lIns="0" tIns="0" rIns="0" bIns="0"/>
            <a:lstStyle/>
            <a:p>
              <a:pPr algn="ctr" eaLnBrk="0" hangingPunct="0"/>
              <a:endParaRPr lang="fi-FI"/>
            </a:p>
          </p:txBody>
        </p:sp>
        <p:sp>
          <p:nvSpPr>
            <p:cNvPr id="1860673" name="Oval 33"/>
            <p:cNvSpPr>
              <a:spLocks noChangeArrowheads="1"/>
            </p:cNvSpPr>
            <p:nvPr/>
          </p:nvSpPr>
          <p:spPr bwMode="auto">
            <a:xfrm rot="4573952">
              <a:off x="4234" y="3609"/>
              <a:ext cx="2909" cy="1221"/>
            </a:xfrm>
            <a:prstGeom prst="ellipse">
              <a:avLst/>
            </a:prstGeom>
            <a:solidFill>
              <a:srgbClr val="33CCCC"/>
            </a:solidFill>
            <a:ln w="3175" algn="ctr">
              <a:solidFill>
                <a:srgbClr val="000000"/>
              </a:solidFill>
              <a:round/>
              <a:headEnd/>
              <a:tailEnd/>
            </a:ln>
          </p:spPr>
          <p:txBody>
            <a:bodyPr lIns="0" tIns="0" rIns="0" bIns="0"/>
            <a:lstStyle/>
            <a:p>
              <a:pPr algn="ctr" eaLnBrk="0" hangingPunct="0"/>
              <a:endParaRPr lang="fi-FI"/>
            </a:p>
          </p:txBody>
        </p:sp>
        <p:sp>
          <p:nvSpPr>
            <p:cNvPr id="1860674" name="Line 34"/>
            <p:cNvSpPr>
              <a:spLocks noChangeShapeType="1"/>
            </p:cNvSpPr>
            <p:nvPr/>
          </p:nvSpPr>
          <p:spPr bwMode="auto">
            <a:xfrm rot="5400000">
              <a:off x="5334" y="2718"/>
              <a:ext cx="731" cy="2992"/>
            </a:xfrm>
            <a:prstGeom prst="line">
              <a:avLst/>
            </a:prstGeom>
            <a:noFill/>
            <a:ln w="3175">
              <a:solidFill>
                <a:srgbClr val="000000"/>
              </a:solidFill>
              <a:round/>
              <a:headEnd/>
              <a:tailEnd/>
            </a:ln>
          </p:spPr>
          <p:txBody>
            <a:bodyPr lIns="0" tIns="0" rIns="0" bIns="0"/>
            <a:lstStyle/>
            <a:p>
              <a:endParaRPr lang="en-US"/>
            </a:p>
          </p:txBody>
        </p:sp>
        <p:sp>
          <p:nvSpPr>
            <p:cNvPr id="1860675" name="Line 35"/>
            <p:cNvSpPr>
              <a:spLocks noChangeShapeType="1"/>
            </p:cNvSpPr>
            <p:nvPr/>
          </p:nvSpPr>
          <p:spPr bwMode="auto">
            <a:xfrm rot="5400000">
              <a:off x="5208" y="2250"/>
              <a:ext cx="649" cy="2654"/>
            </a:xfrm>
            <a:prstGeom prst="line">
              <a:avLst/>
            </a:prstGeom>
            <a:noFill/>
            <a:ln w="3175">
              <a:solidFill>
                <a:srgbClr val="000000"/>
              </a:solidFill>
              <a:round/>
              <a:headEnd/>
              <a:tailEnd/>
            </a:ln>
          </p:spPr>
          <p:txBody>
            <a:bodyPr lIns="0" tIns="0" rIns="0" bIns="0"/>
            <a:lstStyle/>
            <a:p>
              <a:endParaRPr lang="en-US"/>
            </a:p>
          </p:txBody>
        </p:sp>
        <p:sp>
          <p:nvSpPr>
            <p:cNvPr id="1860676" name="Line 36"/>
            <p:cNvSpPr>
              <a:spLocks noChangeShapeType="1"/>
            </p:cNvSpPr>
            <p:nvPr/>
          </p:nvSpPr>
          <p:spPr bwMode="auto">
            <a:xfrm rot="5400000">
              <a:off x="5200" y="2205"/>
              <a:ext cx="406" cy="1661"/>
            </a:xfrm>
            <a:prstGeom prst="line">
              <a:avLst/>
            </a:prstGeom>
            <a:noFill/>
            <a:ln w="3175">
              <a:solidFill>
                <a:srgbClr val="000000"/>
              </a:solidFill>
              <a:round/>
              <a:headEnd/>
              <a:tailEnd/>
            </a:ln>
          </p:spPr>
          <p:txBody>
            <a:bodyPr lIns="0" tIns="0" rIns="0" bIns="0"/>
            <a:lstStyle/>
            <a:p>
              <a:endParaRPr lang="en-US"/>
            </a:p>
          </p:txBody>
        </p:sp>
        <p:sp>
          <p:nvSpPr>
            <p:cNvPr id="1860677" name="Line 37"/>
            <p:cNvSpPr>
              <a:spLocks noChangeShapeType="1"/>
            </p:cNvSpPr>
            <p:nvPr/>
          </p:nvSpPr>
          <p:spPr bwMode="auto">
            <a:xfrm rot="5400000">
              <a:off x="5523" y="3577"/>
              <a:ext cx="649" cy="2654"/>
            </a:xfrm>
            <a:prstGeom prst="line">
              <a:avLst/>
            </a:prstGeom>
            <a:noFill/>
            <a:ln w="3175">
              <a:solidFill>
                <a:srgbClr val="000000"/>
              </a:solidFill>
              <a:round/>
              <a:headEnd/>
              <a:tailEnd/>
            </a:ln>
          </p:spPr>
          <p:txBody>
            <a:bodyPr lIns="0" tIns="0" rIns="0" bIns="0"/>
            <a:lstStyle/>
            <a:p>
              <a:endParaRPr lang="en-US"/>
            </a:p>
          </p:txBody>
        </p:sp>
        <p:sp>
          <p:nvSpPr>
            <p:cNvPr id="1860678" name="Line 38"/>
            <p:cNvSpPr>
              <a:spLocks noChangeShapeType="1"/>
            </p:cNvSpPr>
            <p:nvPr/>
          </p:nvSpPr>
          <p:spPr bwMode="auto">
            <a:xfrm rot="5400000">
              <a:off x="5777" y="4568"/>
              <a:ext cx="406" cy="1661"/>
            </a:xfrm>
            <a:prstGeom prst="line">
              <a:avLst/>
            </a:prstGeom>
            <a:noFill/>
            <a:ln w="3175">
              <a:solidFill>
                <a:srgbClr val="000000"/>
              </a:solidFill>
              <a:round/>
              <a:headEnd/>
              <a:tailEnd/>
            </a:ln>
          </p:spPr>
          <p:txBody>
            <a:bodyPr lIns="0" tIns="0" rIns="0" bIns="0"/>
            <a:lstStyle/>
            <a:p>
              <a:endParaRPr lang="en-US"/>
            </a:p>
          </p:txBody>
        </p:sp>
      </p:grpSp>
      <p:sp>
        <p:nvSpPr>
          <p:cNvPr id="1860634" name="Line 39"/>
          <p:cNvSpPr>
            <a:spLocks noChangeShapeType="1"/>
          </p:cNvSpPr>
          <p:nvPr/>
        </p:nvSpPr>
        <p:spPr bwMode="auto">
          <a:xfrm flipH="1">
            <a:off x="2179639" y="4608514"/>
            <a:ext cx="484187" cy="573087"/>
          </a:xfrm>
          <a:prstGeom prst="line">
            <a:avLst/>
          </a:prstGeom>
          <a:noFill/>
          <a:ln w="3175">
            <a:solidFill>
              <a:srgbClr val="000000"/>
            </a:solidFill>
            <a:round/>
            <a:headEnd/>
            <a:tailEnd/>
          </a:ln>
        </p:spPr>
        <p:txBody>
          <a:bodyPr lIns="0" tIns="0" rIns="0" bIns="0"/>
          <a:lstStyle/>
          <a:p>
            <a:endParaRPr lang="en-US"/>
          </a:p>
        </p:txBody>
      </p:sp>
      <p:sp>
        <p:nvSpPr>
          <p:cNvPr id="1860635" name="Line 40"/>
          <p:cNvSpPr>
            <a:spLocks noChangeShapeType="1"/>
          </p:cNvSpPr>
          <p:nvPr/>
        </p:nvSpPr>
        <p:spPr bwMode="auto">
          <a:xfrm>
            <a:off x="2722563" y="4618039"/>
            <a:ext cx="284162" cy="598487"/>
          </a:xfrm>
          <a:prstGeom prst="line">
            <a:avLst/>
          </a:prstGeom>
          <a:noFill/>
          <a:ln w="3175">
            <a:solidFill>
              <a:srgbClr val="000000"/>
            </a:solidFill>
            <a:round/>
            <a:headEnd/>
            <a:tailEnd/>
          </a:ln>
        </p:spPr>
        <p:txBody>
          <a:bodyPr lIns="0" tIns="0" rIns="0" bIns="0"/>
          <a:lstStyle/>
          <a:p>
            <a:endParaRPr lang="en-US"/>
          </a:p>
        </p:txBody>
      </p:sp>
      <p:sp>
        <p:nvSpPr>
          <p:cNvPr id="1860636" name="Rectangle 41"/>
          <p:cNvSpPr>
            <a:spLocks noChangeArrowheads="1"/>
          </p:cNvSpPr>
          <p:nvPr/>
        </p:nvSpPr>
        <p:spPr bwMode="auto">
          <a:xfrm>
            <a:off x="2652713" y="4610100"/>
            <a:ext cx="88900" cy="46038"/>
          </a:xfrm>
          <a:prstGeom prst="rect">
            <a:avLst/>
          </a:prstGeom>
          <a:solidFill>
            <a:srgbClr val="FFCCFF"/>
          </a:solidFill>
          <a:ln w="3175" algn="ctr">
            <a:solidFill>
              <a:srgbClr val="000000"/>
            </a:solidFill>
            <a:miter lim="800000"/>
            <a:headEnd/>
            <a:tailEnd/>
          </a:ln>
        </p:spPr>
        <p:txBody>
          <a:bodyPr lIns="0" tIns="0" rIns="0" bIns="0"/>
          <a:lstStyle/>
          <a:p>
            <a:pPr algn="ctr" eaLnBrk="0" hangingPunct="0"/>
            <a:endParaRPr lang="fi-FI"/>
          </a:p>
        </p:txBody>
      </p:sp>
      <p:sp>
        <p:nvSpPr>
          <p:cNvPr id="1860637" name="Rectangle 42"/>
          <p:cNvSpPr>
            <a:spLocks noChangeArrowheads="1"/>
          </p:cNvSpPr>
          <p:nvPr/>
        </p:nvSpPr>
        <p:spPr bwMode="auto">
          <a:xfrm flipH="1">
            <a:off x="2406650" y="5316538"/>
            <a:ext cx="381000" cy="44450"/>
          </a:xfrm>
          <a:prstGeom prst="rect">
            <a:avLst/>
          </a:prstGeom>
          <a:noFill/>
          <a:ln w="3175" algn="ctr">
            <a:solidFill>
              <a:srgbClr val="000000"/>
            </a:solidFill>
            <a:miter lim="800000"/>
            <a:headEnd/>
            <a:tailEnd/>
          </a:ln>
        </p:spPr>
        <p:txBody>
          <a:bodyPr lIns="0" tIns="0" rIns="0" bIns="0"/>
          <a:lstStyle/>
          <a:p>
            <a:pPr algn="ctr" eaLnBrk="0" hangingPunct="0"/>
            <a:endParaRPr lang="fi-FI"/>
          </a:p>
        </p:txBody>
      </p:sp>
      <p:sp>
        <p:nvSpPr>
          <p:cNvPr id="1860638" name="Rectangle 43"/>
          <p:cNvSpPr>
            <a:spLocks noChangeArrowheads="1"/>
          </p:cNvSpPr>
          <p:nvPr/>
        </p:nvSpPr>
        <p:spPr bwMode="auto">
          <a:xfrm flipH="1">
            <a:off x="2406650" y="5405438"/>
            <a:ext cx="381000" cy="44450"/>
          </a:xfrm>
          <a:prstGeom prst="rect">
            <a:avLst/>
          </a:prstGeom>
          <a:noFill/>
          <a:ln w="3175" algn="ctr">
            <a:solidFill>
              <a:srgbClr val="000000"/>
            </a:solidFill>
            <a:miter lim="800000"/>
            <a:headEnd/>
            <a:tailEnd/>
          </a:ln>
        </p:spPr>
        <p:txBody>
          <a:bodyPr lIns="0" tIns="0" rIns="0" bIns="0"/>
          <a:lstStyle/>
          <a:p>
            <a:pPr algn="ctr" eaLnBrk="0" hangingPunct="0"/>
            <a:endParaRPr lang="fi-FI"/>
          </a:p>
        </p:txBody>
      </p:sp>
      <p:sp>
        <p:nvSpPr>
          <p:cNvPr id="1860639" name="Line 44"/>
          <p:cNvSpPr>
            <a:spLocks noChangeShapeType="1"/>
          </p:cNvSpPr>
          <p:nvPr/>
        </p:nvSpPr>
        <p:spPr bwMode="auto">
          <a:xfrm flipH="1">
            <a:off x="2203450" y="5316538"/>
            <a:ext cx="730250" cy="0"/>
          </a:xfrm>
          <a:prstGeom prst="line">
            <a:avLst/>
          </a:prstGeom>
          <a:noFill/>
          <a:ln w="38100">
            <a:solidFill>
              <a:srgbClr val="0066FF"/>
            </a:solidFill>
            <a:round/>
            <a:headEnd/>
            <a:tailEnd/>
          </a:ln>
        </p:spPr>
        <p:txBody>
          <a:bodyPr lIns="0" tIns="0" rIns="0" bIns="0"/>
          <a:lstStyle/>
          <a:p>
            <a:endParaRPr lang="en-US"/>
          </a:p>
        </p:txBody>
      </p:sp>
      <p:sp>
        <p:nvSpPr>
          <p:cNvPr id="1860640" name="Line 45"/>
          <p:cNvSpPr>
            <a:spLocks noChangeShapeType="1"/>
          </p:cNvSpPr>
          <p:nvPr/>
        </p:nvSpPr>
        <p:spPr bwMode="auto">
          <a:xfrm flipH="1">
            <a:off x="2203450" y="5449888"/>
            <a:ext cx="730250" cy="0"/>
          </a:xfrm>
          <a:prstGeom prst="line">
            <a:avLst/>
          </a:prstGeom>
          <a:noFill/>
          <a:ln w="38100">
            <a:solidFill>
              <a:srgbClr val="0066FF"/>
            </a:solidFill>
            <a:round/>
            <a:headEnd/>
            <a:tailEnd/>
          </a:ln>
        </p:spPr>
        <p:txBody>
          <a:bodyPr lIns="0" tIns="0" rIns="0" bIns="0"/>
          <a:lstStyle/>
          <a:p>
            <a:endParaRPr lang="en-US"/>
          </a:p>
        </p:txBody>
      </p:sp>
      <p:sp>
        <p:nvSpPr>
          <p:cNvPr id="1860641" name="Rectangle 46"/>
          <p:cNvSpPr>
            <a:spLocks noChangeArrowheads="1"/>
          </p:cNvSpPr>
          <p:nvPr/>
        </p:nvSpPr>
        <p:spPr bwMode="auto">
          <a:xfrm flipH="1">
            <a:off x="2882900" y="5360988"/>
            <a:ext cx="50800" cy="44450"/>
          </a:xfrm>
          <a:prstGeom prst="rect">
            <a:avLst/>
          </a:prstGeom>
          <a:noFill/>
          <a:ln w="3175" algn="ctr">
            <a:solidFill>
              <a:srgbClr val="000000"/>
            </a:solidFill>
            <a:miter lim="800000"/>
            <a:headEnd/>
            <a:tailEnd/>
          </a:ln>
        </p:spPr>
        <p:txBody>
          <a:bodyPr lIns="0" tIns="0" rIns="0" bIns="0"/>
          <a:lstStyle/>
          <a:p>
            <a:pPr algn="ctr" eaLnBrk="0" hangingPunct="0"/>
            <a:endParaRPr lang="fi-FI"/>
          </a:p>
        </p:txBody>
      </p:sp>
      <p:sp>
        <p:nvSpPr>
          <p:cNvPr id="1860642" name="Line 47"/>
          <p:cNvSpPr>
            <a:spLocks noChangeShapeType="1"/>
          </p:cNvSpPr>
          <p:nvPr/>
        </p:nvSpPr>
        <p:spPr bwMode="auto">
          <a:xfrm flipH="1">
            <a:off x="2222500" y="5386388"/>
            <a:ext cx="654050" cy="0"/>
          </a:xfrm>
          <a:prstGeom prst="line">
            <a:avLst/>
          </a:prstGeom>
          <a:noFill/>
          <a:ln w="9525">
            <a:solidFill>
              <a:srgbClr val="000000"/>
            </a:solidFill>
            <a:prstDash val="sysDot"/>
            <a:round/>
            <a:headEnd/>
            <a:tailEnd/>
          </a:ln>
        </p:spPr>
        <p:txBody>
          <a:bodyPr lIns="0" tIns="0" rIns="0" bIns="0"/>
          <a:lstStyle/>
          <a:p>
            <a:endParaRPr lang="en-US"/>
          </a:p>
        </p:txBody>
      </p:sp>
      <p:sp>
        <p:nvSpPr>
          <p:cNvPr id="1860643" name="Line 48"/>
          <p:cNvSpPr>
            <a:spLocks noChangeShapeType="1"/>
          </p:cNvSpPr>
          <p:nvPr/>
        </p:nvSpPr>
        <p:spPr bwMode="auto">
          <a:xfrm flipH="1">
            <a:off x="1963739" y="5381626"/>
            <a:ext cx="376237" cy="525463"/>
          </a:xfrm>
          <a:prstGeom prst="line">
            <a:avLst/>
          </a:prstGeom>
          <a:noFill/>
          <a:ln w="3175">
            <a:solidFill>
              <a:srgbClr val="000000"/>
            </a:solidFill>
            <a:round/>
            <a:headEnd/>
            <a:tailEnd/>
          </a:ln>
        </p:spPr>
        <p:txBody>
          <a:bodyPr lIns="0" tIns="0" rIns="0" bIns="0"/>
          <a:lstStyle/>
          <a:p>
            <a:endParaRPr lang="en-US"/>
          </a:p>
        </p:txBody>
      </p:sp>
      <p:sp>
        <p:nvSpPr>
          <p:cNvPr id="1860644" name="Line 49"/>
          <p:cNvSpPr>
            <a:spLocks noChangeShapeType="1"/>
          </p:cNvSpPr>
          <p:nvPr/>
        </p:nvSpPr>
        <p:spPr bwMode="auto">
          <a:xfrm>
            <a:off x="2359025" y="5381626"/>
            <a:ext cx="266700" cy="519113"/>
          </a:xfrm>
          <a:prstGeom prst="line">
            <a:avLst/>
          </a:prstGeom>
          <a:noFill/>
          <a:ln w="3175">
            <a:solidFill>
              <a:srgbClr val="000000"/>
            </a:solidFill>
            <a:round/>
            <a:headEnd/>
            <a:tailEnd/>
          </a:ln>
        </p:spPr>
        <p:txBody>
          <a:bodyPr lIns="0" tIns="0" rIns="0" bIns="0"/>
          <a:lstStyle/>
          <a:p>
            <a:endParaRPr lang="en-US"/>
          </a:p>
        </p:txBody>
      </p:sp>
      <p:sp>
        <p:nvSpPr>
          <p:cNvPr id="1860645" name="Text Box 51"/>
          <p:cNvSpPr txBox="1">
            <a:spLocks noChangeArrowheads="1"/>
          </p:cNvSpPr>
          <p:nvPr/>
        </p:nvSpPr>
        <p:spPr bwMode="auto">
          <a:xfrm>
            <a:off x="3978713" y="1254616"/>
            <a:ext cx="3804941" cy="369332"/>
          </a:xfrm>
          <a:prstGeom prst="rect">
            <a:avLst/>
          </a:prstGeom>
          <a:noFill/>
          <a:ln w="9525">
            <a:noFill/>
            <a:miter lim="800000"/>
            <a:headEnd/>
            <a:tailEnd/>
          </a:ln>
        </p:spPr>
        <p:txBody>
          <a:bodyPr wrap="square" anchor="ctr">
            <a:spAutoFit/>
          </a:bodyPr>
          <a:lstStyle/>
          <a:p>
            <a:pPr eaLnBrk="0" hangingPunct="0"/>
            <a:r>
              <a:rPr lang="fi-FI" dirty="0">
                <a:latin typeface="Garamond" pitchFamily="18" charset="0"/>
                <a:cs typeface="Times New Roman" pitchFamily="18" charset="0"/>
              </a:rPr>
              <a:t>Hypoteettinen homogeeninen avaruus</a:t>
            </a:r>
          </a:p>
        </p:txBody>
      </p:sp>
      <p:grpSp>
        <p:nvGrpSpPr>
          <p:cNvPr id="4" name="Group 54"/>
          <p:cNvGrpSpPr>
            <a:grpSpLocks/>
          </p:cNvGrpSpPr>
          <p:nvPr/>
        </p:nvGrpSpPr>
        <p:grpSpPr bwMode="auto">
          <a:xfrm>
            <a:off x="2017714" y="5881689"/>
            <a:ext cx="573087" cy="579437"/>
            <a:chOff x="773" y="3495"/>
            <a:chExt cx="361" cy="365"/>
          </a:xfrm>
        </p:grpSpPr>
        <p:sp>
          <p:nvSpPr>
            <p:cNvPr id="1860666" name="Oval 55"/>
            <p:cNvSpPr>
              <a:spLocks noChangeArrowheads="1"/>
            </p:cNvSpPr>
            <p:nvPr/>
          </p:nvSpPr>
          <p:spPr bwMode="auto">
            <a:xfrm>
              <a:off x="944" y="3665"/>
              <a:ext cx="29" cy="30"/>
            </a:xfrm>
            <a:prstGeom prst="ellipse">
              <a:avLst/>
            </a:prstGeom>
            <a:solidFill>
              <a:schemeClr val="accent2"/>
            </a:solidFill>
            <a:ln w="3175" algn="ctr">
              <a:solidFill>
                <a:srgbClr val="0033CC"/>
              </a:solidFill>
              <a:round/>
              <a:headEnd/>
              <a:tailEnd/>
            </a:ln>
          </p:spPr>
          <p:txBody>
            <a:bodyPr lIns="0" tIns="0" rIns="0" bIns="0"/>
            <a:lstStyle/>
            <a:p>
              <a:pPr algn="ctr" eaLnBrk="0" hangingPunct="0"/>
              <a:endParaRPr lang="fi-FI"/>
            </a:p>
          </p:txBody>
        </p:sp>
        <p:sp>
          <p:nvSpPr>
            <p:cNvPr id="1860667" name="Oval 56"/>
            <p:cNvSpPr>
              <a:spLocks noChangeArrowheads="1"/>
            </p:cNvSpPr>
            <p:nvPr/>
          </p:nvSpPr>
          <p:spPr bwMode="auto">
            <a:xfrm>
              <a:off x="773" y="3650"/>
              <a:ext cx="361" cy="59"/>
            </a:xfrm>
            <a:prstGeom prst="ellipse">
              <a:avLst/>
            </a:prstGeom>
            <a:noFill/>
            <a:ln w="3175" algn="ctr">
              <a:solidFill>
                <a:srgbClr val="FF0000"/>
              </a:solidFill>
              <a:round/>
              <a:headEnd/>
              <a:tailEnd/>
            </a:ln>
          </p:spPr>
          <p:txBody>
            <a:bodyPr lIns="0" tIns="0" rIns="0" bIns="0"/>
            <a:lstStyle/>
            <a:p>
              <a:pPr algn="ctr" eaLnBrk="0" hangingPunct="0"/>
              <a:endParaRPr lang="fi-FI"/>
            </a:p>
          </p:txBody>
        </p:sp>
        <p:sp>
          <p:nvSpPr>
            <p:cNvPr id="1860668" name="Oval 57"/>
            <p:cNvSpPr>
              <a:spLocks noChangeArrowheads="1"/>
            </p:cNvSpPr>
            <p:nvPr/>
          </p:nvSpPr>
          <p:spPr bwMode="auto">
            <a:xfrm rot="-3157003">
              <a:off x="777" y="3646"/>
              <a:ext cx="361" cy="59"/>
            </a:xfrm>
            <a:prstGeom prst="ellipse">
              <a:avLst/>
            </a:prstGeom>
            <a:noFill/>
            <a:ln w="3175" algn="ctr">
              <a:solidFill>
                <a:srgbClr val="FF0000"/>
              </a:solidFill>
              <a:round/>
              <a:headEnd/>
              <a:tailEnd/>
            </a:ln>
          </p:spPr>
          <p:txBody>
            <a:bodyPr lIns="0" tIns="0" rIns="0" bIns="0"/>
            <a:lstStyle/>
            <a:p>
              <a:pPr algn="ctr" eaLnBrk="0" hangingPunct="0"/>
              <a:endParaRPr lang="fi-FI"/>
            </a:p>
          </p:txBody>
        </p:sp>
        <p:sp>
          <p:nvSpPr>
            <p:cNvPr id="1860669" name="Oval 58"/>
            <p:cNvSpPr>
              <a:spLocks noChangeArrowheads="1"/>
            </p:cNvSpPr>
            <p:nvPr/>
          </p:nvSpPr>
          <p:spPr bwMode="auto">
            <a:xfrm rot="3157003" flipH="1">
              <a:off x="777" y="3650"/>
              <a:ext cx="361" cy="59"/>
            </a:xfrm>
            <a:prstGeom prst="ellipse">
              <a:avLst/>
            </a:prstGeom>
            <a:noFill/>
            <a:ln w="3175" algn="ctr">
              <a:solidFill>
                <a:srgbClr val="FF0000"/>
              </a:solidFill>
              <a:round/>
              <a:headEnd/>
              <a:tailEnd/>
            </a:ln>
          </p:spPr>
          <p:txBody>
            <a:bodyPr lIns="0" tIns="0" rIns="0" bIns="0"/>
            <a:lstStyle/>
            <a:p>
              <a:pPr algn="ctr" eaLnBrk="0" hangingPunct="0"/>
              <a:endParaRPr lang="fi-FI"/>
            </a:p>
          </p:txBody>
        </p:sp>
      </p:grpSp>
      <p:sp>
        <p:nvSpPr>
          <p:cNvPr id="73" name="Oval 1127"/>
          <p:cNvSpPr>
            <a:spLocks noChangeArrowheads="1"/>
          </p:cNvSpPr>
          <p:nvPr/>
        </p:nvSpPr>
        <p:spPr bwMode="auto">
          <a:xfrm>
            <a:off x="3793932" y="1978256"/>
            <a:ext cx="906404" cy="247587"/>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75" name="Oval 1127"/>
          <p:cNvSpPr>
            <a:spLocks noChangeArrowheads="1"/>
          </p:cNvSpPr>
          <p:nvPr/>
        </p:nvSpPr>
        <p:spPr bwMode="auto">
          <a:xfrm>
            <a:off x="3084094" y="2281990"/>
            <a:ext cx="806116" cy="164932"/>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1860664" name="Line 16"/>
          <p:cNvSpPr>
            <a:spLocks noChangeShapeType="1"/>
          </p:cNvSpPr>
          <p:nvPr/>
        </p:nvSpPr>
        <p:spPr bwMode="auto">
          <a:xfrm flipH="1">
            <a:off x="2019300" y="2362200"/>
            <a:ext cx="1143000" cy="610550"/>
          </a:xfrm>
          <a:prstGeom prst="line">
            <a:avLst/>
          </a:prstGeom>
          <a:noFill/>
          <a:ln w="3175">
            <a:solidFill>
              <a:srgbClr val="0070C0"/>
            </a:solidFill>
            <a:round/>
            <a:headEnd/>
            <a:tailEnd/>
          </a:ln>
        </p:spPr>
        <p:txBody>
          <a:bodyPr lIns="0" tIns="0" rIns="0" bIns="0"/>
          <a:lstStyle/>
          <a:p>
            <a:endParaRPr lang="en-US"/>
          </a:p>
        </p:txBody>
      </p:sp>
      <p:sp>
        <p:nvSpPr>
          <p:cNvPr id="1860665" name="Line 17"/>
          <p:cNvSpPr>
            <a:spLocks noChangeShapeType="1"/>
          </p:cNvSpPr>
          <p:nvPr/>
        </p:nvSpPr>
        <p:spPr bwMode="auto">
          <a:xfrm>
            <a:off x="3762375" y="2343151"/>
            <a:ext cx="1057274" cy="725488"/>
          </a:xfrm>
          <a:prstGeom prst="line">
            <a:avLst/>
          </a:prstGeom>
          <a:noFill/>
          <a:ln w="3175">
            <a:solidFill>
              <a:srgbClr val="0070C0"/>
            </a:solidFill>
            <a:round/>
            <a:headEnd/>
            <a:tailEnd/>
          </a:ln>
        </p:spPr>
        <p:txBody>
          <a:bodyPr lIns="0" tIns="0" rIns="0" bIns="0"/>
          <a:lstStyle/>
          <a:p>
            <a:endParaRPr lang="en-US"/>
          </a:p>
        </p:txBody>
      </p:sp>
      <p:sp>
        <p:nvSpPr>
          <p:cNvPr id="78" name="Oval 22"/>
          <p:cNvSpPr>
            <a:spLocks noChangeArrowheads="1"/>
          </p:cNvSpPr>
          <p:nvPr/>
        </p:nvSpPr>
        <p:spPr bwMode="auto">
          <a:xfrm>
            <a:off x="3113089" y="3114676"/>
            <a:ext cx="363537" cy="95251"/>
          </a:xfrm>
          <a:prstGeom prst="ellipse">
            <a:avLst/>
          </a:prstGeom>
          <a:noFill/>
          <a:ln w="3175" algn="ctr">
            <a:solidFill>
              <a:srgbClr val="0033CC"/>
            </a:solidFill>
            <a:round/>
            <a:headEnd/>
            <a:tailEnd/>
          </a:ln>
        </p:spPr>
        <p:txBody>
          <a:bodyPr lIns="0" tIns="0" rIns="0" bIns="0"/>
          <a:lstStyle/>
          <a:p>
            <a:pPr algn="ctr" eaLnBrk="0" hangingPunct="0"/>
            <a:endParaRPr lang="fi-FI"/>
          </a:p>
        </p:txBody>
      </p:sp>
      <p:sp>
        <p:nvSpPr>
          <p:cNvPr id="79" name="Oval 22"/>
          <p:cNvSpPr>
            <a:spLocks noChangeArrowheads="1"/>
          </p:cNvSpPr>
          <p:nvPr/>
        </p:nvSpPr>
        <p:spPr bwMode="auto">
          <a:xfrm>
            <a:off x="3171826" y="3141663"/>
            <a:ext cx="238125" cy="49212"/>
          </a:xfrm>
          <a:prstGeom prst="ellipse">
            <a:avLst/>
          </a:prstGeom>
          <a:noFill/>
          <a:ln w="3175" algn="ctr">
            <a:solidFill>
              <a:srgbClr val="0033CC"/>
            </a:solidFill>
            <a:round/>
            <a:headEnd/>
            <a:tailEnd/>
          </a:ln>
        </p:spPr>
        <p:txBody>
          <a:bodyPr lIns="0" tIns="0" rIns="0" bIns="0"/>
          <a:lstStyle/>
          <a:p>
            <a:pPr algn="ctr" eaLnBrk="0" hangingPunct="0"/>
            <a:endParaRPr lang="fi-FI"/>
          </a:p>
        </p:txBody>
      </p:sp>
      <p:sp>
        <p:nvSpPr>
          <p:cNvPr id="80" name="Oval 1127"/>
          <p:cNvSpPr>
            <a:spLocks noChangeArrowheads="1"/>
          </p:cNvSpPr>
          <p:nvPr/>
        </p:nvSpPr>
        <p:spPr bwMode="auto">
          <a:xfrm>
            <a:off x="3260532" y="2302106"/>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1" name="Oval 1127"/>
          <p:cNvSpPr>
            <a:spLocks noChangeArrowheads="1"/>
          </p:cNvSpPr>
          <p:nvPr/>
        </p:nvSpPr>
        <p:spPr bwMode="auto">
          <a:xfrm>
            <a:off x="3470082" y="2368781"/>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2" name="Oval 1127"/>
          <p:cNvSpPr>
            <a:spLocks noChangeArrowheads="1"/>
          </p:cNvSpPr>
          <p:nvPr/>
        </p:nvSpPr>
        <p:spPr bwMode="auto">
          <a:xfrm>
            <a:off x="3974907" y="2044931"/>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3" name="Oval 1127"/>
          <p:cNvSpPr>
            <a:spLocks noChangeArrowheads="1"/>
          </p:cNvSpPr>
          <p:nvPr/>
        </p:nvSpPr>
        <p:spPr bwMode="auto">
          <a:xfrm>
            <a:off x="4203507" y="2149706"/>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4" name="Oval 1127"/>
          <p:cNvSpPr>
            <a:spLocks noChangeArrowheads="1"/>
          </p:cNvSpPr>
          <p:nvPr/>
        </p:nvSpPr>
        <p:spPr bwMode="auto">
          <a:xfrm>
            <a:off x="4346382" y="2044931"/>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5" name="Oval 1127"/>
          <p:cNvSpPr>
            <a:spLocks noChangeArrowheads="1"/>
          </p:cNvSpPr>
          <p:nvPr/>
        </p:nvSpPr>
        <p:spPr bwMode="auto">
          <a:xfrm>
            <a:off x="3946332" y="2149706"/>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6" name="Oval 1127"/>
          <p:cNvSpPr>
            <a:spLocks noChangeArrowheads="1"/>
          </p:cNvSpPr>
          <p:nvPr/>
        </p:nvSpPr>
        <p:spPr bwMode="auto">
          <a:xfrm>
            <a:off x="6203757" y="2111606"/>
            <a:ext cx="906404" cy="247587"/>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7" name="Oval 1127"/>
          <p:cNvSpPr>
            <a:spLocks noChangeArrowheads="1"/>
          </p:cNvSpPr>
          <p:nvPr/>
        </p:nvSpPr>
        <p:spPr bwMode="auto">
          <a:xfrm>
            <a:off x="6384732" y="2178281"/>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8" name="Oval 1127"/>
          <p:cNvSpPr>
            <a:spLocks noChangeArrowheads="1"/>
          </p:cNvSpPr>
          <p:nvPr/>
        </p:nvSpPr>
        <p:spPr bwMode="auto">
          <a:xfrm>
            <a:off x="6613332" y="2283056"/>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89" name="Oval 1127"/>
          <p:cNvSpPr>
            <a:spLocks noChangeArrowheads="1"/>
          </p:cNvSpPr>
          <p:nvPr/>
        </p:nvSpPr>
        <p:spPr bwMode="auto">
          <a:xfrm>
            <a:off x="6756207" y="2178281"/>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0" name="Oval 1127"/>
          <p:cNvSpPr>
            <a:spLocks noChangeArrowheads="1"/>
          </p:cNvSpPr>
          <p:nvPr/>
        </p:nvSpPr>
        <p:spPr bwMode="auto">
          <a:xfrm>
            <a:off x="6356157" y="2283056"/>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1" name="Oval 1127"/>
          <p:cNvSpPr>
            <a:spLocks noChangeArrowheads="1"/>
          </p:cNvSpPr>
          <p:nvPr/>
        </p:nvSpPr>
        <p:spPr bwMode="auto">
          <a:xfrm>
            <a:off x="4622607" y="2330681"/>
            <a:ext cx="906404" cy="247587"/>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2" name="Oval 1127"/>
          <p:cNvSpPr>
            <a:spLocks noChangeArrowheads="1"/>
          </p:cNvSpPr>
          <p:nvPr/>
        </p:nvSpPr>
        <p:spPr bwMode="auto">
          <a:xfrm>
            <a:off x="4803582" y="2397356"/>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3" name="Oval 1127"/>
          <p:cNvSpPr>
            <a:spLocks noChangeArrowheads="1"/>
          </p:cNvSpPr>
          <p:nvPr/>
        </p:nvSpPr>
        <p:spPr bwMode="auto">
          <a:xfrm>
            <a:off x="5032182" y="2502131"/>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4" name="Oval 1127"/>
          <p:cNvSpPr>
            <a:spLocks noChangeArrowheads="1"/>
          </p:cNvSpPr>
          <p:nvPr/>
        </p:nvSpPr>
        <p:spPr bwMode="auto">
          <a:xfrm>
            <a:off x="5175057" y="2397356"/>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5" name="Oval 1127"/>
          <p:cNvSpPr>
            <a:spLocks noChangeArrowheads="1"/>
          </p:cNvSpPr>
          <p:nvPr/>
        </p:nvSpPr>
        <p:spPr bwMode="auto">
          <a:xfrm>
            <a:off x="4775007" y="2502131"/>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grpSp>
        <p:nvGrpSpPr>
          <p:cNvPr id="5" name="Group 100"/>
          <p:cNvGrpSpPr/>
          <p:nvPr/>
        </p:nvGrpSpPr>
        <p:grpSpPr>
          <a:xfrm>
            <a:off x="5098857" y="2025881"/>
            <a:ext cx="777934" cy="212495"/>
            <a:chOff x="3251007" y="2483080"/>
            <a:chExt cx="906404" cy="247587"/>
          </a:xfrm>
        </p:grpSpPr>
        <p:sp>
          <p:nvSpPr>
            <p:cNvPr id="96" name="Oval 1127"/>
            <p:cNvSpPr>
              <a:spLocks noChangeArrowheads="1"/>
            </p:cNvSpPr>
            <p:nvPr/>
          </p:nvSpPr>
          <p:spPr bwMode="auto">
            <a:xfrm>
              <a:off x="3251007" y="2483080"/>
              <a:ext cx="906404" cy="247587"/>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7" name="Oval 1127"/>
            <p:cNvSpPr>
              <a:spLocks noChangeArrowheads="1"/>
            </p:cNvSpPr>
            <p:nvPr/>
          </p:nvSpPr>
          <p:spPr bwMode="auto">
            <a:xfrm>
              <a:off x="3431982" y="2549755"/>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8" name="Oval 1127"/>
            <p:cNvSpPr>
              <a:spLocks noChangeArrowheads="1"/>
            </p:cNvSpPr>
            <p:nvPr/>
          </p:nvSpPr>
          <p:spPr bwMode="auto">
            <a:xfrm>
              <a:off x="3660582" y="2654530"/>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99" name="Oval 1127"/>
            <p:cNvSpPr>
              <a:spLocks noChangeArrowheads="1"/>
            </p:cNvSpPr>
            <p:nvPr/>
          </p:nvSpPr>
          <p:spPr bwMode="auto">
            <a:xfrm>
              <a:off x="3803457" y="2549755"/>
              <a:ext cx="301818" cy="60095"/>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sp>
          <p:nvSpPr>
            <p:cNvPr id="100" name="Oval 1127"/>
            <p:cNvSpPr>
              <a:spLocks noChangeArrowheads="1"/>
            </p:cNvSpPr>
            <p:nvPr/>
          </p:nvSpPr>
          <p:spPr bwMode="auto">
            <a:xfrm>
              <a:off x="3403407" y="2654530"/>
              <a:ext cx="187518" cy="45719"/>
            </a:xfrm>
            <a:prstGeom prst="ellipse">
              <a:avLst/>
            </a:prstGeom>
            <a:gradFill>
              <a:gsLst>
                <a:gs pos="0">
                  <a:srgbClr val="99CCFF"/>
                </a:gs>
                <a:gs pos="88000">
                  <a:srgbClr val="DDEEFF"/>
                </a:gs>
              </a:gsLst>
              <a:path path="circle">
                <a:fillToRect l="50000" t="50000" r="50000" b="50000"/>
              </a:path>
            </a:gradFill>
            <a:ln w="9525" algn="ctr">
              <a:noFill/>
              <a:round/>
              <a:headEnd/>
              <a:tailEnd/>
            </a:ln>
            <a:effectLst/>
          </p:spPr>
          <p:txBody>
            <a:bodyPr anchor="ctr"/>
            <a:lstStyle/>
            <a:p>
              <a:pPr algn="ctr" eaLnBrk="0" hangingPunct="0">
                <a:defRPr/>
              </a:pPr>
              <a:endParaRPr lang="en-US"/>
            </a:p>
          </p:txBody>
        </p:sp>
      </p:grpSp>
      <p:sp>
        <p:nvSpPr>
          <p:cNvPr id="101" name="Rectangle 5"/>
          <p:cNvSpPr>
            <a:spLocks noChangeArrowheads="1"/>
          </p:cNvSpPr>
          <p:nvPr/>
        </p:nvSpPr>
        <p:spPr bwMode="auto">
          <a:xfrm>
            <a:off x="6346826" y="5783263"/>
            <a:ext cx="3749675" cy="704850"/>
          </a:xfrm>
          <a:prstGeom prst="rect">
            <a:avLst/>
          </a:prstGeom>
          <a:gradFill rotWithShape="1">
            <a:gsLst>
              <a:gs pos="0">
                <a:srgbClr val="DDEEFF"/>
              </a:gs>
              <a:gs pos="100000">
                <a:srgbClr val="99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fi-FI"/>
          </a:p>
        </p:txBody>
      </p:sp>
      <p:sp>
        <p:nvSpPr>
          <p:cNvPr id="104" name="Oval 23"/>
          <p:cNvSpPr>
            <a:spLocks noChangeArrowheads="1"/>
          </p:cNvSpPr>
          <p:nvPr/>
        </p:nvSpPr>
        <p:spPr bwMode="auto">
          <a:xfrm>
            <a:off x="3111501" y="3756026"/>
            <a:ext cx="119063" cy="111125"/>
          </a:xfrm>
          <a:prstGeom prst="ellipse">
            <a:avLst/>
          </a:prstGeom>
          <a:solidFill>
            <a:srgbClr val="FF3300"/>
          </a:solidFill>
          <a:ln>
            <a:noFill/>
          </a:ln>
          <a:extLst>
            <a:ext uri="{91240B29-F687-4F45-9708-019B960494DF}">
              <a14:hiddenLine xmlns:a14="http://schemas.microsoft.com/office/drawing/2010/main" w="3175" algn="ctr">
                <a:solidFill>
                  <a:srgbClr val="000000"/>
                </a:solidFill>
                <a:round/>
                <a:headEnd/>
                <a:tailEnd/>
              </a14:hiddenLine>
            </a:ext>
          </a:extLst>
        </p:spPr>
        <p:txBody>
          <a:bodyPr lIns="0" tIns="0" rIns="0" bIns="0"/>
          <a:lstStyle/>
          <a:p>
            <a:pPr algn="ctr" eaLnBrk="0" hangingPunct="0"/>
            <a:endParaRPr lang="fi-FI"/>
          </a:p>
        </p:txBody>
      </p:sp>
      <p:graphicFrame>
        <p:nvGraphicFramePr>
          <p:cNvPr id="105" name="Object 61"/>
          <p:cNvGraphicFramePr>
            <a:graphicFrameLocks noChangeAspect="1"/>
          </p:cNvGraphicFramePr>
          <p:nvPr/>
        </p:nvGraphicFramePr>
        <p:xfrm>
          <a:off x="7724776" y="1808164"/>
          <a:ext cx="1476375" cy="428625"/>
        </p:xfrm>
        <a:graphic>
          <a:graphicData uri="http://schemas.openxmlformats.org/presentationml/2006/ole">
            <mc:AlternateContent xmlns:mc="http://schemas.openxmlformats.org/markup-compatibility/2006">
              <mc:Choice xmlns:v="urn:schemas-microsoft-com:vml" Requires="v">
                <p:oleObj spid="_x0000_s3090" name="Equation" r:id="rId4" imgW="914400" imgH="266400" progId="Equation.DSMT4">
                  <p:embed/>
                </p:oleObj>
              </mc:Choice>
              <mc:Fallback>
                <p:oleObj name="Equation" r:id="rId4" imgW="914400" imgH="266400" progId="Equation.DSMT4">
                  <p:embed/>
                  <p:pic>
                    <p:nvPicPr>
                      <p:cNvPr id="105"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4776" y="1808164"/>
                        <a:ext cx="14763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63"/>
          <p:cNvGraphicFramePr>
            <a:graphicFrameLocks noChangeAspect="1"/>
          </p:cNvGraphicFramePr>
          <p:nvPr/>
        </p:nvGraphicFramePr>
        <p:xfrm>
          <a:off x="6972301" y="2390776"/>
          <a:ext cx="2968625" cy="423863"/>
        </p:xfrm>
        <a:graphic>
          <a:graphicData uri="http://schemas.openxmlformats.org/presentationml/2006/ole">
            <mc:AlternateContent xmlns:mc="http://schemas.openxmlformats.org/markup-compatibility/2006">
              <mc:Choice xmlns:v="urn:schemas-microsoft-com:vml" Requires="v">
                <p:oleObj spid="_x0000_s3091" name="Equation" r:id="rId6" imgW="1841400" imgH="266400" progId="Equation.DSMT4">
                  <p:embed/>
                </p:oleObj>
              </mc:Choice>
              <mc:Fallback>
                <p:oleObj name="Equation" r:id="rId6" imgW="1841400" imgH="266400" progId="Equation.DSMT4">
                  <p:embed/>
                  <p:pic>
                    <p:nvPicPr>
                      <p:cNvPr id="106" name="Object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2301" y="2390776"/>
                        <a:ext cx="29686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Object 66"/>
          <p:cNvGraphicFramePr>
            <a:graphicFrameLocks noChangeAspect="1"/>
          </p:cNvGraphicFramePr>
          <p:nvPr/>
        </p:nvGraphicFramePr>
        <p:xfrm>
          <a:off x="6092825" y="2984501"/>
          <a:ext cx="3138488" cy="423863"/>
        </p:xfrm>
        <a:graphic>
          <a:graphicData uri="http://schemas.openxmlformats.org/presentationml/2006/ole">
            <mc:AlternateContent xmlns:mc="http://schemas.openxmlformats.org/markup-compatibility/2006">
              <mc:Choice xmlns:v="urn:schemas-microsoft-com:vml" Requires="v">
                <p:oleObj spid="_x0000_s3092" name="Equation" r:id="rId8" imgW="1942920" imgH="266400" progId="Equation.DSMT4">
                  <p:embed/>
                </p:oleObj>
              </mc:Choice>
              <mc:Fallback>
                <p:oleObj name="Equation" r:id="rId8" imgW="1942920" imgH="266400" progId="Equation.DSMT4">
                  <p:embed/>
                  <p:pic>
                    <p:nvPicPr>
                      <p:cNvPr id="107"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2825" y="2984501"/>
                        <a:ext cx="3138488"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ct 69"/>
          <p:cNvGraphicFramePr>
            <a:graphicFrameLocks noChangeAspect="1"/>
          </p:cNvGraphicFramePr>
          <p:nvPr/>
        </p:nvGraphicFramePr>
        <p:xfrm>
          <a:off x="5349875" y="3659188"/>
          <a:ext cx="2751138" cy="423862"/>
        </p:xfrm>
        <a:graphic>
          <a:graphicData uri="http://schemas.openxmlformats.org/presentationml/2006/ole">
            <mc:AlternateContent xmlns:mc="http://schemas.openxmlformats.org/markup-compatibility/2006">
              <mc:Choice xmlns:v="urn:schemas-microsoft-com:vml" Requires="v">
                <p:oleObj spid="_x0000_s3093" name="Equation" r:id="rId10" imgW="1701720" imgH="266400" progId="Equation.DSMT4">
                  <p:embed/>
                </p:oleObj>
              </mc:Choice>
              <mc:Fallback>
                <p:oleObj name="Equation" r:id="rId10" imgW="1701720" imgH="266400" progId="Equation.DSMT4">
                  <p:embed/>
                  <p:pic>
                    <p:nvPicPr>
                      <p:cNvPr id="108"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9875" y="3659188"/>
                        <a:ext cx="275113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72"/>
          <p:cNvGraphicFramePr>
            <a:graphicFrameLocks noChangeAspect="1"/>
          </p:cNvGraphicFramePr>
          <p:nvPr/>
        </p:nvGraphicFramePr>
        <p:xfrm>
          <a:off x="4638676" y="4521201"/>
          <a:ext cx="2613025" cy="423863"/>
        </p:xfrm>
        <a:graphic>
          <a:graphicData uri="http://schemas.openxmlformats.org/presentationml/2006/ole">
            <mc:AlternateContent xmlns:mc="http://schemas.openxmlformats.org/markup-compatibility/2006">
              <mc:Choice xmlns:v="urn:schemas-microsoft-com:vml" Requires="v">
                <p:oleObj spid="_x0000_s3094" name="Equation" r:id="rId12" imgW="1625400" imgH="266400" progId="Equation.DSMT4">
                  <p:embed/>
                </p:oleObj>
              </mc:Choice>
              <mc:Fallback>
                <p:oleObj name="Equation" r:id="rId12" imgW="1625400" imgH="266400" progId="Equation.DSMT4">
                  <p:embed/>
                  <p:pic>
                    <p:nvPicPr>
                      <p:cNvPr id="109"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8676" y="4521201"/>
                        <a:ext cx="261302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75"/>
          <p:cNvGraphicFramePr>
            <a:graphicFrameLocks noChangeAspect="1"/>
          </p:cNvGraphicFramePr>
          <p:nvPr/>
        </p:nvGraphicFramePr>
        <p:xfrm>
          <a:off x="3906839" y="5273676"/>
          <a:ext cx="1958975" cy="423863"/>
        </p:xfrm>
        <a:graphic>
          <a:graphicData uri="http://schemas.openxmlformats.org/presentationml/2006/ole">
            <mc:AlternateContent xmlns:mc="http://schemas.openxmlformats.org/markup-compatibility/2006">
              <mc:Choice xmlns:v="urn:schemas-microsoft-com:vml" Requires="v">
                <p:oleObj spid="_x0000_s3095" name="Equation" r:id="rId14" imgW="1218960" imgH="266400" progId="Equation.DSMT4">
                  <p:embed/>
                </p:oleObj>
              </mc:Choice>
              <mc:Fallback>
                <p:oleObj name="Equation" r:id="rId14" imgW="1218960" imgH="266400" progId="Equation.DSMT4">
                  <p:embed/>
                  <p:pic>
                    <p:nvPicPr>
                      <p:cNvPr id="110"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6839" y="5273676"/>
                        <a:ext cx="1958975"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78"/>
          <p:cNvGraphicFramePr>
            <a:graphicFrameLocks noChangeAspect="1"/>
          </p:cNvGraphicFramePr>
          <p:nvPr/>
        </p:nvGraphicFramePr>
        <p:xfrm>
          <a:off x="3062288" y="5981701"/>
          <a:ext cx="2132012" cy="423863"/>
        </p:xfrm>
        <a:graphic>
          <a:graphicData uri="http://schemas.openxmlformats.org/presentationml/2006/ole">
            <mc:AlternateContent xmlns:mc="http://schemas.openxmlformats.org/markup-compatibility/2006">
              <mc:Choice xmlns:v="urn:schemas-microsoft-com:vml" Requires="v">
                <p:oleObj spid="_x0000_s3096" name="Equation" r:id="rId16" imgW="1320480" imgH="266400" progId="Equation.DSMT4">
                  <p:embed/>
                </p:oleObj>
              </mc:Choice>
              <mc:Fallback>
                <p:oleObj name="Equation" r:id="rId16" imgW="1320480" imgH="266400" progId="Equation.DSMT4">
                  <p:embed/>
                  <p:pic>
                    <p:nvPicPr>
                      <p:cNvPr id="111"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2288" y="5981701"/>
                        <a:ext cx="2132012"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Line 83"/>
          <p:cNvSpPr>
            <a:spLocks noChangeShapeType="1"/>
          </p:cNvSpPr>
          <p:nvPr/>
        </p:nvSpPr>
        <p:spPr bwMode="auto">
          <a:xfrm>
            <a:off x="4008438" y="5630864"/>
            <a:ext cx="0" cy="350837"/>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sp>
        <p:nvSpPr>
          <p:cNvPr id="113" name="Line 83"/>
          <p:cNvSpPr>
            <a:spLocks noChangeShapeType="1"/>
          </p:cNvSpPr>
          <p:nvPr/>
        </p:nvSpPr>
        <p:spPr bwMode="auto">
          <a:xfrm>
            <a:off x="4754563" y="4930775"/>
            <a:ext cx="0" cy="419100"/>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sp>
        <p:nvSpPr>
          <p:cNvPr id="114" name="Line 83"/>
          <p:cNvSpPr>
            <a:spLocks noChangeShapeType="1"/>
          </p:cNvSpPr>
          <p:nvPr/>
        </p:nvSpPr>
        <p:spPr bwMode="auto">
          <a:xfrm>
            <a:off x="6202363" y="3375025"/>
            <a:ext cx="0" cy="350838"/>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sp>
        <p:nvSpPr>
          <p:cNvPr id="115" name="Line 83"/>
          <p:cNvSpPr>
            <a:spLocks noChangeShapeType="1"/>
          </p:cNvSpPr>
          <p:nvPr/>
        </p:nvSpPr>
        <p:spPr bwMode="auto">
          <a:xfrm>
            <a:off x="7902575" y="2133600"/>
            <a:ext cx="0" cy="350838"/>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sp>
        <p:nvSpPr>
          <p:cNvPr id="116" name="Line 83"/>
          <p:cNvSpPr>
            <a:spLocks noChangeShapeType="1"/>
          </p:cNvSpPr>
          <p:nvPr/>
        </p:nvSpPr>
        <p:spPr bwMode="auto">
          <a:xfrm>
            <a:off x="5478463" y="4098925"/>
            <a:ext cx="0" cy="503238"/>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sp>
        <p:nvSpPr>
          <p:cNvPr id="117" name="Line 83"/>
          <p:cNvSpPr>
            <a:spLocks noChangeShapeType="1"/>
          </p:cNvSpPr>
          <p:nvPr/>
        </p:nvSpPr>
        <p:spPr bwMode="auto">
          <a:xfrm>
            <a:off x="7086600" y="2727325"/>
            <a:ext cx="0" cy="350838"/>
          </a:xfrm>
          <a:prstGeom prst="line">
            <a:avLst/>
          </a:prstGeom>
          <a:noFill/>
          <a:ln w="3175">
            <a:solidFill>
              <a:srgbClr val="0066FF"/>
            </a:solidFill>
            <a:round/>
            <a:headEnd/>
            <a:tailEnd type="triangle" w="med" len="med"/>
          </a:ln>
          <a:extLst>
            <a:ext uri="{909E8E84-426E-40DD-AFC4-6F175D3DCCD1}">
              <a14:hiddenFill xmlns:a14="http://schemas.microsoft.com/office/drawing/2010/main">
                <a:noFill/>
              </a14:hiddenFill>
            </a:ext>
          </a:extLst>
        </p:spPr>
        <p:txBody>
          <a:bodyPr lIns="90000" tIns="46800" rIns="90000" bIns="46800" anchor="ctr">
            <a:spAutoFit/>
          </a:bodyPr>
          <a:lstStyle/>
          <a:p>
            <a:endParaRPr lang="en-US"/>
          </a:p>
        </p:txBody>
      </p:sp>
      <p:graphicFrame>
        <p:nvGraphicFramePr>
          <p:cNvPr id="118" name="Object 10"/>
          <p:cNvGraphicFramePr>
            <a:graphicFrameLocks noChangeAspect="1"/>
          </p:cNvGraphicFramePr>
          <p:nvPr>
            <p:extLst/>
          </p:nvPr>
        </p:nvGraphicFramePr>
        <p:xfrm>
          <a:off x="6808789" y="5859464"/>
          <a:ext cx="2809875" cy="585787"/>
        </p:xfrm>
        <a:graphic>
          <a:graphicData uri="http://schemas.openxmlformats.org/presentationml/2006/ole">
            <mc:AlternateContent xmlns:mc="http://schemas.openxmlformats.org/markup-compatibility/2006">
              <mc:Choice xmlns:v="urn:schemas-microsoft-com:vml" Requires="v">
                <p:oleObj spid="_x0000_s3097" name="Equation" r:id="rId18" imgW="1739880" imgH="368280" progId="Equation.DSMT4">
                  <p:embed/>
                </p:oleObj>
              </mc:Choice>
              <mc:Fallback>
                <p:oleObj name="Equation" r:id="rId18" imgW="1739880" imgH="368280" progId="Equation.DSMT4">
                  <p:embed/>
                  <p:pic>
                    <p:nvPicPr>
                      <p:cNvPr id="118" name="Object 10"/>
                      <p:cNvPicPr>
                        <a:picLocks noChangeAspect="1" noChangeArrowheads="1"/>
                      </p:cNvPicPr>
                      <p:nvPr/>
                    </p:nvPicPr>
                    <p:blipFill>
                      <a:blip r:embed="rId19"/>
                      <a:srcRect/>
                      <a:stretch>
                        <a:fillRect/>
                      </a:stretch>
                    </p:blipFill>
                    <p:spPr bwMode="auto">
                      <a:xfrm>
                        <a:off x="6808789" y="5859464"/>
                        <a:ext cx="280987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Text Box 5"/>
          <p:cNvSpPr txBox="1">
            <a:spLocks noChangeArrowheads="1"/>
          </p:cNvSpPr>
          <p:nvPr/>
        </p:nvSpPr>
        <p:spPr bwMode="auto">
          <a:xfrm>
            <a:off x="1524000" y="0"/>
            <a:ext cx="9144000" cy="261938"/>
          </a:xfrm>
          <a:prstGeom prst="rect">
            <a:avLst/>
          </a:prstGeom>
          <a:gradFill rotWithShape="0">
            <a:gsLst>
              <a:gs pos="0">
                <a:srgbClr val="DDEEFF"/>
              </a:gs>
              <a:gs pos="100000">
                <a:srgbClr val="99CC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lgn="ctr" eaLnBrk="0" hangingPunct="0">
              <a:tabLst>
                <a:tab pos="8877300" algn="r"/>
              </a:tabLst>
              <a:defRPr sz="1600">
                <a:solidFill>
                  <a:schemeClr val="tx1"/>
                </a:solidFill>
                <a:latin typeface="Times New Roman" pitchFamily="18" charset="0"/>
              </a:defRPr>
            </a:lvl1pPr>
            <a:lvl2pPr marL="742950" indent="-285750" algn="ctr" eaLnBrk="0" hangingPunct="0">
              <a:tabLst>
                <a:tab pos="8877300" algn="r"/>
              </a:tabLst>
              <a:defRPr sz="1600">
                <a:solidFill>
                  <a:schemeClr val="tx1"/>
                </a:solidFill>
                <a:latin typeface="Times New Roman" pitchFamily="18" charset="0"/>
              </a:defRPr>
            </a:lvl2pPr>
            <a:lvl3pPr marL="1143000" indent="-228600" algn="ctr" eaLnBrk="0" hangingPunct="0">
              <a:tabLst>
                <a:tab pos="8877300" algn="r"/>
              </a:tabLst>
              <a:defRPr sz="1600">
                <a:solidFill>
                  <a:schemeClr val="tx1"/>
                </a:solidFill>
                <a:latin typeface="Times New Roman" pitchFamily="18" charset="0"/>
              </a:defRPr>
            </a:lvl3pPr>
            <a:lvl4pPr marL="1600200" indent="-228600" algn="ctr" eaLnBrk="0" hangingPunct="0">
              <a:tabLst>
                <a:tab pos="8877300" algn="r"/>
              </a:tabLst>
              <a:defRPr sz="1600">
                <a:solidFill>
                  <a:schemeClr val="tx1"/>
                </a:solidFill>
                <a:latin typeface="Times New Roman" pitchFamily="18" charset="0"/>
              </a:defRPr>
            </a:lvl4pPr>
            <a:lvl5pPr marL="2057400" indent="-228600" algn="ctr" eaLnBrk="0" hangingPunct="0">
              <a:tabLst>
                <a:tab pos="8877300" algn="r"/>
              </a:tabLst>
              <a:defRPr sz="1600">
                <a:solidFill>
                  <a:schemeClr val="tx1"/>
                </a:solidFill>
                <a:latin typeface="Times New Roman" pitchFamily="18" charset="0"/>
              </a:defRPr>
            </a:lvl5pPr>
            <a:lvl6pPr marL="2514600" indent="-228600" algn="ctr" eaLnBrk="0" fontAlgn="base" hangingPunct="0">
              <a:spcBef>
                <a:spcPct val="0"/>
              </a:spcBef>
              <a:spcAft>
                <a:spcPct val="0"/>
              </a:spcAft>
              <a:tabLst>
                <a:tab pos="8877300" algn="r"/>
              </a:tabLst>
              <a:defRPr sz="1600">
                <a:solidFill>
                  <a:schemeClr val="tx1"/>
                </a:solidFill>
                <a:latin typeface="Times New Roman" pitchFamily="18" charset="0"/>
              </a:defRPr>
            </a:lvl6pPr>
            <a:lvl7pPr marL="2971800" indent="-228600" algn="ctr" eaLnBrk="0" fontAlgn="base" hangingPunct="0">
              <a:spcBef>
                <a:spcPct val="0"/>
              </a:spcBef>
              <a:spcAft>
                <a:spcPct val="0"/>
              </a:spcAft>
              <a:tabLst>
                <a:tab pos="8877300" algn="r"/>
              </a:tabLst>
              <a:defRPr sz="1600">
                <a:solidFill>
                  <a:schemeClr val="tx1"/>
                </a:solidFill>
                <a:latin typeface="Times New Roman" pitchFamily="18" charset="0"/>
              </a:defRPr>
            </a:lvl7pPr>
            <a:lvl8pPr marL="3429000" indent="-228600" algn="ctr" eaLnBrk="0" fontAlgn="base" hangingPunct="0">
              <a:spcBef>
                <a:spcPct val="0"/>
              </a:spcBef>
              <a:spcAft>
                <a:spcPct val="0"/>
              </a:spcAft>
              <a:tabLst>
                <a:tab pos="8877300" algn="r"/>
              </a:tabLst>
              <a:defRPr sz="1600">
                <a:solidFill>
                  <a:schemeClr val="tx1"/>
                </a:solidFill>
                <a:latin typeface="Times New Roman" pitchFamily="18" charset="0"/>
              </a:defRPr>
            </a:lvl8pPr>
            <a:lvl9pPr marL="3886200" indent="-228600" algn="ctr" eaLnBrk="0" fontAlgn="base" hangingPunct="0">
              <a:spcBef>
                <a:spcPct val="0"/>
              </a:spcBef>
              <a:spcAft>
                <a:spcPct val="0"/>
              </a:spcAft>
              <a:tabLst>
                <a:tab pos="8877300" algn="r"/>
              </a:tabLst>
              <a:defRPr sz="1600">
                <a:solidFill>
                  <a:schemeClr val="tx1"/>
                </a:solidFill>
                <a:latin typeface="Times New Roman" pitchFamily="18" charset="0"/>
              </a:defRPr>
            </a:lvl9pPr>
          </a:lstStyle>
          <a:p>
            <a:pPr algn="l"/>
            <a:r>
              <a:rPr lang="en-US" sz="1100" dirty="0"/>
              <a:t>The Dynamic Universe	T. Suntola</a:t>
            </a:r>
            <a:endParaRPr lang="en-US" sz="1100" i="1" dirty="0">
              <a:latin typeface="Garamond" pitchFamily="18" charset="0"/>
            </a:endParaRPr>
          </a:p>
        </p:txBody>
      </p:sp>
      <p:sp>
        <p:nvSpPr>
          <p:cNvPr id="102" name="AutoShape 11">
            <a:hlinkClick r:id="" action="ppaction://hlinkshowjump?jump=lastslideviewed" highlightClick="1"/>
          </p:cNvPr>
          <p:cNvSpPr>
            <a:spLocks noChangeAspect="1" noChangeArrowheads="1"/>
          </p:cNvSpPr>
          <p:nvPr/>
        </p:nvSpPr>
        <p:spPr bwMode="auto">
          <a:xfrm>
            <a:off x="1622426" y="6521451"/>
            <a:ext cx="276225" cy="277812"/>
          </a:xfrm>
          <a:prstGeom prst="actionButtonReturn">
            <a:avLst/>
          </a:prstGeom>
          <a:solidFill>
            <a:srgbClr val="99CCFF"/>
          </a:solidFill>
          <a:ln w="3175">
            <a:solidFill>
              <a:srgbClr val="000000"/>
            </a:solidFill>
            <a:miter lim="800000"/>
            <a:headEnd/>
            <a:tailEnd/>
          </a:ln>
        </p:spPr>
        <p:txBody>
          <a:bodyPr wrap="none" lIns="90000" tIns="46800" rIns="90000" bIns="46800" anchor="ctr"/>
          <a:lstStyle/>
          <a:p>
            <a:endParaRPr lang="en-US"/>
          </a:p>
        </p:txBody>
      </p:sp>
      <p:sp>
        <p:nvSpPr>
          <p:cNvPr id="103" name="AutoShape 11">
            <a:hlinkClick r:id="" action="ppaction://hlinkshowjump?jump=lastslideviewed" highlightClick="1"/>
          </p:cNvPr>
          <p:cNvSpPr>
            <a:spLocks noChangeAspect="1" noChangeArrowheads="1"/>
          </p:cNvSpPr>
          <p:nvPr/>
        </p:nvSpPr>
        <p:spPr bwMode="auto">
          <a:xfrm>
            <a:off x="8933607" y="6663883"/>
            <a:ext cx="167721" cy="164148"/>
          </a:xfrm>
          <a:prstGeom prst="actionButtonReturn">
            <a:avLst/>
          </a:prstGeom>
          <a:solidFill>
            <a:schemeClr val="accent1">
              <a:lumMod val="20000"/>
              <a:lumOff val="80000"/>
            </a:schemeClr>
          </a:solidFill>
          <a:ln w="3175">
            <a:solidFill>
              <a:schemeClr val="accent1">
                <a:lumMod val="60000"/>
                <a:lumOff val="40000"/>
              </a:schemeClr>
            </a:solidFill>
            <a:miter lim="800000"/>
            <a:headEnd/>
            <a:tailEnd/>
          </a:ln>
        </p:spPr>
        <p:txBody>
          <a:bodyPr wrap="none" lIns="90000" tIns="46800" rIns="90000" bIns="46800" anchor="ctr"/>
          <a:lstStyle/>
          <a:p>
            <a:endParaRPr lang="en-US" sz="1200"/>
          </a:p>
        </p:txBody>
      </p:sp>
      <p:sp>
        <p:nvSpPr>
          <p:cNvPr id="120" name="Text Box 26">
            <a:hlinkClick r:id="" action="ppaction://noaction"/>
          </p:cNvPr>
          <p:cNvSpPr txBox="1">
            <a:spLocks noChangeArrowheads="1"/>
          </p:cNvSpPr>
          <p:nvPr/>
        </p:nvSpPr>
        <p:spPr bwMode="auto">
          <a:xfrm>
            <a:off x="9121206"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A</a:t>
            </a:r>
            <a:endParaRPr lang="en-US" sz="800" dirty="0">
              <a:solidFill>
                <a:schemeClr val="bg2">
                  <a:lumMod val="25000"/>
                </a:schemeClr>
              </a:solidFill>
              <a:latin typeface="Garamond" pitchFamily="18" charset="0"/>
            </a:endParaRPr>
          </a:p>
        </p:txBody>
      </p:sp>
      <p:sp>
        <p:nvSpPr>
          <p:cNvPr id="121" name="Text Box 26">
            <a:hlinkClick r:id="" action="ppaction://noaction"/>
          </p:cNvPr>
          <p:cNvSpPr txBox="1">
            <a:spLocks noChangeArrowheads="1"/>
          </p:cNvSpPr>
          <p:nvPr/>
        </p:nvSpPr>
        <p:spPr bwMode="auto">
          <a:xfrm>
            <a:off x="9288927"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C</a:t>
            </a:r>
            <a:endParaRPr lang="en-US" sz="800" dirty="0">
              <a:solidFill>
                <a:schemeClr val="bg2">
                  <a:lumMod val="25000"/>
                </a:schemeClr>
              </a:solidFill>
              <a:latin typeface="Garamond" pitchFamily="18" charset="0"/>
            </a:endParaRPr>
          </a:p>
        </p:txBody>
      </p:sp>
      <p:sp>
        <p:nvSpPr>
          <p:cNvPr id="122" name="Text Box 26">
            <a:hlinkClick r:id="" action="ppaction://noaction"/>
          </p:cNvPr>
          <p:cNvSpPr txBox="1">
            <a:spLocks noChangeArrowheads="1"/>
          </p:cNvSpPr>
          <p:nvPr/>
        </p:nvSpPr>
        <p:spPr bwMode="auto">
          <a:xfrm>
            <a:off x="9624369"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S</a:t>
            </a:r>
            <a:endParaRPr lang="en-US" sz="800" dirty="0">
              <a:solidFill>
                <a:schemeClr val="bg2">
                  <a:lumMod val="25000"/>
                </a:schemeClr>
              </a:solidFill>
              <a:latin typeface="Garamond" pitchFamily="18" charset="0"/>
            </a:endParaRPr>
          </a:p>
        </p:txBody>
      </p:sp>
      <p:sp>
        <p:nvSpPr>
          <p:cNvPr id="123" name="Text Box 26">
            <a:hlinkClick r:id="" action="ppaction://noaction"/>
          </p:cNvPr>
          <p:cNvSpPr txBox="1">
            <a:spLocks noChangeArrowheads="1"/>
          </p:cNvSpPr>
          <p:nvPr/>
        </p:nvSpPr>
        <p:spPr bwMode="auto">
          <a:xfrm>
            <a:off x="9792090"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R</a:t>
            </a:r>
            <a:endParaRPr lang="en-US" sz="800" dirty="0">
              <a:solidFill>
                <a:schemeClr val="bg2">
                  <a:lumMod val="25000"/>
                </a:schemeClr>
              </a:solidFill>
              <a:latin typeface="Garamond" pitchFamily="18" charset="0"/>
            </a:endParaRPr>
          </a:p>
        </p:txBody>
      </p:sp>
      <p:sp>
        <p:nvSpPr>
          <p:cNvPr id="124" name="Text Box 26">
            <a:hlinkClick r:id="" action="ppaction://noaction"/>
          </p:cNvPr>
          <p:cNvSpPr txBox="1">
            <a:spLocks noChangeArrowheads="1"/>
          </p:cNvSpPr>
          <p:nvPr/>
        </p:nvSpPr>
        <p:spPr bwMode="auto">
          <a:xfrm>
            <a:off x="9959811"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Q</a:t>
            </a:r>
            <a:endParaRPr lang="en-US" sz="800" dirty="0">
              <a:solidFill>
                <a:schemeClr val="bg2">
                  <a:lumMod val="25000"/>
                </a:schemeClr>
              </a:solidFill>
              <a:latin typeface="Garamond" pitchFamily="18" charset="0"/>
            </a:endParaRPr>
          </a:p>
        </p:txBody>
      </p:sp>
      <p:sp>
        <p:nvSpPr>
          <p:cNvPr id="125" name="Text Box 26">
            <a:hlinkClick r:id="" action="ppaction://noaction"/>
          </p:cNvPr>
          <p:cNvSpPr txBox="1">
            <a:spLocks noChangeArrowheads="1"/>
          </p:cNvSpPr>
          <p:nvPr/>
        </p:nvSpPr>
        <p:spPr bwMode="auto">
          <a:xfrm>
            <a:off x="10127532"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C</a:t>
            </a:r>
            <a:endParaRPr lang="en-US" sz="800" dirty="0">
              <a:solidFill>
                <a:schemeClr val="bg2">
                  <a:lumMod val="25000"/>
                </a:schemeClr>
              </a:solidFill>
              <a:latin typeface="Garamond" pitchFamily="18" charset="0"/>
            </a:endParaRPr>
          </a:p>
        </p:txBody>
      </p:sp>
      <p:sp>
        <p:nvSpPr>
          <p:cNvPr id="126" name="Text Box 26">
            <a:hlinkClick r:id="" action="ppaction://noaction"/>
          </p:cNvPr>
          <p:cNvSpPr txBox="1">
            <a:spLocks noChangeArrowheads="1"/>
          </p:cNvSpPr>
          <p:nvPr/>
        </p:nvSpPr>
        <p:spPr bwMode="auto">
          <a:xfrm>
            <a:off x="10315131" y="6663883"/>
            <a:ext cx="167721" cy="164148"/>
          </a:xfrm>
          <a:prstGeom prst="rect">
            <a:avLst/>
          </a:prstGeom>
          <a:solidFill>
            <a:schemeClr val="accent2">
              <a:lumMod val="20000"/>
              <a:lumOff val="80000"/>
            </a:schemeClr>
          </a:solidFill>
          <a:ln w="3175">
            <a:solidFill>
              <a:schemeClr val="accent2">
                <a:lumMod val="40000"/>
                <a:lumOff val="6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A</a:t>
            </a:r>
            <a:endParaRPr lang="en-US" sz="800" dirty="0">
              <a:solidFill>
                <a:schemeClr val="bg2">
                  <a:lumMod val="25000"/>
                </a:schemeClr>
              </a:solidFill>
              <a:latin typeface="Garamond" pitchFamily="18" charset="0"/>
            </a:endParaRPr>
          </a:p>
        </p:txBody>
      </p:sp>
      <p:sp>
        <p:nvSpPr>
          <p:cNvPr id="127" name="Text Box 26">
            <a:hlinkClick r:id="" action="ppaction://noaction"/>
          </p:cNvPr>
          <p:cNvSpPr txBox="1">
            <a:spLocks noChangeArrowheads="1"/>
          </p:cNvSpPr>
          <p:nvPr/>
        </p:nvSpPr>
        <p:spPr bwMode="auto">
          <a:xfrm>
            <a:off x="9456648" y="6663883"/>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M</a:t>
            </a:r>
            <a:endParaRPr lang="en-US" sz="800" dirty="0">
              <a:solidFill>
                <a:schemeClr val="bg2">
                  <a:lumMod val="25000"/>
                </a:schemeClr>
              </a:solidFill>
              <a:latin typeface="Garamond" pitchFamily="18" charset="0"/>
            </a:endParaRPr>
          </a:p>
        </p:txBody>
      </p:sp>
      <p:sp>
        <p:nvSpPr>
          <p:cNvPr id="128" name="Text Box 26">
            <a:hlinkClick r:id="rId20" action="ppaction://hlinksldjump"/>
          </p:cNvPr>
          <p:cNvSpPr txBox="1">
            <a:spLocks noChangeArrowheads="1"/>
          </p:cNvSpPr>
          <p:nvPr/>
        </p:nvSpPr>
        <p:spPr bwMode="auto">
          <a:xfrm>
            <a:off x="10467530" y="6663883"/>
            <a:ext cx="167721" cy="164148"/>
          </a:xfrm>
          <a:prstGeom prst="rect">
            <a:avLst/>
          </a:prstGeom>
          <a:solidFill>
            <a:schemeClr val="accent2">
              <a:lumMod val="20000"/>
              <a:lumOff val="80000"/>
            </a:schemeClr>
          </a:solidFill>
          <a:ln w="3175">
            <a:solidFill>
              <a:schemeClr val="accent2">
                <a:lumMod val="40000"/>
                <a:lumOff val="60000"/>
              </a:schemeClr>
            </a:solidFill>
            <a:miter lim="800000"/>
            <a:headEnd/>
            <a:tailEnd/>
          </a:ln>
        </p:spPr>
        <p:txBody>
          <a:bodyPr lIns="0" tIns="0" rIns="0" bIns="0" anchor="ctr" anchorCtr="0"/>
          <a:lstStyle/>
          <a:p>
            <a:pPr algn="ctr" eaLnBrk="0" hangingPunct="0"/>
            <a:r>
              <a:rPr lang="fi-FI" sz="800" dirty="0">
                <a:solidFill>
                  <a:schemeClr val="bg2">
                    <a:lumMod val="25000"/>
                  </a:schemeClr>
                </a:solidFill>
                <a:latin typeface="Garamond" pitchFamily="18" charset="0"/>
                <a:cs typeface="Mangal" pitchFamily="18" charset="0"/>
              </a:rPr>
              <a:t>L</a:t>
            </a:r>
            <a:endParaRPr lang="en-US" sz="800" dirty="0">
              <a:solidFill>
                <a:schemeClr val="bg2">
                  <a:lumMod val="25000"/>
                </a:schemeClr>
              </a:solidFill>
              <a:latin typeface="Garamond" pitchFamily="18" charset="0"/>
            </a:endParaRPr>
          </a:p>
        </p:txBody>
      </p:sp>
      <p:grpSp>
        <p:nvGrpSpPr>
          <p:cNvPr id="129" name="Group 128"/>
          <p:cNvGrpSpPr/>
          <p:nvPr/>
        </p:nvGrpSpPr>
        <p:grpSpPr>
          <a:xfrm>
            <a:off x="8682406" y="6663883"/>
            <a:ext cx="167721" cy="164148"/>
            <a:chOff x="7681065" y="5818622"/>
            <a:chExt cx="167721" cy="164148"/>
          </a:xfrm>
        </p:grpSpPr>
        <p:sp>
          <p:nvSpPr>
            <p:cNvPr id="130" name="Text Box 26">
              <a:hlinkClick r:id="rId21" action="ppaction://hlinksldjump"/>
            </p:cNvPr>
            <p:cNvSpPr txBox="1">
              <a:spLocks noChangeArrowheads="1"/>
            </p:cNvSpPr>
            <p:nvPr/>
          </p:nvSpPr>
          <p:spPr bwMode="auto">
            <a:xfrm>
              <a:off x="7681065" y="5818622"/>
              <a:ext cx="167721" cy="164148"/>
            </a:xfrm>
            <a:prstGeom prst="rect">
              <a:avLst/>
            </a:prstGeom>
            <a:solidFill>
              <a:schemeClr val="accent1">
                <a:lumMod val="20000"/>
                <a:lumOff val="80000"/>
              </a:schemeClr>
            </a:solidFill>
            <a:ln w="3175">
              <a:solidFill>
                <a:schemeClr val="accent1">
                  <a:lumMod val="60000"/>
                  <a:lumOff val="40000"/>
                </a:schemeClr>
              </a:solidFill>
              <a:miter lim="800000"/>
              <a:headEnd/>
              <a:tailEnd/>
            </a:ln>
          </p:spPr>
          <p:txBody>
            <a:bodyPr lIns="0" tIns="0" rIns="0" bIns="0" anchor="ctr" anchorCtr="0"/>
            <a:lstStyle/>
            <a:p>
              <a:pPr algn="ctr" eaLnBrk="0" hangingPunct="0"/>
              <a:endParaRPr lang="en-US" sz="800" dirty="0">
                <a:solidFill>
                  <a:schemeClr val="bg2">
                    <a:lumMod val="25000"/>
                  </a:schemeClr>
                </a:solidFill>
                <a:latin typeface="Garamond" pitchFamily="18" charset="0"/>
              </a:endParaRPr>
            </a:p>
          </p:txBody>
        </p:sp>
        <p:sp>
          <p:nvSpPr>
            <p:cNvPr id="131" name="Isosceles Triangle 130"/>
            <p:cNvSpPr/>
            <p:nvPr/>
          </p:nvSpPr>
          <p:spPr>
            <a:xfrm rot="5400000">
              <a:off x="7708106" y="5855494"/>
              <a:ext cx="113252" cy="97631"/>
            </a:xfrm>
            <a:prstGeom prst="triangle">
              <a:avLst/>
            </a:prstGeom>
            <a:noFill/>
            <a:ln w="127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cxnSp>
          <p:nvCxnSpPr>
            <p:cNvPr id="132" name="Straight Connector 131"/>
            <p:cNvCxnSpPr/>
            <p:nvPr/>
          </p:nvCxnSpPr>
          <p:spPr>
            <a:xfrm>
              <a:off x="7823072" y="5841320"/>
              <a:ext cx="0" cy="125977"/>
            </a:xfrm>
            <a:prstGeom prst="line">
              <a:avLst/>
            </a:prstGeom>
            <a:ln w="12700" cap="rnd">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133" name="Rectangle 132">
            <a:hlinkClick r:id="rId20" action="ppaction://hlinksldjump"/>
          </p:cNvPr>
          <p:cNvSpPr/>
          <p:nvPr/>
        </p:nvSpPr>
        <p:spPr>
          <a:xfrm>
            <a:off x="1524000" y="-1"/>
            <a:ext cx="9144000" cy="608183"/>
          </a:xfrm>
          <a:prstGeom prst="rect">
            <a:avLst/>
          </a:prstGeom>
          <a:solidFill>
            <a:srgbClr val="FFFFFF">
              <a:alpha val="0"/>
            </a:srgb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sz="1200" dirty="0">
              <a:solidFill>
                <a:schemeClr val="tx1"/>
              </a:solidFill>
            </a:endParaRPr>
          </a:p>
        </p:txBody>
      </p:sp>
    </p:spTree>
    <p:extLst>
      <p:ext uri="{BB962C8B-B14F-4D97-AF65-F5344CB8AC3E}">
        <p14:creationId xmlns:p14="http://schemas.microsoft.com/office/powerpoint/2010/main" val="1938054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ctrTitle"/>
          </p:nvPr>
        </p:nvSpPr>
        <p:spPr>
          <a:xfrm>
            <a:off x="2304758" y="201963"/>
            <a:ext cx="7772400" cy="439151"/>
          </a:xfrm>
        </p:spPr>
        <p:txBody>
          <a:bodyPr>
            <a:normAutofit/>
          </a:bodyPr>
          <a:lstStyle/>
          <a:p>
            <a:r>
              <a:rPr lang="en-US" sz="2400" b="1" dirty="0" err="1">
                <a:latin typeface="Garamond" panose="02020404030301010803" pitchFamily="18" charset="0"/>
              </a:rPr>
              <a:t>Kvantin</a:t>
            </a:r>
            <a:r>
              <a:rPr lang="en-US" sz="2400" b="1" dirty="0">
                <a:latin typeface="Garamond" panose="02020404030301010803" pitchFamily="18" charset="0"/>
              </a:rPr>
              <a:t> </a:t>
            </a:r>
            <a:r>
              <a:rPr lang="en-US" sz="2400" b="1" dirty="0" err="1">
                <a:latin typeface="Garamond" panose="02020404030301010803" pitchFamily="18" charset="0"/>
              </a:rPr>
              <a:t>olemus</a:t>
            </a:r>
            <a:r>
              <a:rPr lang="en-US" sz="2400" b="1" dirty="0">
                <a:latin typeface="Garamond" panose="02020404030301010803" pitchFamily="18" charset="0"/>
              </a:rPr>
              <a:t> ja </a:t>
            </a:r>
            <a:r>
              <a:rPr lang="en-US" sz="2400" b="1" dirty="0" err="1">
                <a:latin typeface="Garamond" panose="02020404030301010803" pitchFamily="18" charset="0"/>
              </a:rPr>
              <a:t>massan</a:t>
            </a:r>
            <a:r>
              <a:rPr lang="en-US" sz="2400" b="1" dirty="0">
                <a:latin typeface="Garamond" panose="02020404030301010803" pitchFamily="18" charset="0"/>
              </a:rPr>
              <a:t> </a:t>
            </a:r>
            <a:r>
              <a:rPr lang="en-US" sz="2400" b="1" dirty="0" err="1">
                <a:latin typeface="Garamond" panose="02020404030301010803" pitchFamily="18" charset="0"/>
              </a:rPr>
              <a:t>aaltoluonne</a:t>
            </a:r>
            <a:endParaRPr lang="en-US" sz="2400" b="1" dirty="0">
              <a:latin typeface="Garamond" panose="02020404030301010803" pitchFamily="18" charset="0"/>
            </a:endParaRPr>
          </a:p>
        </p:txBody>
      </p:sp>
      <p:sp>
        <p:nvSpPr>
          <p:cNvPr id="5" name="Suorakulmio 4"/>
          <p:cNvSpPr/>
          <p:nvPr/>
        </p:nvSpPr>
        <p:spPr>
          <a:xfrm>
            <a:off x="5403979" y="620724"/>
            <a:ext cx="1266822" cy="307777"/>
          </a:xfrm>
          <a:prstGeom prst="rect">
            <a:avLst/>
          </a:prstGeom>
        </p:spPr>
        <p:txBody>
          <a:bodyPr wrap="none">
            <a:spAutoFit/>
          </a:bodyPr>
          <a:lstStyle/>
          <a:p>
            <a:r>
              <a:rPr lang="fi-FI" sz="1400" dirty="0">
                <a:latin typeface="Garamond" panose="02020404030301010803" pitchFamily="18" charset="0"/>
              </a:rPr>
              <a:t>Tuomo Suntola</a:t>
            </a:r>
            <a:endParaRPr lang="en-US" sz="1400" dirty="0"/>
          </a:p>
        </p:txBody>
      </p:sp>
      <p:pic>
        <p:nvPicPr>
          <p:cNvPr id="10" name="Picture 40">
            <a:hlinkClick r:id="" action="ppaction://noaction"/>
          </p:cNvPr>
          <p:cNvPicPr>
            <a:picLocks noChangeAspect="1" noChangeArrowheads="1"/>
          </p:cNvPicPr>
          <p:nvPr/>
        </p:nvPicPr>
        <p:blipFill>
          <a:blip r:embed="rId3">
            <a:extLst>
              <a:ext uri="{28A0092B-C50C-407E-A947-70E740481C1C}">
                <a14:useLocalDpi xmlns:a14="http://schemas.microsoft.com/office/drawing/2010/main" val="0"/>
              </a:ext>
            </a:extLst>
          </a:blip>
          <a:srcRect l="12390" t="-896" r="13400" b="21457"/>
          <a:stretch>
            <a:fillRect/>
          </a:stretch>
        </p:blipFill>
        <p:spPr bwMode="auto">
          <a:xfrm>
            <a:off x="1769968" y="928501"/>
            <a:ext cx="1010380" cy="1297371"/>
          </a:xfrm>
          <a:prstGeom prst="rect">
            <a:avLst/>
          </a:prstGeom>
          <a:noFill/>
          <a:extLst>
            <a:ext uri="{909E8E84-426E-40DD-AFC4-6F175D3DCCD1}">
              <a14:hiddenFill xmlns:a14="http://schemas.microsoft.com/office/drawing/2010/main">
                <a:solidFill>
                  <a:srgbClr val="FFFFFF"/>
                </a:solidFill>
              </a14:hiddenFill>
            </a:ext>
          </a:extLst>
        </p:spPr>
      </p:pic>
      <p:sp>
        <p:nvSpPr>
          <p:cNvPr id="30" name="Suorakulmio 29"/>
          <p:cNvSpPr/>
          <p:nvPr/>
        </p:nvSpPr>
        <p:spPr>
          <a:xfrm>
            <a:off x="2827204" y="1308449"/>
            <a:ext cx="3200430" cy="646331"/>
          </a:xfrm>
          <a:prstGeom prst="rect">
            <a:avLst/>
          </a:prstGeom>
        </p:spPr>
        <p:txBody>
          <a:bodyPr wrap="square">
            <a:spAutoFit/>
          </a:bodyPr>
          <a:lstStyle/>
          <a:p>
            <a:r>
              <a:rPr lang="fi-FI" dirty="0">
                <a:latin typeface="Garamond" panose="02020404030301010803" pitchFamily="18" charset="0"/>
              </a:rPr>
              <a:t>Dipolin yhteen säteilyjaksoon emittoima energia:</a:t>
            </a:r>
          </a:p>
        </p:txBody>
      </p:sp>
      <p:graphicFrame>
        <p:nvGraphicFramePr>
          <p:cNvPr id="52" name="Object 45062"/>
          <p:cNvGraphicFramePr>
            <a:graphicFrameLocks/>
          </p:cNvGraphicFramePr>
          <p:nvPr>
            <p:extLst/>
          </p:nvPr>
        </p:nvGraphicFramePr>
        <p:xfrm>
          <a:off x="6130926" y="1370014"/>
          <a:ext cx="3571875" cy="720725"/>
        </p:xfrm>
        <a:graphic>
          <a:graphicData uri="http://schemas.openxmlformats.org/presentationml/2006/ole">
            <mc:AlternateContent xmlns:mc="http://schemas.openxmlformats.org/markup-compatibility/2006">
              <mc:Choice xmlns:v="urn:schemas-microsoft-com:vml" Requires="v">
                <p:oleObj spid="_x0000_s4114" name="Equation" r:id="rId4" imgW="2260440" imgH="457200" progId="Equation.DSMT4">
                  <p:embed/>
                </p:oleObj>
              </mc:Choice>
              <mc:Fallback>
                <p:oleObj name="Equation" r:id="rId4" imgW="2260440" imgH="457200" progId="Equation.DSMT4">
                  <p:embed/>
                  <p:pic>
                    <p:nvPicPr>
                      <p:cNvPr id="52" name="Object 45062"/>
                      <p:cNvPicPr>
                        <a:picLocks noChangeArrowheads="1"/>
                      </p:cNvPicPr>
                      <p:nvPr/>
                    </p:nvPicPr>
                    <p:blipFill>
                      <a:blip r:embed="rId5"/>
                      <a:srcRect/>
                      <a:stretch>
                        <a:fillRect/>
                      </a:stretch>
                    </p:blipFill>
                    <p:spPr bwMode="auto">
                      <a:xfrm>
                        <a:off x="6130926" y="1370014"/>
                        <a:ext cx="3571875" cy="720725"/>
                      </a:xfrm>
                      <a:prstGeom prst="rect">
                        <a:avLst/>
                      </a:prstGeom>
                      <a:noFill/>
                      <a:ln>
                        <a:noFill/>
                      </a:ln>
                      <a:extLst/>
                    </p:spPr>
                  </p:pic>
                </p:oleObj>
              </mc:Fallback>
            </mc:AlternateContent>
          </a:graphicData>
        </a:graphic>
      </p:graphicFrame>
      <p:graphicFrame>
        <p:nvGraphicFramePr>
          <p:cNvPr id="60" name="Object 45062"/>
          <p:cNvGraphicFramePr>
            <a:graphicFrameLocks/>
          </p:cNvGraphicFramePr>
          <p:nvPr>
            <p:extLst/>
          </p:nvPr>
        </p:nvGraphicFramePr>
        <p:xfrm>
          <a:off x="2335691" y="3476626"/>
          <a:ext cx="3160712" cy="428625"/>
        </p:xfrm>
        <a:graphic>
          <a:graphicData uri="http://schemas.openxmlformats.org/presentationml/2006/ole">
            <mc:AlternateContent xmlns:mc="http://schemas.openxmlformats.org/markup-compatibility/2006">
              <mc:Choice xmlns:v="urn:schemas-microsoft-com:vml" Requires="v">
                <p:oleObj spid="_x0000_s4115" name="Equation" r:id="rId6" imgW="1866600" imgH="253800" progId="Equation.DSMT4">
                  <p:embed/>
                </p:oleObj>
              </mc:Choice>
              <mc:Fallback>
                <p:oleObj name="Equation" r:id="rId6" imgW="1866600" imgH="253800" progId="Equation.DSMT4">
                  <p:embed/>
                  <p:pic>
                    <p:nvPicPr>
                      <p:cNvPr id="60" name="Object 45062"/>
                      <p:cNvPicPr>
                        <a:picLocks noChangeArrowheads="1"/>
                      </p:cNvPicPr>
                      <p:nvPr/>
                    </p:nvPicPr>
                    <p:blipFill>
                      <a:blip r:embed="rId7"/>
                      <a:srcRect/>
                      <a:stretch>
                        <a:fillRect/>
                      </a:stretch>
                    </p:blipFill>
                    <p:spPr bwMode="auto">
                      <a:xfrm>
                        <a:off x="2335691" y="3476626"/>
                        <a:ext cx="3160712" cy="428625"/>
                      </a:xfrm>
                      <a:prstGeom prst="rect">
                        <a:avLst/>
                      </a:prstGeom>
                      <a:noFill/>
                      <a:ln>
                        <a:noFill/>
                      </a:ln>
                      <a:extLst/>
                    </p:spPr>
                  </p:pic>
                </p:oleObj>
              </mc:Fallback>
            </mc:AlternateContent>
          </a:graphicData>
        </a:graphic>
      </p:graphicFrame>
      <p:grpSp>
        <p:nvGrpSpPr>
          <p:cNvPr id="3" name="Ryhmä 2"/>
          <p:cNvGrpSpPr/>
          <p:nvPr/>
        </p:nvGrpSpPr>
        <p:grpSpPr>
          <a:xfrm>
            <a:off x="3383216" y="2876179"/>
            <a:ext cx="4184974" cy="624061"/>
            <a:chOff x="2445671" y="2876178"/>
            <a:chExt cx="4184974" cy="624061"/>
          </a:xfrm>
        </p:grpSpPr>
        <p:graphicFrame>
          <p:nvGraphicFramePr>
            <p:cNvPr id="54" name="Object 45062"/>
            <p:cNvGraphicFramePr>
              <a:graphicFrameLocks/>
            </p:cNvGraphicFramePr>
            <p:nvPr>
              <p:extLst/>
            </p:nvPr>
          </p:nvGraphicFramePr>
          <p:xfrm>
            <a:off x="5597182" y="2876178"/>
            <a:ext cx="1033463" cy="376237"/>
          </p:xfrm>
          <a:graphic>
            <a:graphicData uri="http://schemas.openxmlformats.org/presentationml/2006/ole">
              <mc:AlternateContent xmlns:mc="http://schemas.openxmlformats.org/markup-compatibility/2006">
                <mc:Choice xmlns:v="urn:schemas-microsoft-com:vml" Requires="v">
                  <p:oleObj spid="_x0000_s4116" name="Equation" r:id="rId8" imgW="609480" imgH="215640" progId="Equation.DSMT4">
                    <p:embed/>
                  </p:oleObj>
                </mc:Choice>
                <mc:Fallback>
                  <p:oleObj name="Equation" r:id="rId8" imgW="609480" imgH="215640" progId="Equation.DSMT4">
                    <p:embed/>
                    <p:pic>
                      <p:nvPicPr>
                        <p:cNvPr id="54" name="Object 45062"/>
                        <p:cNvPicPr>
                          <a:picLocks noChangeArrowheads="1"/>
                        </p:cNvPicPr>
                        <p:nvPr/>
                      </p:nvPicPr>
                      <p:blipFill>
                        <a:blip r:embed="rId9"/>
                        <a:srcRect/>
                        <a:stretch>
                          <a:fillRect/>
                        </a:stretch>
                      </p:blipFill>
                      <p:spPr bwMode="auto">
                        <a:xfrm>
                          <a:off x="5597182" y="2876178"/>
                          <a:ext cx="1033463" cy="376237"/>
                        </a:xfrm>
                        <a:prstGeom prst="rect">
                          <a:avLst/>
                        </a:prstGeom>
                        <a:noFill/>
                        <a:ln>
                          <a:noFill/>
                        </a:ln>
                        <a:extLst/>
                      </p:spPr>
                    </p:pic>
                  </p:oleObj>
                </mc:Fallback>
              </mc:AlternateContent>
            </a:graphicData>
          </a:graphic>
        </p:graphicFrame>
        <p:sp>
          <p:nvSpPr>
            <p:cNvPr id="61" name="Oikea aaltosulje 60"/>
            <p:cNvSpPr/>
            <p:nvPr/>
          </p:nvSpPr>
          <p:spPr>
            <a:xfrm rot="16200000" flipV="1">
              <a:off x="3179071" y="2426280"/>
              <a:ext cx="340559" cy="1807360"/>
            </a:xfrm>
            <a:prstGeom prst="rightBrace">
              <a:avLst/>
            </a:prstGeom>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2" name="Object 45062"/>
            <p:cNvGraphicFramePr>
              <a:graphicFrameLocks/>
            </p:cNvGraphicFramePr>
            <p:nvPr>
              <p:extLst/>
            </p:nvPr>
          </p:nvGraphicFramePr>
          <p:xfrm>
            <a:off x="3272994" y="2876178"/>
            <a:ext cx="193085" cy="279570"/>
          </p:xfrm>
          <a:graphic>
            <a:graphicData uri="http://schemas.openxmlformats.org/presentationml/2006/ole">
              <mc:AlternateContent xmlns:mc="http://schemas.openxmlformats.org/markup-compatibility/2006">
                <mc:Choice xmlns:v="urn:schemas-microsoft-com:vml" Requires="v">
                  <p:oleObj spid="_x0000_s4117" name="Equation" r:id="rId10" imgW="114120" imgH="164880" progId="Equation.DSMT4">
                    <p:embed/>
                  </p:oleObj>
                </mc:Choice>
                <mc:Fallback>
                  <p:oleObj name="Equation" r:id="rId10" imgW="114120" imgH="164880" progId="Equation.DSMT4">
                    <p:embed/>
                    <p:pic>
                      <p:nvPicPr>
                        <p:cNvPr id="62" name="Object 45062"/>
                        <p:cNvPicPr>
                          <a:picLocks noChangeArrowheads="1"/>
                        </p:cNvPicPr>
                        <p:nvPr/>
                      </p:nvPicPr>
                      <p:blipFill>
                        <a:blip r:embed="rId11"/>
                        <a:srcRect/>
                        <a:stretch>
                          <a:fillRect/>
                        </a:stretch>
                      </p:blipFill>
                      <p:spPr bwMode="auto">
                        <a:xfrm>
                          <a:off x="3272994" y="2876178"/>
                          <a:ext cx="193085" cy="279570"/>
                        </a:xfrm>
                        <a:prstGeom prst="rect">
                          <a:avLst/>
                        </a:prstGeom>
                        <a:noFill/>
                        <a:ln>
                          <a:noFill/>
                        </a:ln>
                        <a:extLst/>
                      </p:spPr>
                    </p:pic>
                  </p:oleObj>
                </mc:Fallback>
              </mc:AlternateContent>
            </a:graphicData>
          </a:graphic>
        </p:graphicFrame>
        <p:cxnSp>
          <p:nvCxnSpPr>
            <p:cNvPr id="23" name="Suora nuoliyhdysviiva 22"/>
            <p:cNvCxnSpPr/>
            <p:nvPr/>
          </p:nvCxnSpPr>
          <p:spPr>
            <a:xfrm>
              <a:off x="3615344" y="3046086"/>
              <a:ext cx="18239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 name="Ryhmä 3"/>
          <p:cNvGrpSpPr/>
          <p:nvPr/>
        </p:nvGrpSpPr>
        <p:grpSpPr>
          <a:xfrm>
            <a:off x="3383215" y="3644282"/>
            <a:ext cx="6777739" cy="1172789"/>
            <a:chOff x="2445669" y="3644281"/>
            <a:chExt cx="6777739" cy="1172789"/>
          </a:xfrm>
        </p:grpSpPr>
        <p:sp>
          <p:nvSpPr>
            <p:cNvPr id="63" name="Oikea aaltosulje 62"/>
            <p:cNvSpPr/>
            <p:nvPr/>
          </p:nvSpPr>
          <p:spPr>
            <a:xfrm rot="16200000" flipH="1" flipV="1">
              <a:off x="3024676" y="3249858"/>
              <a:ext cx="347556" cy="1505569"/>
            </a:xfrm>
            <a:prstGeom prst="rightBrace">
              <a:avLst/>
            </a:prstGeom>
            <a:ln w="31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4" name="Object 45062"/>
            <p:cNvGraphicFramePr>
              <a:graphicFrameLocks/>
            </p:cNvGraphicFramePr>
            <p:nvPr>
              <p:extLst/>
            </p:nvPr>
          </p:nvGraphicFramePr>
          <p:xfrm>
            <a:off x="3118305" y="4248259"/>
            <a:ext cx="258762" cy="365125"/>
          </p:xfrm>
          <a:graphic>
            <a:graphicData uri="http://schemas.openxmlformats.org/presentationml/2006/ole">
              <mc:AlternateContent xmlns:mc="http://schemas.openxmlformats.org/markup-compatibility/2006">
                <mc:Choice xmlns:v="urn:schemas-microsoft-com:vml" Requires="v">
                  <p:oleObj spid="_x0000_s4118" name="Equation" r:id="rId12" imgW="152280" imgH="215640" progId="Equation.DSMT4">
                    <p:embed/>
                  </p:oleObj>
                </mc:Choice>
                <mc:Fallback>
                  <p:oleObj name="Equation" r:id="rId12" imgW="152280" imgH="215640" progId="Equation.DSMT4">
                    <p:embed/>
                    <p:pic>
                      <p:nvPicPr>
                        <p:cNvPr id="64" name="Object 45062"/>
                        <p:cNvPicPr>
                          <a:picLocks noChangeArrowheads="1"/>
                        </p:cNvPicPr>
                        <p:nvPr/>
                      </p:nvPicPr>
                      <p:blipFill>
                        <a:blip r:embed="rId13"/>
                        <a:srcRect/>
                        <a:stretch>
                          <a:fillRect/>
                        </a:stretch>
                      </p:blipFill>
                      <p:spPr bwMode="auto">
                        <a:xfrm>
                          <a:off x="3118305" y="4248259"/>
                          <a:ext cx="258762" cy="365125"/>
                        </a:xfrm>
                        <a:prstGeom prst="rect">
                          <a:avLst/>
                        </a:prstGeom>
                        <a:noFill/>
                        <a:ln>
                          <a:noFill/>
                        </a:ln>
                        <a:extLst/>
                      </p:spPr>
                    </p:pic>
                  </p:oleObj>
                </mc:Fallback>
              </mc:AlternateContent>
            </a:graphicData>
          </a:graphic>
        </p:graphicFrame>
        <p:graphicFrame>
          <p:nvGraphicFramePr>
            <p:cNvPr id="65" name="Object 45062"/>
            <p:cNvGraphicFramePr>
              <a:graphicFrameLocks/>
            </p:cNvGraphicFramePr>
            <p:nvPr>
              <p:extLst/>
            </p:nvPr>
          </p:nvGraphicFramePr>
          <p:xfrm>
            <a:off x="5610258" y="4065588"/>
            <a:ext cx="3613150" cy="685800"/>
          </p:xfrm>
          <a:graphic>
            <a:graphicData uri="http://schemas.openxmlformats.org/presentationml/2006/ole">
              <mc:AlternateContent xmlns:mc="http://schemas.openxmlformats.org/markup-compatibility/2006">
                <mc:Choice xmlns:v="urn:schemas-microsoft-com:vml" Requires="v">
                  <p:oleObj spid="_x0000_s4119" name="Equation" r:id="rId14" imgW="2133360" imgH="393480" progId="Equation.DSMT4">
                    <p:embed/>
                  </p:oleObj>
                </mc:Choice>
                <mc:Fallback>
                  <p:oleObj name="Equation" r:id="rId14" imgW="2133360" imgH="393480" progId="Equation.DSMT4">
                    <p:embed/>
                    <p:pic>
                      <p:nvPicPr>
                        <p:cNvPr id="65" name="Object 45062"/>
                        <p:cNvPicPr>
                          <a:picLocks noChangeArrowheads="1"/>
                        </p:cNvPicPr>
                        <p:nvPr/>
                      </p:nvPicPr>
                      <p:blipFill>
                        <a:blip r:embed="rId15"/>
                        <a:srcRect/>
                        <a:stretch>
                          <a:fillRect/>
                        </a:stretch>
                      </p:blipFill>
                      <p:spPr bwMode="auto">
                        <a:xfrm>
                          <a:off x="5610258" y="4065588"/>
                          <a:ext cx="3613150" cy="685800"/>
                        </a:xfrm>
                        <a:prstGeom prst="rect">
                          <a:avLst/>
                        </a:prstGeom>
                        <a:noFill/>
                        <a:ln>
                          <a:noFill/>
                        </a:ln>
                        <a:extLst/>
                      </p:spPr>
                    </p:pic>
                  </p:oleObj>
                </mc:Fallback>
              </mc:AlternateContent>
            </a:graphicData>
          </a:graphic>
        </p:graphicFrame>
        <p:cxnSp>
          <p:nvCxnSpPr>
            <p:cNvPr id="66" name="Suora nuoliyhdysviiva 65"/>
            <p:cNvCxnSpPr/>
            <p:nvPr/>
          </p:nvCxnSpPr>
          <p:spPr>
            <a:xfrm>
              <a:off x="3615344" y="4430821"/>
              <a:ext cx="18239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7" name="Object 45062"/>
            <p:cNvGraphicFramePr>
              <a:graphicFrameLocks/>
            </p:cNvGraphicFramePr>
            <p:nvPr>
              <p:extLst/>
            </p:nvPr>
          </p:nvGraphicFramePr>
          <p:xfrm>
            <a:off x="6872788" y="3644281"/>
            <a:ext cx="495300" cy="441325"/>
          </p:xfrm>
          <a:graphic>
            <a:graphicData uri="http://schemas.openxmlformats.org/presentationml/2006/ole">
              <mc:AlternateContent xmlns:mc="http://schemas.openxmlformats.org/markup-compatibility/2006">
                <mc:Choice xmlns:v="urn:schemas-microsoft-com:vml" Requires="v">
                  <p:oleObj spid="_x0000_s4120" name="Equation" r:id="rId16" imgW="291960" imgH="253800" progId="Equation.DSMT4">
                    <p:embed/>
                  </p:oleObj>
                </mc:Choice>
                <mc:Fallback>
                  <p:oleObj name="Equation" r:id="rId16" imgW="291960" imgH="253800" progId="Equation.DSMT4">
                    <p:embed/>
                    <p:pic>
                      <p:nvPicPr>
                        <p:cNvPr id="67" name="Object 45062"/>
                        <p:cNvPicPr>
                          <a:picLocks noChangeArrowheads="1"/>
                        </p:cNvPicPr>
                        <p:nvPr/>
                      </p:nvPicPr>
                      <p:blipFill>
                        <a:blip r:embed="rId17"/>
                        <a:srcRect/>
                        <a:stretch>
                          <a:fillRect/>
                        </a:stretch>
                      </p:blipFill>
                      <p:spPr bwMode="auto">
                        <a:xfrm>
                          <a:off x="6872788" y="3644281"/>
                          <a:ext cx="495300" cy="441325"/>
                        </a:xfrm>
                        <a:prstGeom prst="rect">
                          <a:avLst/>
                        </a:prstGeom>
                        <a:noFill/>
                        <a:ln>
                          <a:noFill/>
                        </a:ln>
                        <a:extLst/>
                      </p:spPr>
                    </p:pic>
                  </p:oleObj>
                </mc:Fallback>
              </mc:AlternateContent>
            </a:graphicData>
          </a:graphic>
        </p:graphicFrame>
        <p:sp>
          <p:nvSpPr>
            <p:cNvPr id="24" name="Ellipsi 23"/>
            <p:cNvSpPr/>
            <p:nvPr/>
          </p:nvSpPr>
          <p:spPr>
            <a:xfrm>
              <a:off x="6979024" y="4060842"/>
              <a:ext cx="310344" cy="75622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Ryhmä 5"/>
          <p:cNvGrpSpPr/>
          <p:nvPr/>
        </p:nvGrpSpPr>
        <p:grpSpPr>
          <a:xfrm>
            <a:off x="2275159" y="5370514"/>
            <a:ext cx="7878175" cy="761323"/>
            <a:chOff x="751158" y="5370513"/>
            <a:chExt cx="7878175" cy="761323"/>
          </a:xfrm>
        </p:grpSpPr>
        <p:sp>
          <p:nvSpPr>
            <p:cNvPr id="68" name="Suorakulmio 67"/>
            <p:cNvSpPr/>
            <p:nvPr/>
          </p:nvSpPr>
          <p:spPr>
            <a:xfrm>
              <a:off x="751158" y="5395706"/>
              <a:ext cx="4413956" cy="646331"/>
            </a:xfrm>
            <a:prstGeom prst="rect">
              <a:avLst/>
            </a:prstGeom>
          </p:spPr>
          <p:txBody>
            <a:bodyPr wrap="square">
              <a:spAutoFit/>
            </a:bodyPr>
            <a:lstStyle/>
            <a:p>
              <a:r>
                <a:rPr lang="fi-FI" dirty="0">
                  <a:latin typeface="Garamond" panose="02020404030301010803" pitchFamily="18" charset="0"/>
                </a:rPr>
                <a:t>Massan </a:t>
              </a:r>
              <a:r>
                <a:rPr lang="fi-FI" i="1" dirty="0">
                  <a:latin typeface="Garamond" panose="02020404030301010803" pitchFamily="18" charset="0"/>
                </a:rPr>
                <a:t>m</a:t>
              </a:r>
              <a:r>
                <a:rPr lang="fi-FI" dirty="0">
                  <a:latin typeface="Garamond" panose="02020404030301010803" pitchFamily="18" charset="0"/>
                </a:rPr>
                <a:t> lepoenergia aallonpituusekvivalentin</a:t>
              </a:r>
              <a:br>
                <a:rPr lang="fi-FI" dirty="0">
                  <a:latin typeface="Garamond" panose="02020404030301010803" pitchFamily="18" charset="0"/>
                </a:rPr>
              </a:br>
              <a:r>
                <a:rPr lang="fi-FI" dirty="0">
                  <a:latin typeface="Garamond" panose="02020404030301010803" pitchFamily="18" charset="0"/>
                </a:rPr>
                <a:t>(Compton-aallonpituuden) avulla ilmaistuna:</a:t>
              </a:r>
            </a:p>
          </p:txBody>
        </p:sp>
        <p:graphicFrame>
          <p:nvGraphicFramePr>
            <p:cNvPr id="69" name="Object 45062"/>
            <p:cNvGraphicFramePr>
              <a:graphicFrameLocks/>
            </p:cNvGraphicFramePr>
            <p:nvPr>
              <p:extLst/>
            </p:nvPr>
          </p:nvGraphicFramePr>
          <p:xfrm>
            <a:off x="5833746" y="5370513"/>
            <a:ext cx="2795587" cy="752475"/>
          </p:xfrm>
          <a:graphic>
            <a:graphicData uri="http://schemas.openxmlformats.org/presentationml/2006/ole">
              <mc:AlternateContent xmlns:mc="http://schemas.openxmlformats.org/markup-compatibility/2006">
                <mc:Choice xmlns:v="urn:schemas-microsoft-com:vml" Requires="v">
                  <p:oleObj spid="_x0000_s4121" name="Equation" r:id="rId18" imgW="1650960" imgH="431640" progId="Equation.DSMT4">
                    <p:embed/>
                  </p:oleObj>
                </mc:Choice>
                <mc:Fallback>
                  <p:oleObj name="Equation" r:id="rId18" imgW="1650960" imgH="431640" progId="Equation.DSMT4">
                    <p:embed/>
                    <p:pic>
                      <p:nvPicPr>
                        <p:cNvPr id="69" name="Object 45062"/>
                        <p:cNvPicPr>
                          <a:picLocks noChangeArrowheads="1"/>
                        </p:cNvPicPr>
                        <p:nvPr/>
                      </p:nvPicPr>
                      <p:blipFill>
                        <a:blip r:embed="rId19"/>
                        <a:srcRect/>
                        <a:stretch>
                          <a:fillRect/>
                        </a:stretch>
                      </p:blipFill>
                      <p:spPr bwMode="auto">
                        <a:xfrm>
                          <a:off x="5833746" y="5370513"/>
                          <a:ext cx="2795587" cy="752475"/>
                        </a:xfrm>
                        <a:prstGeom prst="rect">
                          <a:avLst/>
                        </a:prstGeom>
                        <a:noFill/>
                        <a:ln>
                          <a:noFill/>
                        </a:ln>
                        <a:extLst/>
                      </p:spPr>
                    </p:pic>
                  </p:oleObj>
                </mc:Fallback>
              </mc:AlternateContent>
            </a:graphicData>
          </a:graphic>
        </p:graphicFrame>
        <p:sp>
          <p:nvSpPr>
            <p:cNvPr id="20" name="Ellipsi 19"/>
            <p:cNvSpPr/>
            <p:nvPr/>
          </p:nvSpPr>
          <p:spPr>
            <a:xfrm>
              <a:off x="7042293" y="5375608"/>
              <a:ext cx="341184" cy="75622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Ellipsi 24"/>
          <p:cNvSpPr/>
          <p:nvPr/>
        </p:nvSpPr>
        <p:spPr>
          <a:xfrm>
            <a:off x="6547803" y="1248063"/>
            <a:ext cx="1307195" cy="98335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Ellipsi 25"/>
          <p:cNvSpPr/>
          <p:nvPr/>
        </p:nvSpPr>
        <p:spPr>
          <a:xfrm>
            <a:off x="3322503" y="3483875"/>
            <a:ext cx="800649" cy="415106"/>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Ryhmä 16"/>
          <p:cNvGrpSpPr/>
          <p:nvPr/>
        </p:nvGrpSpPr>
        <p:grpSpPr>
          <a:xfrm>
            <a:off x="9350857" y="4130700"/>
            <a:ext cx="463705" cy="1890894"/>
            <a:chOff x="7826856" y="4130700"/>
            <a:chExt cx="463705" cy="1890894"/>
          </a:xfrm>
        </p:grpSpPr>
        <p:sp>
          <p:nvSpPr>
            <p:cNvPr id="35" name="Ellipsi 34"/>
            <p:cNvSpPr/>
            <p:nvPr/>
          </p:nvSpPr>
          <p:spPr>
            <a:xfrm>
              <a:off x="7840055" y="4130700"/>
              <a:ext cx="450506" cy="57496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Ellipsi 35"/>
            <p:cNvSpPr/>
            <p:nvPr/>
          </p:nvSpPr>
          <p:spPr>
            <a:xfrm>
              <a:off x="7826856" y="5446627"/>
              <a:ext cx="450506" cy="57496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Vapaamuotoinen: Muoto 11"/>
          <p:cNvSpPr/>
          <p:nvPr/>
        </p:nvSpPr>
        <p:spPr>
          <a:xfrm>
            <a:off x="3754453" y="1880076"/>
            <a:ext cx="2837204" cy="1615155"/>
          </a:xfrm>
          <a:custGeom>
            <a:avLst/>
            <a:gdLst>
              <a:gd name="connsiteX0" fmla="*/ 3367043 w 3367043"/>
              <a:gd name="connsiteY0" fmla="*/ 0 h 2247544"/>
              <a:gd name="connsiteX1" fmla="*/ 572568 w 3367043"/>
              <a:gd name="connsiteY1" fmla="*/ 1649338 h 2247544"/>
              <a:gd name="connsiteX2" fmla="*/ 0 w 3367043"/>
              <a:gd name="connsiteY2" fmla="*/ 2247544 h 2247544"/>
              <a:gd name="connsiteX0" fmla="*/ 2794475 w 2794475"/>
              <a:gd name="connsiteY0" fmla="*/ 0 h 1649338"/>
              <a:gd name="connsiteX1" fmla="*/ 0 w 2794475"/>
              <a:gd name="connsiteY1" fmla="*/ 1649338 h 1649338"/>
              <a:gd name="connsiteX0" fmla="*/ 2794475 w 2794475"/>
              <a:gd name="connsiteY0" fmla="*/ 0 h 1649338"/>
              <a:gd name="connsiteX1" fmla="*/ 0 w 2794475"/>
              <a:gd name="connsiteY1" fmla="*/ 1649338 h 1649338"/>
              <a:gd name="connsiteX0" fmla="*/ 2794475 w 2794475"/>
              <a:gd name="connsiteY0" fmla="*/ 0 h 1649338"/>
              <a:gd name="connsiteX1" fmla="*/ 0 w 2794475"/>
              <a:gd name="connsiteY1" fmla="*/ 1649338 h 1649338"/>
              <a:gd name="connsiteX0" fmla="*/ 2837204 w 2837204"/>
              <a:gd name="connsiteY0" fmla="*/ 0 h 1615155"/>
              <a:gd name="connsiteX1" fmla="*/ 0 w 2837204"/>
              <a:gd name="connsiteY1" fmla="*/ 1615155 h 1615155"/>
              <a:gd name="connsiteX0" fmla="*/ 2837204 w 2837204"/>
              <a:gd name="connsiteY0" fmla="*/ 0 h 1615155"/>
              <a:gd name="connsiteX1" fmla="*/ 0 w 2837204"/>
              <a:gd name="connsiteY1" fmla="*/ 1615155 h 1615155"/>
              <a:gd name="connsiteX0" fmla="*/ 2837204 w 2837204"/>
              <a:gd name="connsiteY0" fmla="*/ 0 h 1615155"/>
              <a:gd name="connsiteX1" fmla="*/ 0 w 2837204"/>
              <a:gd name="connsiteY1" fmla="*/ 1615155 h 1615155"/>
            </a:gdLst>
            <a:ahLst/>
            <a:cxnLst>
              <a:cxn ang="0">
                <a:pos x="connsiteX0" y="connsiteY0"/>
              </a:cxn>
              <a:cxn ang="0">
                <a:pos x="connsiteX1" y="connsiteY1"/>
              </a:cxn>
            </a:cxnLst>
            <a:rect l="l" t="t" r="r" b="b"/>
            <a:pathLst>
              <a:path w="2837204" h="1615155">
                <a:moveTo>
                  <a:pt x="2837204" y="0"/>
                </a:moveTo>
                <a:cubicBezTo>
                  <a:pt x="1182168" y="235720"/>
                  <a:pt x="74064" y="411623"/>
                  <a:pt x="0" y="1615155"/>
                </a:cubicBezTo>
              </a:path>
            </a:pathLst>
          </a:custGeom>
          <a:noFill/>
          <a:ln>
            <a:solidFill>
              <a:srgbClr val="0000FF"/>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00FF"/>
                </a:solidFill>
                <a:tailEnd type="arrow"/>
              </a:ln>
            </a:endParaRPr>
          </a:p>
        </p:txBody>
      </p:sp>
    </p:spTree>
    <p:extLst>
      <p:ext uri="{BB962C8B-B14F-4D97-AF65-F5344CB8AC3E}">
        <p14:creationId xmlns:p14="http://schemas.microsoft.com/office/powerpoint/2010/main" val="364308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500"/>
                                        <p:tgtEl>
                                          <p:spTgt spid="6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5" grpId="0" animBg="1"/>
      <p:bldP spid="26" grpId="0" animBg="1"/>
      <p:bldP spid="12" grpId="0" animBg="1"/>
    </p:bldLst>
  </p:timing>
</p:sld>
</file>

<file path=ppt/theme/theme1.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8</TotalTime>
  <Words>4111</Words>
  <Application>Microsoft Office PowerPoint</Application>
  <PresentationFormat>Laajakuva</PresentationFormat>
  <Paragraphs>511</Paragraphs>
  <Slides>33</Slides>
  <Notes>18</Notes>
  <HiddenSlides>0</HiddenSlides>
  <MMClips>0</MMClips>
  <ScaleCrop>false</ScaleCrop>
  <HeadingPairs>
    <vt:vector size="8" baseType="variant">
      <vt:variant>
        <vt:lpstr>Käytetyt fontit</vt:lpstr>
      </vt:variant>
      <vt:variant>
        <vt:i4>8</vt:i4>
      </vt:variant>
      <vt:variant>
        <vt:lpstr>Teema</vt:lpstr>
      </vt:variant>
      <vt:variant>
        <vt:i4>1</vt:i4>
      </vt:variant>
      <vt:variant>
        <vt:lpstr>Upotetut OLE-palvelimet</vt:lpstr>
      </vt:variant>
      <vt:variant>
        <vt:i4>2</vt:i4>
      </vt:variant>
      <vt:variant>
        <vt:lpstr>Dian otsikot</vt:lpstr>
      </vt:variant>
      <vt:variant>
        <vt:i4>33</vt:i4>
      </vt:variant>
    </vt:vector>
  </HeadingPairs>
  <TitlesOfParts>
    <vt:vector size="44" baseType="lpstr">
      <vt:lpstr>Arial</vt:lpstr>
      <vt:lpstr>Calibri</vt:lpstr>
      <vt:lpstr>Calibri Light</vt:lpstr>
      <vt:lpstr>Cambria Math</vt:lpstr>
      <vt:lpstr>Garamond</vt:lpstr>
      <vt:lpstr>Mangal</vt:lpstr>
      <vt:lpstr>Symbol</vt:lpstr>
      <vt:lpstr>Times New Roman</vt:lpstr>
      <vt:lpstr>Office-teema</vt:lpstr>
      <vt:lpstr>Equation</vt:lpstr>
      <vt:lpstr>Kaavio</vt:lpstr>
      <vt:lpstr>Luonnonfilosofian seura Fysiikan Tehtävä, Tieteiden talo 8.09.2018 16.00-20.00</vt:lpstr>
      <vt:lpstr>Luonnonfilosofian seura Fysiikan Tehtävä, Tieteiden talo 8.09.2018 16.00-20.00</vt:lpstr>
      <vt:lpstr>PowerPoint-esitys</vt:lpstr>
      <vt:lpstr>Luonnonfilosofian seura Fysiikan Tehtävä, Tieteiden talo 8.09.2018 16.00-20.00</vt:lpstr>
      <vt:lpstr>Miksi liike ja gravitaatio vaikuttavat atomikellon käyntitaajuuteen</vt:lpstr>
      <vt:lpstr>Luonnonfilosofian seura Fysiikan Tehtävä, Tieteiden talo 8.09.2018 16.00-20.00</vt:lpstr>
      <vt:lpstr>Minkä suhteen nopeus?</vt:lpstr>
      <vt:lpstr>PowerPoint-esitys</vt:lpstr>
      <vt:lpstr>Kvantin olemus ja massan aaltoluonne</vt:lpstr>
      <vt:lpstr>Elektronin perustilat vetyatomissa </vt:lpstr>
      <vt:lpstr>Elektronin perustilat vetyatomissa </vt:lpstr>
      <vt:lpstr>PowerPoint-esitys</vt:lpstr>
      <vt:lpstr>PowerPoint-esitys</vt:lpstr>
      <vt:lpstr>PowerPoint-esitys</vt:lpstr>
      <vt:lpstr>Ellipsiradan pääakselin kiertymä</vt:lpstr>
      <vt:lpstr>The tree of the natural sciences</vt:lpstr>
      <vt:lpstr>Mikä on ensisijainen luonnonlaki? Mikä säilyy?</vt:lpstr>
      <vt:lpstr>PowerPoint-esitys</vt:lpstr>
      <vt:lpstr>Atomaariset värähtelijät</vt:lpstr>
      <vt:lpstr>Relativity principle or zero-energy principle</vt:lpstr>
      <vt:lpstr>koordinaatistosuureista, ajasta ja etäisyydestä on tehtävä funktioita gravitaatiotilasta ja objektin nopeudesta havaitsijaan nähden.</vt:lpstr>
      <vt:lpstr>The velocity of light in local space</vt:lpstr>
      <vt:lpstr>Compton-aallonpituudesta de Broglie-aallonpituuteen</vt:lpstr>
      <vt:lpstr>Antiikin metafysiikan perintö</vt:lpstr>
      <vt:lpstr>Luonnonfilosofian seura Fysiikan Tehtävä, Tieteiden talo 8.09.2018 16.00-20.00</vt:lpstr>
      <vt:lpstr>Luonnonfilosofian seura Fysiikan Tehtävä, Tieteiden talo 8.09.2018 16.00-20.00</vt:lpstr>
      <vt:lpstr>Luonnonfilosofian seura Fysiikan Tehtävä, Tieteiden talo 8.09.2018 16.00-20.00</vt:lpstr>
      <vt:lpstr>Luonnonfilosofian seura Fysiikan Tehtävä, Tieteiden talo 8.09.2018 16.00-20.00</vt:lpstr>
      <vt:lpstr>Luonnonfilosofian seura Fysiikan Tehtävä, Tieteiden talo 8.09.2018 16.00-20.00</vt:lpstr>
      <vt:lpstr>Luonnonfilosofian seura Fysiikan Tehtävä, Tieteiden talo 8.09.2018 16.00-20.00</vt:lpstr>
      <vt:lpstr>Luonnonfilosofian seura Fysiikan Tehtävä, Tieteiden talo 8.09.2018 16.00-20.00</vt:lpstr>
      <vt:lpstr>PowerPoint-esitys</vt:lpstr>
      <vt:lpstr>PowerPoint-esity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esitys</dc:title>
  <dc:creator>tuomo suntola</dc:creator>
  <cp:lastModifiedBy>tuomo suntola</cp:lastModifiedBy>
  <cp:revision>8</cp:revision>
  <dcterms:created xsi:type="dcterms:W3CDTF">2018-07-29T05:41:35Z</dcterms:created>
  <dcterms:modified xsi:type="dcterms:W3CDTF">2018-09-18T11:32:10Z</dcterms:modified>
</cp:coreProperties>
</file>